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A401301" w14:textId="3CC12BDF" w:rsidR="00125C5B" w:rsidRDefault="000C586B" w:rsidP="00551BF5">
      <w:pPr>
        <w:pStyle w:val="Title"/>
      </w:pPr>
      <w:r w:rsidRPr="000C586B">
        <w:t xml:space="preserve">Standard Operating Procedure for </w:t>
      </w:r>
      <w:r w:rsidR="00415BF8">
        <w:fldChar w:fldCharType="begin">
          <w:ffData>
            <w:name w:val="SOPtitle"/>
            <w:enabled/>
            <w:calcOnExit/>
            <w:statusText w:type="text" w:val="Enter the title of this SOP."/>
            <w:textInput>
              <w:default w:val="SOP_Title"/>
            </w:textInput>
          </w:ffData>
        </w:fldChar>
      </w:r>
      <w:bookmarkStart w:id="0" w:name="SOPtitle"/>
      <w:r w:rsidR="00415BF8">
        <w:instrText xml:space="preserve"> FORMTEXT </w:instrText>
      </w:r>
      <w:r w:rsidR="00415BF8">
        <w:fldChar w:fldCharType="separate"/>
      </w:r>
      <w:r w:rsidR="00C03DB4">
        <w:rPr>
          <w:noProof/>
        </w:rPr>
        <w:t>Hydrofluoric Acid and Buffered Oxide Etch</w:t>
      </w:r>
      <w:r w:rsidR="008F5B0B">
        <w:rPr>
          <w:noProof/>
        </w:rPr>
        <w:t xml:space="preserve"> </w:t>
      </w:r>
      <w:r w:rsidR="00415BF8">
        <w:fldChar w:fldCharType="end"/>
      </w:r>
      <w:bookmarkEnd w:id="0"/>
      <w:r>
        <w:fldChar w:fldCharType="begin"/>
      </w:r>
      <w:r>
        <w:instrText xml:space="preserve"> TITLE  \* Caps  \* MERGEFORMAT </w:instrText>
      </w:r>
      <w:r>
        <w:fldChar w:fldCharType="end"/>
      </w:r>
    </w:p>
    <w:p w14:paraId="4725E2EE" w14:textId="77777777" w:rsidR="00187085" w:rsidRDefault="00187085" w:rsidP="00187085">
      <w:pPr>
        <w:rPr>
          <w:rFonts w:ascii="Arial" w:hAnsi="Arial" w:cs="Arial"/>
          <w:b/>
          <w:sz w:val="24"/>
          <w:szCs w:val="24"/>
        </w:rPr>
      </w:pPr>
    </w:p>
    <w:tbl>
      <w:tblPr>
        <w:tblStyle w:val="PlainTable41"/>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95"/>
        <w:gridCol w:w="4855"/>
      </w:tblGrid>
      <w:tr w:rsidR="00A73B42" w14:paraId="5CFC081E" w14:textId="77777777" w:rsidTr="000E6ED6">
        <w:trPr>
          <w:cnfStyle w:val="100000000000" w:firstRow="1" w:lastRow="0" w:firstColumn="0" w:lastColumn="0" w:oddVBand="0" w:evenVBand="0" w:oddHBand="0"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137FAEF0" w14:textId="77777777" w:rsidR="00A73B42" w:rsidRDefault="00A73B42" w:rsidP="00A73B42">
            <w:r>
              <w:t>Department:</w:t>
            </w:r>
          </w:p>
        </w:tc>
        <w:tc>
          <w:tcPr>
            <w:tcW w:w="4855" w:type="dxa"/>
          </w:tcPr>
          <w:p w14:paraId="2466E4F0" w14:textId="77777777" w:rsidR="0076169E" w:rsidRDefault="00000506" w:rsidP="0076169E">
            <w:pPr>
              <w:cnfStyle w:val="100000000000" w:firstRow="1" w:lastRow="0" w:firstColumn="0" w:lastColumn="0" w:oddVBand="0" w:evenVBand="0" w:oddHBand="0" w:evenHBand="0" w:firstRowFirstColumn="0" w:firstRowLastColumn="0" w:lastRowFirstColumn="0" w:lastRowLastColumn="0"/>
              <w:rPr>
                <w:rFonts w:ascii="Arial" w:hAnsi="Arial" w:cs="Arial"/>
                <w:sz w:val="20"/>
                <w:szCs w:val="20"/>
              </w:rPr>
            </w:pPr>
            <w:sdt>
              <w:sdtPr>
                <w:rPr>
                  <w:rFonts w:ascii="Arial" w:hAnsi="Arial" w:cs="Arial"/>
                  <w:sz w:val="20"/>
                  <w:szCs w:val="20"/>
                </w:rPr>
                <w:alias w:val="Department"/>
                <w:tag w:val="Department"/>
                <w:id w:val="-1004268898"/>
                <w:lock w:val="sdtLocked"/>
                <w:placeholder>
                  <w:docPart w:val="52CC67C9E08F4D91A8530332B17260EB"/>
                </w:placeholder>
                <w:showingPlcHdr/>
                <w:dropDownList>
                  <w:listItem w:displayText="Aerospace Engineering" w:value="Aerospace Engineering"/>
                  <w:listItem w:displayText="Bioengineering" w:value="Bioengineering"/>
                  <w:listItem w:displayText="Civil and Environmental Engineering" w:value="Civil and Environmental Engineering"/>
                  <w:listItem w:displayText="Computer Engineering" w:value="Computer Engineering"/>
                  <w:listItem w:displayText="Electrical Engineering" w:value="Electrical Engineering"/>
                  <w:listItem w:displayText="Engineering Physics" w:value="Engineering Physics"/>
                  <w:listItem w:displayText="Materials Science &amp; Engineering" w:value="Materials Science &amp; Engineering"/>
                  <w:listItem w:displayText="Mechanical Science &amp; Engineering" w:value="Mechanical Science &amp; Engineering"/>
                  <w:listItem w:displayText="Nuclear Plasma Radiological Engineering" w:value="Nuclear Plasma Radiological Engineering"/>
                  <w:listItem w:displayText="Materials Science Laboratory" w:value="Materials Science Laboratory"/>
                  <w:listItem w:displayText="Chemistry" w:value="Chemistry"/>
                  <w:listItem w:displayText="Other" w:value="Other"/>
                </w:dropDownList>
              </w:sdtPr>
              <w:sdtEndPr/>
              <w:sdtContent>
                <w:r w:rsidR="00A73B42">
                  <w:rPr>
                    <w:rStyle w:val="PlaceholderText"/>
                  </w:rPr>
                  <w:t>Choose a department</w:t>
                </w:r>
                <w:r w:rsidR="00A73B42" w:rsidRPr="00BB6F17">
                  <w:rPr>
                    <w:rStyle w:val="PlaceholderText"/>
                  </w:rPr>
                  <w:t>.</w:t>
                </w:r>
              </w:sdtContent>
            </w:sdt>
          </w:p>
          <w:p w14:paraId="1A698410" w14:textId="77777777" w:rsidR="00A73B42" w:rsidRDefault="00000506" w:rsidP="0076169E">
            <w:pPr>
              <w:cnfStyle w:val="100000000000" w:firstRow="1" w:lastRow="0" w:firstColumn="0" w:lastColumn="0" w:oddVBand="0" w:evenVBand="0" w:oddHBand="0" w:evenHBand="0" w:firstRowFirstColumn="0" w:firstRowLastColumn="0" w:lastRowFirstColumn="0" w:lastRowLastColumn="0"/>
            </w:pPr>
            <w:sdt>
              <w:sdtPr>
                <w:rPr>
                  <w:rFonts w:ascii="Arial" w:hAnsi="Arial" w:cs="Arial"/>
                  <w:sz w:val="20"/>
                  <w:szCs w:val="20"/>
                </w:rPr>
                <w:alias w:val="Other department"/>
                <w:tag w:val="Other department"/>
                <w:id w:val="-1152514180"/>
                <w:placeholder>
                  <w:docPart w:val="E94D171844344F2FAF1176CA6ECE1C77"/>
                </w:placeholder>
                <w:temporary/>
                <w:showingPlcHdr/>
                <w:text/>
              </w:sdtPr>
              <w:sdtEndPr/>
              <w:sdtContent>
                <w:r w:rsidR="0076169E">
                  <w:rPr>
                    <w:rStyle w:val="PlaceholderText"/>
                  </w:rPr>
                  <w:t xml:space="preserve">Enter department </w:t>
                </w:r>
                <w:r w:rsidR="00C43474">
                  <w:rPr>
                    <w:rStyle w:val="PlaceholderText"/>
                  </w:rPr>
                  <w:t xml:space="preserve">here </w:t>
                </w:r>
                <w:r w:rsidR="0076169E">
                  <w:rPr>
                    <w:rStyle w:val="PlaceholderText"/>
                  </w:rPr>
                  <w:t>if not listed.</w:t>
                </w:r>
              </w:sdtContent>
            </w:sdt>
          </w:p>
        </w:tc>
      </w:tr>
      <w:tr w:rsidR="00A73B42" w14:paraId="19E7B00F"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4BD04A7A" w14:textId="77777777" w:rsidR="00A73B42" w:rsidRDefault="00A73B42" w:rsidP="00A73B42">
            <w:r>
              <w:t>Principal Investigator:</w:t>
            </w:r>
          </w:p>
        </w:tc>
        <w:sdt>
          <w:sdtPr>
            <w:rPr>
              <w:rFonts w:ascii="Arial" w:hAnsi="Arial" w:cs="Arial"/>
              <w:sz w:val="20"/>
              <w:szCs w:val="20"/>
            </w:rPr>
            <w:alias w:val="PI"/>
            <w:tag w:val="PI"/>
            <w:id w:val="1433549559"/>
            <w:lock w:val="sdtLocked"/>
            <w:placeholder>
              <w:docPart w:val="C0F3ECD471C84CFEB0A5CD12E8ACA7E9"/>
            </w:placeholder>
            <w:showingPlcHdr/>
            <w:text/>
          </w:sdtPr>
          <w:sdtEndPr/>
          <w:sdtContent>
            <w:tc>
              <w:tcPr>
                <w:tcW w:w="4855" w:type="dxa"/>
              </w:tcPr>
              <w:p w14:paraId="10C61386" w14:textId="77777777" w:rsidR="00A73B42" w:rsidRDefault="000E6ED6" w:rsidP="00A73B42">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Style w:val="PlaceholderText"/>
                  </w:rPr>
                  <w:t>PI name</w:t>
                </w:r>
                <w:r w:rsidRPr="00BB6F17">
                  <w:rPr>
                    <w:rStyle w:val="PlaceholderText"/>
                  </w:rPr>
                  <w:t>.</w:t>
                </w:r>
              </w:p>
            </w:tc>
          </w:sdtContent>
        </w:sdt>
      </w:tr>
      <w:tr w:rsidR="000E6ED6" w14:paraId="3E16A9D1"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6859E1A6" w14:textId="77777777" w:rsidR="000E6ED6" w:rsidRDefault="000E6ED6" w:rsidP="00A73B42">
            <w:r w:rsidRPr="000E6ED6">
              <w:t>Group Safety Coordinator/Lab Manager:</w:t>
            </w:r>
          </w:p>
        </w:tc>
        <w:sdt>
          <w:sdtPr>
            <w:rPr>
              <w:rFonts w:ascii="Arial" w:hAnsi="Arial" w:cs="Arial"/>
              <w:sz w:val="20"/>
              <w:szCs w:val="20"/>
            </w:rPr>
            <w:alias w:val="Safety contact"/>
            <w:tag w:val="Safety contact"/>
            <w:id w:val="1924142085"/>
            <w:lock w:val="sdtLocked"/>
            <w:placeholder>
              <w:docPart w:val="0B85C2EBD566465BA1CDCA3EE793019E"/>
            </w:placeholder>
            <w:showingPlcHdr/>
            <w:text/>
          </w:sdtPr>
          <w:sdtEndPr/>
          <w:sdtContent>
            <w:tc>
              <w:tcPr>
                <w:tcW w:w="4855" w:type="dxa"/>
              </w:tcPr>
              <w:p w14:paraId="5B3291F7" w14:textId="77777777" w:rsidR="000E6ED6" w:rsidRDefault="000E6ED6" w:rsidP="000E6ED6">
                <w:pPr>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Pr>
                    <w:rStyle w:val="PlaceholderText"/>
                  </w:rPr>
                  <w:t>Name of</w:t>
                </w:r>
                <w:r w:rsidRPr="00BB6F17">
                  <w:rPr>
                    <w:rStyle w:val="PlaceholderText"/>
                  </w:rPr>
                  <w:t xml:space="preserve"> </w:t>
                </w:r>
                <w:r>
                  <w:rPr>
                    <w:rStyle w:val="PlaceholderText"/>
                  </w:rPr>
                  <w:t>safety contact</w:t>
                </w:r>
                <w:r w:rsidRPr="00BB6F17">
                  <w:rPr>
                    <w:rStyle w:val="PlaceholderText"/>
                  </w:rPr>
                  <w:t>.</w:t>
                </w:r>
              </w:p>
            </w:tc>
          </w:sdtContent>
        </w:sdt>
      </w:tr>
      <w:tr w:rsidR="002E4ACB" w14:paraId="5C12C8EC"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265EA0B5" w14:textId="77777777" w:rsidR="002E4ACB" w:rsidRDefault="002E4ACB" w:rsidP="00C755DB">
            <w:pPr>
              <w:spacing w:after="0"/>
            </w:pPr>
            <w:r>
              <w:t>SOP written by:</w:t>
            </w:r>
          </w:p>
          <w:p w14:paraId="1D2775D2" w14:textId="62ED074F" w:rsidR="002B09A3" w:rsidRPr="002B09A3" w:rsidRDefault="002B09A3" w:rsidP="002B09A3">
            <w:pPr>
              <w:ind w:left="180"/>
              <w:rPr>
                <w:b w:val="0"/>
                <w:i/>
              </w:rPr>
            </w:pPr>
            <w:r w:rsidRPr="002B09A3">
              <w:rPr>
                <w:b w:val="0"/>
                <w:i/>
              </w:rPr>
              <w:t>All author’s names should be recorded in “Changes” section.</w:t>
            </w:r>
          </w:p>
        </w:tc>
        <w:sdt>
          <w:sdtPr>
            <w:rPr>
              <w:rFonts w:ascii="Arial" w:hAnsi="Arial" w:cs="Arial"/>
              <w:sz w:val="20"/>
              <w:szCs w:val="20"/>
            </w:rPr>
            <w:alias w:val="Author"/>
            <w:tag w:val="Author"/>
            <w:id w:val="1217239537"/>
            <w:lock w:val="sdtLocked"/>
            <w:placeholder>
              <w:docPart w:val="603D588DF8BC4CB5B552DF8C3AB1DE6A"/>
            </w:placeholder>
          </w:sdtPr>
          <w:sdtEndPr/>
          <w:sdtContent>
            <w:tc>
              <w:tcPr>
                <w:tcW w:w="4855" w:type="dxa"/>
              </w:tcPr>
              <w:p w14:paraId="25DD0AD2" w14:textId="14364788" w:rsidR="00AD49ED" w:rsidRDefault="000B6F72" w:rsidP="00AD49ED">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CoE SOP Committee</w:t>
                </w:r>
              </w:p>
              <w:p w14:paraId="0DDFC199" w14:textId="32C1AF1A" w:rsidR="002E4ACB" w:rsidRDefault="00000506" w:rsidP="00AD49ED">
                <w:pPr>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Pr>
                    <w:rFonts w:ascii="Arial" w:hAnsi="Arial" w:cs="Arial"/>
                    <w:sz w:val="20"/>
                    <w:szCs w:val="20"/>
                  </w:rPr>
                  <w:t>jorawiec</w:t>
                </w:r>
                <w:bookmarkStart w:id="1" w:name="_GoBack"/>
                <w:bookmarkEnd w:id="1"/>
                <w:r w:rsidR="00AD49ED">
                  <w:rPr>
                    <w:rFonts w:ascii="Arial" w:hAnsi="Arial" w:cs="Arial"/>
                    <w:sz w:val="20"/>
                    <w:szCs w:val="20"/>
                  </w:rPr>
                  <w:t>@illinois.edu</w:t>
                </w:r>
              </w:p>
            </w:tc>
          </w:sdtContent>
        </w:sdt>
      </w:tr>
      <w:tr w:rsidR="0076565E" w14:paraId="079EDC87"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5A6CF057" w14:textId="77777777" w:rsidR="0076565E" w:rsidRDefault="009532A3" w:rsidP="00C755DB">
            <w:pPr>
              <w:spacing w:after="0"/>
            </w:pPr>
            <w:r>
              <w:t xml:space="preserve">Date of this version of the SOP: </w:t>
            </w:r>
          </w:p>
          <w:p w14:paraId="781316F0" w14:textId="0A2C6B59" w:rsidR="002B09A3" w:rsidRPr="002B09A3" w:rsidRDefault="002B09A3" w:rsidP="002B09A3">
            <w:pPr>
              <w:ind w:left="180"/>
              <w:rPr>
                <w:b w:val="0"/>
                <w:i/>
              </w:rPr>
            </w:pPr>
            <w:r w:rsidRPr="002B09A3">
              <w:rPr>
                <w:b w:val="0"/>
                <w:i/>
              </w:rPr>
              <w:t>Dates of revisions should be recorded in “Changes” section.</w:t>
            </w:r>
          </w:p>
        </w:tc>
        <w:sdt>
          <w:sdtPr>
            <w:alias w:val="Version date"/>
            <w:tag w:val="Version date"/>
            <w:id w:val="-559097628"/>
            <w:placeholder>
              <w:docPart w:val="10BDB32804664189976D37F7C2E287A8"/>
            </w:placeholder>
            <w:showingPlcHdr/>
            <w:date>
              <w:dateFormat w:val="M/d/yyyy"/>
              <w:lid w:val="en-US"/>
              <w:storeMappedDataAs w:val="dateTime"/>
              <w:calendar w:val="gregorian"/>
            </w:date>
          </w:sdtPr>
          <w:sdtEndPr/>
          <w:sdtContent>
            <w:tc>
              <w:tcPr>
                <w:tcW w:w="4855" w:type="dxa"/>
              </w:tcPr>
              <w:p w14:paraId="0F63ED9A" w14:textId="0A274DB8" w:rsidR="0076565E" w:rsidRDefault="009532A3" w:rsidP="009532A3">
                <w:pPr>
                  <w:cnfStyle w:val="000000000000" w:firstRow="0" w:lastRow="0" w:firstColumn="0" w:lastColumn="0" w:oddVBand="0" w:evenVBand="0" w:oddHBand="0" w:evenHBand="0" w:firstRowFirstColumn="0" w:firstRowLastColumn="0" w:lastRowFirstColumn="0" w:lastRowLastColumn="0"/>
                </w:pPr>
                <w:r>
                  <w:rPr>
                    <w:rStyle w:val="PlaceholderText"/>
                  </w:rPr>
                  <w:t>Click here to enter the date of this version of the SOP</w:t>
                </w:r>
                <w:r w:rsidRPr="00CE53D0">
                  <w:rPr>
                    <w:rStyle w:val="PlaceholderText"/>
                  </w:rPr>
                  <w:t>.</w:t>
                </w:r>
              </w:p>
            </w:tc>
          </w:sdtContent>
        </w:sdt>
      </w:tr>
      <w:tr w:rsidR="00A73B42" w14:paraId="5F4430FC"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79BAFEC3" w14:textId="77777777" w:rsidR="00A73B42" w:rsidRDefault="00A73B42" w:rsidP="00F560A9">
            <w:r>
              <w:t>Date SOP was approved by PI/lab supervisor</w:t>
            </w:r>
            <w:r w:rsidR="00B17F64">
              <w:t>:</w:t>
            </w:r>
          </w:p>
        </w:tc>
        <w:sdt>
          <w:sdtPr>
            <w:alias w:val="Date approved"/>
            <w:tag w:val="Date approved"/>
            <w:id w:val="1477184412"/>
            <w:placeholder>
              <w:docPart w:val="F1736F38372E4981A41C3D52EE51BCAA"/>
            </w:placeholder>
            <w:showingPlcHdr/>
            <w:date>
              <w:dateFormat w:val="M/d/yyyy"/>
              <w:lid w:val="en-US"/>
              <w:storeMappedDataAs w:val="dateTime"/>
              <w:calendar w:val="gregorian"/>
            </w:date>
          </w:sdtPr>
          <w:sdtEndPr/>
          <w:sdtContent>
            <w:tc>
              <w:tcPr>
                <w:tcW w:w="4855" w:type="dxa"/>
              </w:tcPr>
              <w:p w14:paraId="15CC7228" w14:textId="543BD7EF" w:rsidR="00A73B42" w:rsidRDefault="000C6B2B" w:rsidP="00A73B42">
                <w:pPr>
                  <w:cnfStyle w:val="000000100000" w:firstRow="0" w:lastRow="0" w:firstColumn="0" w:lastColumn="0" w:oddVBand="0" w:evenVBand="0" w:oddHBand="1" w:evenHBand="0" w:firstRowFirstColumn="0" w:firstRowLastColumn="0" w:lastRowFirstColumn="0" w:lastRowLastColumn="0"/>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tc>
          </w:sdtContent>
        </w:sdt>
      </w:tr>
      <w:tr w:rsidR="00A73B42" w14:paraId="3181106A"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56182630" w14:textId="77777777" w:rsidR="00A73B42" w:rsidRDefault="000E6ED6" w:rsidP="00A73B42">
            <w:r>
              <w:t>Lab Phone:</w:t>
            </w:r>
          </w:p>
        </w:tc>
        <w:sdt>
          <w:sdtPr>
            <w:alias w:val="Lab phone"/>
            <w:tag w:val="Lab phone"/>
            <w:id w:val="-2070563733"/>
            <w:lock w:val="sdtLocked"/>
            <w:placeholder>
              <w:docPart w:val="1EBBFFB9437340F182EFD3700AD92646"/>
            </w:placeholder>
            <w:showingPlcHdr/>
            <w:text/>
          </w:sdtPr>
          <w:sdtEndPr/>
          <w:sdtContent>
            <w:tc>
              <w:tcPr>
                <w:tcW w:w="4855" w:type="dxa"/>
              </w:tcPr>
              <w:p w14:paraId="777DD5D4" w14:textId="77777777" w:rsidR="00A73B42" w:rsidRDefault="006E6A96" w:rsidP="006E6A96">
                <w:pPr>
                  <w:cnfStyle w:val="000000000000" w:firstRow="0" w:lastRow="0" w:firstColumn="0" w:lastColumn="0" w:oddVBand="0" w:evenVBand="0" w:oddHBand="0" w:evenHBand="0" w:firstRowFirstColumn="0" w:firstRowLastColumn="0" w:lastRowFirstColumn="0" w:lastRowLastColumn="0"/>
                </w:pPr>
                <w:r>
                  <w:rPr>
                    <w:rStyle w:val="PlaceholderText"/>
                  </w:rPr>
                  <w:t>Enter the lab phone number</w:t>
                </w:r>
              </w:p>
            </w:tc>
          </w:sdtContent>
        </w:sdt>
      </w:tr>
      <w:tr w:rsidR="00A73B42" w14:paraId="13F78FB1"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3F5F89A6" w14:textId="77777777" w:rsidR="00A73B42" w:rsidRDefault="00396016" w:rsidP="00396016">
            <w:r>
              <w:t xml:space="preserve">PI’s </w:t>
            </w:r>
            <w:r w:rsidR="000E6ED6">
              <w:t>Phone:</w:t>
            </w:r>
          </w:p>
        </w:tc>
        <w:sdt>
          <w:sdtPr>
            <w:alias w:val="Office phone"/>
            <w:tag w:val="Office phone"/>
            <w:id w:val="-992404287"/>
            <w:lock w:val="sdtLocked"/>
            <w:placeholder>
              <w:docPart w:val="BAD119D5A9EE43A7846F13B03F80CEAA"/>
            </w:placeholder>
            <w:showingPlcHdr/>
            <w:text/>
          </w:sdtPr>
          <w:sdtEndPr/>
          <w:sdtContent>
            <w:tc>
              <w:tcPr>
                <w:tcW w:w="4855" w:type="dxa"/>
              </w:tcPr>
              <w:p w14:paraId="4F3088A9" w14:textId="77777777" w:rsidR="00A73B42" w:rsidRDefault="006E6A96" w:rsidP="00396016">
                <w:pPr>
                  <w:cnfStyle w:val="000000100000" w:firstRow="0" w:lastRow="0" w:firstColumn="0" w:lastColumn="0" w:oddVBand="0" w:evenVBand="0" w:oddHBand="1" w:evenHBand="0" w:firstRowFirstColumn="0" w:firstRowLastColumn="0" w:lastRowFirstColumn="0" w:lastRowLastColumn="0"/>
                </w:pPr>
                <w:r>
                  <w:rPr>
                    <w:rStyle w:val="PlaceholderText"/>
                  </w:rPr>
                  <w:t>Enter the</w:t>
                </w:r>
                <w:r w:rsidR="00396016">
                  <w:rPr>
                    <w:rStyle w:val="PlaceholderText"/>
                  </w:rPr>
                  <w:t xml:space="preserve"> PI</w:t>
                </w:r>
                <w:r>
                  <w:rPr>
                    <w:rStyle w:val="PlaceholderText"/>
                  </w:rPr>
                  <w:t xml:space="preserve"> office</w:t>
                </w:r>
                <w:r w:rsidR="00396016">
                  <w:rPr>
                    <w:rStyle w:val="PlaceholderText"/>
                  </w:rPr>
                  <w:t xml:space="preserve"> or mobile</w:t>
                </w:r>
                <w:r>
                  <w:rPr>
                    <w:rStyle w:val="PlaceholderText"/>
                  </w:rPr>
                  <w:t xml:space="preserve"> phone number</w:t>
                </w:r>
              </w:p>
            </w:tc>
          </w:sdtContent>
        </w:sdt>
      </w:tr>
      <w:tr w:rsidR="00A73B42" w14:paraId="02FED6C5" w14:textId="77777777" w:rsidTr="000E6ED6">
        <w:trPr>
          <w:trHeight w:val="432"/>
        </w:trPr>
        <w:tc>
          <w:tcPr>
            <w:cnfStyle w:val="001000000000" w:firstRow="0" w:lastRow="0" w:firstColumn="1" w:lastColumn="0" w:oddVBand="0" w:evenVBand="0" w:oddHBand="0" w:evenHBand="0" w:firstRowFirstColumn="0" w:firstRowLastColumn="0" w:lastRowFirstColumn="0" w:lastRowLastColumn="0"/>
            <w:tcW w:w="4495" w:type="dxa"/>
          </w:tcPr>
          <w:p w14:paraId="1B503A0B" w14:textId="77777777" w:rsidR="00A73B42" w:rsidRDefault="000E6ED6" w:rsidP="00A73B42">
            <w:r>
              <w:t>Location(s) covered by this SOP:</w:t>
            </w:r>
          </w:p>
        </w:tc>
        <w:sdt>
          <w:sdtPr>
            <w:alias w:val="Location"/>
            <w:tag w:val="Location"/>
            <w:id w:val="1358701911"/>
            <w:lock w:val="sdtLocked"/>
            <w:placeholder>
              <w:docPart w:val="23815447DD9344A4938230A0448AF7A3"/>
            </w:placeholder>
            <w:showingPlcHdr/>
            <w:text/>
          </w:sdtPr>
          <w:sdtEndPr/>
          <w:sdtContent>
            <w:tc>
              <w:tcPr>
                <w:tcW w:w="4855" w:type="dxa"/>
              </w:tcPr>
              <w:p w14:paraId="6FCF6912" w14:textId="77777777" w:rsidR="00A73B42" w:rsidRDefault="006E6A96" w:rsidP="006E6A96">
                <w:pPr>
                  <w:cnfStyle w:val="000000000000" w:firstRow="0" w:lastRow="0" w:firstColumn="0" w:lastColumn="0" w:oddVBand="0" w:evenVBand="0" w:oddHBand="0" w:evenHBand="0" w:firstRowFirstColumn="0" w:firstRowLastColumn="0" w:lastRowFirstColumn="0" w:lastRowLastColumn="0"/>
                </w:pPr>
                <w:r>
                  <w:rPr>
                    <w:rStyle w:val="PlaceholderText"/>
                  </w:rPr>
                  <w:t>Enter the building and room number</w:t>
                </w:r>
              </w:p>
            </w:tc>
          </w:sdtContent>
        </w:sdt>
      </w:tr>
      <w:tr w:rsidR="00A73B42" w14:paraId="68FABA73" w14:textId="77777777" w:rsidTr="000E6ED6">
        <w:trPr>
          <w:cnfStyle w:val="000000100000" w:firstRow="0" w:lastRow="0" w:firstColumn="0" w:lastColumn="0" w:oddVBand="0" w:evenVBand="0" w:oddHBand="1" w:evenHBand="0" w:firstRowFirstColumn="0" w:firstRowLastColumn="0" w:lastRowFirstColumn="0" w:lastRowLastColumn="0"/>
          <w:trHeight w:val="432"/>
        </w:trPr>
        <w:tc>
          <w:tcPr>
            <w:cnfStyle w:val="001000000000" w:firstRow="0" w:lastRow="0" w:firstColumn="1" w:lastColumn="0" w:oddVBand="0" w:evenVBand="0" w:oddHBand="0" w:evenHBand="0" w:firstRowFirstColumn="0" w:firstRowLastColumn="0" w:lastRowFirstColumn="0" w:lastRowLastColumn="0"/>
            <w:tcW w:w="4495" w:type="dxa"/>
          </w:tcPr>
          <w:p w14:paraId="05820788" w14:textId="77777777" w:rsidR="00A73B42" w:rsidRDefault="00B7023B" w:rsidP="00A73B42">
            <w:r>
              <w:t>Emergency contact information for this location:</w:t>
            </w:r>
          </w:p>
        </w:tc>
        <w:sdt>
          <w:sdtPr>
            <w:alias w:val="Emergency contact"/>
            <w:tag w:val="Emergency contact"/>
            <w:id w:val="1468015481"/>
            <w:lock w:val="sdtLocked"/>
            <w:placeholder>
              <w:docPart w:val="E8F867E9FB1C4D26A285C600D2B29B90"/>
            </w:placeholder>
            <w:showingPlcHdr/>
            <w:text w:multiLine="1"/>
          </w:sdtPr>
          <w:sdtEndPr/>
          <w:sdtContent>
            <w:tc>
              <w:tcPr>
                <w:tcW w:w="4855" w:type="dxa"/>
              </w:tcPr>
              <w:p w14:paraId="68679637" w14:textId="77777777" w:rsidR="00A73B42" w:rsidRDefault="00833EA1" w:rsidP="00833EA1">
                <w:pPr>
                  <w:cnfStyle w:val="000000100000" w:firstRow="0" w:lastRow="0" w:firstColumn="0" w:lastColumn="0" w:oddVBand="0" w:evenVBand="0" w:oddHBand="1" w:evenHBand="0" w:firstRowFirstColumn="0" w:firstRowLastColumn="0" w:lastRowFirstColumn="0" w:lastRowLastColumn="0"/>
                </w:pPr>
                <w:r>
                  <w:rPr>
                    <w:rStyle w:val="PlaceholderText"/>
                  </w:rPr>
                  <w:t>Enter contact information of lab personnel to be notified in case of emergency.</w:t>
                </w:r>
              </w:p>
            </w:tc>
          </w:sdtContent>
        </w:sdt>
      </w:tr>
    </w:tbl>
    <w:p w14:paraId="75CFAFB5" w14:textId="77777777" w:rsidR="00125C5B" w:rsidRDefault="00125C5B" w:rsidP="00125C5B">
      <w:pPr>
        <w:spacing w:after="0" w:line="240" w:lineRule="auto"/>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0"/>
        <w:gridCol w:w="2540"/>
        <w:gridCol w:w="2250"/>
        <w:gridCol w:w="2700"/>
      </w:tblGrid>
      <w:tr w:rsidR="009B03F7" w14:paraId="6058F144" w14:textId="77777777" w:rsidTr="009B03F7">
        <w:tc>
          <w:tcPr>
            <w:tcW w:w="1530" w:type="dxa"/>
          </w:tcPr>
          <w:p w14:paraId="3B949C1B" w14:textId="77777777" w:rsidR="009B03F7" w:rsidRDefault="009B03F7" w:rsidP="009B03F7">
            <w:r>
              <w:t>Type of SOP:</w:t>
            </w:r>
          </w:p>
        </w:tc>
        <w:tc>
          <w:tcPr>
            <w:tcW w:w="2540" w:type="dxa"/>
          </w:tcPr>
          <w:p w14:paraId="4F357A45" w14:textId="79E6586D" w:rsidR="009B03F7" w:rsidRDefault="00000506" w:rsidP="009B03F7">
            <w:sdt>
              <w:sdtPr>
                <w:alias w:val="Hazmat"/>
                <w:tag w:val="Hazmat"/>
                <w:id w:val="557510401"/>
                <w:lock w:val="sdtLocked"/>
                <w14:checkbox>
                  <w14:checked w14:val="1"/>
                  <w14:checkedState w14:val="2612" w14:font="MS Gothic"/>
                  <w14:uncheckedState w14:val="2610" w14:font="MS Gothic"/>
                </w14:checkbox>
              </w:sdtPr>
              <w:sdtEndPr/>
              <w:sdtContent>
                <w:r w:rsidR="00044459">
                  <w:rPr>
                    <w:rFonts w:ascii="MS Gothic" w:eastAsia="MS Gothic" w:hAnsi="MS Gothic" w:hint="eastAsia"/>
                  </w:rPr>
                  <w:t>☒</w:t>
                </w:r>
              </w:sdtContent>
            </w:sdt>
            <w:r w:rsidR="009B03F7">
              <w:t>Hazardous material</w:t>
            </w:r>
          </w:p>
          <w:p w14:paraId="51A08753" w14:textId="77777777" w:rsidR="00396016" w:rsidRPr="008D1B1D" w:rsidRDefault="00396016" w:rsidP="00757984">
            <w:pPr>
              <w:rPr>
                <w:sz w:val="20"/>
                <w:szCs w:val="20"/>
              </w:rPr>
            </w:pPr>
            <w:r w:rsidRPr="008D1B1D">
              <w:rPr>
                <w:sz w:val="20"/>
                <w:szCs w:val="20"/>
              </w:rPr>
              <w:t>(</w:t>
            </w:r>
            <w:r w:rsidR="00757984">
              <w:rPr>
                <w:sz w:val="20"/>
                <w:szCs w:val="20"/>
              </w:rPr>
              <w:t>SOP describes a</w:t>
            </w:r>
            <w:r w:rsidRPr="008D1B1D">
              <w:rPr>
                <w:sz w:val="20"/>
                <w:szCs w:val="20"/>
              </w:rPr>
              <w:t xml:space="preserve"> specific </w:t>
            </w:r>
            <w:r w:rsidR="008D1B1D" w:rsidRPr="008D1B1D">
              <w:rPr>
                <w:sz w:val="20"/>
                <w:szCs w:val="20"/>
              </w:rPr>
              <w:t xml:space="preserve">hazardous </w:t>
            </w:r>
            <w:r w:rsidRPr="008D1B1D">
              <w:rPr>
                <w:sz w:val="20"/>
                <w:szCs w:val="20"/>
              </w:rPr>
              <w:t>chemical)</w:t>
            </w:r>
          </w:p>
        </w:tc>
        <w:tc>
          <w:tcPr>
            <w:tcW w:w="2250" w:type="dxa"/>
          </w:tcPr>
          <w:p w14:paraId="16746853" w14:textId="0C1F912F" w:rsidR="009B03F7" w:rsidRDefault="00000506" w:rsidP="009B03F7">
            <w:sdt>
              <w:sdtPr>
                <w:alias w:val="Hazclass"/>
                <w:tag w:val="Hazproc"/>
                <w:id w:val="1432010101"/>
                <w:lock w:val="sdtLocked"/>
                <w14:checkbox>
                  <w14:checked w14:val="0"/>
                  <w14:checkedState w14:val="2612" w14:font="MS Gothic"/>
                  <w14:uncheckedState w14:val="2610" w14:font="MS Gothic"/>
                </w14:checkbox>
              </w:sdtPr>
              <w:sdtEndPr/>
              <w:sdtContent>
                <w:r w:rsidR="00044459">
                  <w:rPr>
                    <w:rFonts w:ascii="MS Gothic" w:eastAsia="MS Gothic" w:hAnsi="MS Gothic" w:hint="eastAsia"/>
                  </w:rPr>
                  <w:t>☐</w:t>
                </w:r>
              </w:sdtContent>
            </w:sdt>
            <w:r w:rsidR="009B03F7">
              <w:t>Hazardous class</w:t>
            </w:r>
          </w:p>
          <w:p w14:paraId="0AD30495" w14:textId="77777777" w:rsidR="00396016" w:rsidRPr="008D1B1D" w:rsidRDefault="00396016" w:rsidP="008D1B1D">
            <w:pPr>
              <w:rPr>
                <w:sz w:val="20"/>
                <w:szCs w:val="20"/>
              </w:rPr>
            </w:pPr>
            <w:r w:rsidRPr="008D1B1D">
              <w:rPr>
                <w:sz w:val="20"/>
                <w:szCs w:val="20"/>
              </w:rPr>
              <w:t>(SOP describes a</w:t>
            </w:r>
            <w:r w:rsidR="008D1B1D">
              <w:rPr>
                <w:sz w:val="20"/>
                <w:szCs w:val="20"/>
              </w:rPr>
              <w:t xml:space="preserve"> group</w:t>
            </w:r>
            <w:r w:rsidRPr="008D1B1D">
              <w:rPr>
                <w:sz w:val="20"/>
                <w:szCs w:val="20"/>
              </w:rPr>
              <w:t xml:space="preserve"> </w:t>
            </w:r>
            <w:r w:rsidR="008D1B1D" w:rsidRPr="008D1B1D">
              <w:rPr>
                <w:sz w:val="20"/>
                <w:szCs w:val="20"/>
              </w:rPr>
              <w:t xml:space="preserve">of hazardous </w:t>
            </w:r>
            <w:r w:rsidRPr="008D1B1D">
              <w:rPr>
                <w:sz w:val="20"/>
                <w:szCs w:val="20"/>
              </w:rPr>
              <w:t>material</w:t>
            </w:r>
            <w:r w:rsidR="008D1B1D">
              <w:rPr>
                <w:sz w:val="20"/>
                <w:szCs w:val="20"/>
              </w:rPr>
              <w:t>s</w:t>
            </w:r>
            <w:r w:rsidRPr="008D1B1D">
              <w:rPr>
                <w:sz w:val="20"/>
                <w:szCs w:val="20"/>
              </w:rPr>
              <w:t xml:space="preserve"> )</w:t>
            </w:r>
          </w:p>
        </w:tc>
        <w:tc>
          <w:tcPr>
            <w:tcW w:w="2700" w:type="dxa"/>
          </w:tcPr>
          <w:p w14:paraId="5C638618" w14:textId="77777777" w:rsidR="009B03F7" w:rsidRDefault="00000506" w:rsidP="009B03F7">
            <w:sdt>
              <w:sdtPr>
                <w:alias w:val="Hazproc"/>
                <w:tag w:val="Hazproc"/>
                <w:id w:val="-1962492544"/>
                <w:lock w:val="sdtLocked"/>
                <w14:checkbox>
                  <w14:checked w14:val="0"/>
                  <w14:checkedState w14:val="2612" w14:font="MS Gothic"/>
                  <w14:uncheckedState w14:val="2610" w14:font="MS Gothic"/>
                </w14:checkbox>
              </w:sdtPr>
              <w:sdtEndPr/>
              <w:sdtContent>
                <w:r w:rsidR="009B03F7">
                  <w:rPr>
                    <w:rFonts w:ascii="MS Gothic" w:eastAsia="MS Gothic" w:hAnsi="MS Gothic" w:hint="eastAsia"/>
                  </w:rPr>
                  <w:t>☐</w:t>
                </w:r>
              </w:sdtContent>
            </w:sdt>
            <w:r w:rsidR="009B03F7">
              <w:t>Hazardous Process</w:t>
            </w:r>
          </w:p>
          <w:p w14:paraId="711C28DF" w14:textId="77777777" w:rsidR="00396016" w:rsidRPr="008D1B1D" w:rsidRDefault="00396016" w:rsidP="006A55F9">
            <w:pPr>
              <w:rPr>
                <w:sz w:val="20"/>
                <w:szCs w:val="20"/>
              </w:rPr>
            </w:pPr>
            <w:r w:rsidRPr="008D1B1D">
              <w:rPr>
                <w:sz w:val="20"/>
                <w:szCs w:val="20"/>
              </w:rPr>
              <w:t xml:space="preserve">(SOP describes a hazardous process or </w:t>
            </w:r>
            <w:r w:rsidR="006A55F9">
              <w:rPr>
                <w:sz w:val="20"/>
                <w:szCs w:val="20"/>
              </w:rPr>
              <w:t>equipment</w:t>
            </w:r>
            <w:r w:rsidRPr="008D1B1D">
              <w:rPr>
                <w:sz w:val="20"/>
                <w:szCs w:val="20"/>
              </w:rPr>
              <w:t>)</w:t>
            </w:r>
          </w:p>
        </w:tc>
      </w:tr>
    </w:tbl>
    <w:sdt>
      <w:sdtPr>
        <w:rPr>
          <w:rFonts w:ascii="Arial" w:hAnsi="Arial" w:cs="Arial"/>
          <w:sz w:val="20"/>
          <w:szCs w:val="20"/>
        </w:rPr>
        <w:id w:val="-1412697502"/>
        <w:lock w:val="sdtContentLocked"/>
        <w:placeholder>
          <w:docPart w:val="0F59ADEF5C0D4F11BC49279468717780"/>
        </w:placeholder>
      </w:sdtPr>
      <w:sdtEndPr/>
      <w:sdtContent>
        <w:p w14:paraId="4F2C9A17" w14:textId="77777777" w:rsidR="00DF14C8" w:rsidRDefault="00DF14C8" w:rsidP="00DF14C8">
          <w:pPr>
            <w:rPr>
              <w:rFonts w:ascii="Arial" w:hAnsi="Arial" w:cs="Arial"/>
              <w:sz w:val="20"/>
              <w:szCs w:val="20"/>
            </w:rPr>
          </w:pPr>
        </w:p>
        <w:p w14:paraId="7D203CC4" w14:textId="77CF06AA" w:rsidR="00DF14C8" w:rsidRPr="00DD612E" w:rsidRDefault="00DF14C8" w:rsidP="00DF14C8">
          <w:pPr>
            <w:rPr>
              <w:rFonts w:ascii="Arial" w:hAnsi="Arial" w:cs="Arial"/>
              <w:i/>
              <w:color w:val="FF0000"/>
              <w:sz w:val="20"/>
              <w:szCs w:val="20"/>
            </w:rPr>
          </w:pPr>
          <w:r w:rsidRPr="00DF14C8">
            <w:rPr>
              <w:rFonts w:ascii="Arial" w:hAnsi="Arial" w:cs="Arial"/>
              <w:b/>
              <w:sz w:val="20"/>
              <w:szCs w:val="20"/>
            </w:rPr>
            <w:t>NOTE</w:t>
          </w:r>
          <w:r w:rsidRPr="00DD612E">
            <w:rPr>
              <w:rFonts w:ascii="Arial" w:hAnsi="Arial" w:cs="Arial"/>
              <w:sz w:val="20"/>
              <w:szCs w:val="20"/>
            </w:rPr>
            <w:t xml:space="preserve">: </w:t>
          </w:r>
          <w:r>
            <w:rPr>
              <w:rFonts w:ascii="Arial" w:hAnsi="Arial" w:cs="Arial"/>
              <w:sz w:val="20"/>
              <w:szCs w:val="20"/>
            </w:rPr>
            <w:t>This SOP is intended as an initial resource and as a general reference regarding the topic discussed. It is not a substitute for hands-on training and supervision by experience</w:t>
          </w:r>
          <w:r w:rsidR="006F5402">
            <w:rPr>
              <w:rFonts w:ascii="Arial" w:hAnsi="Arial" w:cs="Arial"/>
              <w:sz w:val="20"/>
              <w:szCs w:val="20"/>
            </w:rPr>
            <w:t>d</w:t>
          </w:r>
          <w:r>
            <w:rPr>
              <w:rFonts w:ascii="Arial" w:hAnsi="Arial" w:cs="Arial"/>
              <w:sz w:val="20"/>
              <w:szCs w:val="20"/>
            </w:rPr>
            <w:t xml:space="preserve"> laboratory personnel.  The Principal Investigator must review and approve of all information in this document</w:t>
          </w:r>
          <w:r w:rsidR="00121580">
            <w:rPr>
              <w:rFonts w:ascii="Arial" w:hAnsi="Arial" w:cs="Arial"/>
              <w:sz w:val="20"/>
              <w:szCs w:val="20"/>
            </w:rPr>
            <w:t xml:space="preserve"> for the SOP to be valid and useable</w:t>
          </w:r>
          <w:r>
            <w:rPr>
              <w:rFonts w:ascii="Arial" w:hAnsi="Arial" w:cs="Arial"/>
              <w:sz w:val="20"/>
              <w:szCs w:val="20"/>
            </w:rPr>
            <w:t xml:space="preserve">. </w:t>
          </w:r>
        </w:p>
        <w:p w14:paraId="58C8384B" w14:textId="6F55EF21" w:rsidR="00DF14C8" w:rsidRPr="00DD612E" w:rsidRDefault="00E6086C" w:rsidP="00DF14C8">
          <w:pPr>
            <w:rPr>
              <w:rFonts w:ascii="Arial" w:hAnsi="Arial" w:cs="Arial"/>
              <w:i/>
              <w:color w:val="FF0000"/>
              <w:sz w:val="20"/>
              <w:szCs w:val="20"/>
            </w:rPr>
          </w:pPr>
          <w:r>
            <w:rPr>
              <w:rFonts w:ascii="Arial" w:hAnsi="Arial" w:cs="Arial"/>
              <w:i/>
              <w:color w:val="FF0000"/>
              <w:sz w:val="20"/>
              <w:szCs w:val="20"/>
            </w:rPr>
            <w:t xml:space="preserve">This </w:t>
          </w:r>
          <w:r w:rsidR="00DF14C8" w:rsidRPr="00DD612E">
            <w:rPr>
              <w:rFonts w:ascii="Arial" w:hAnsi="Arial" w:cs="Arial"/>
              <w:i/>
              <w:color w:val="FF0000"/>
              <w:sz w:val="20"/>
              <w:szCs w:val="20"/>
            </w:rPr>
            <w:t xml:space="preserve">SOP </w:t>
          </w:r>
          <w:r>
            <w:rPr>
              <w:rFonts w:ascii="Arial" w:hAnsi="Arial" w:cs="Arial"/>
              <w:i/>
              <w:color w:val="FF0000"/>
              <w:sz w:val="20"/>
              <w:szCs w:val="20"/>
            </w:rPr>
            <w:t xml:space="preserve">is </w:t>
          </w:r>
          <w:r w:rsidR="00DF14C8" w:rsidRPr="00DD612E">
            <w:rPr>
              <w:rFonts w:ascii="Arial" w:hAnsi="Arial" w:cs="Arial"/>
              <w:i/>
              <w:color w:val="FF0000"/>
              <w:sz w:val="20"/>
              <w:szCs w:val="20"/>
            </w:rPr>
            <w:t>not complete until: 1)</w:t>
          </w:r>
          <w:r w:rsidR="00E66791">
            <w:rPr>
              <w:rFonts w:ascii="Arial" w:hAnsi="Arial" w:cs="Arial"/>
              <w:i/>
              <w:color w:val="FF0000"/>
              <w:sz w:val="20"/>
              <w:szCs w:val="20"/>
            </w:rPr>
            <w:t xml:space="preserve"> </w:t>
          </w:r>
          <w:r w:rsidR="00F364F5">
            <w:rPr>
              <w:rFonts w:ascii="Arial" w:hAnsi="Arial" w:cs="Arial"/>
              <w:i/>
              <w:color w:val="FF0000"/>
              <w:sz w:val="20"/>
              <w:szCs w:val="20"/>
            </w:rPr>
            <w:t>Clear and d</w:t>
          </w:r>
          <w:r w:rsidR="00E66791">
            <w:rPr>
              <w:rFonts w:ascii="Arial" w:hAnsi="Arial" w:cs="Arial"/>
              <w:i/>
              <w:color w:val="FF0000"/>
              <w:sz w:val="20"/>
              <w:szCs w:val="20"/>
            </w:rPr>
            <w:t>etailed instructions are written</w:t>
          </w:r>
          <w:r w:rsidR="00DF14C8" w:rsidRPr="00DD612E">
            <w:rPr>
              <w:rFonts w:ascii="Arial" w:hAnsi="Arial" w:cs="Arial"/>
              <w:i/>
              <w:color w:val="FF0000"/>
              <w:sz w:val="20"/>
              <w:szCs w:val="20"/>
            </w:rPr>
            <w:t xml:space="preserve"> </w:t>
          </w:r>
          <w:r w:rsidR="00E66791">
            <w:rPr>
              <w:rFonts w:ascii="Arial" w:hAnsi="Arial" w:cs="Arial"/>
              <w:i/>
              <w:color w:val="FF0000"/>
              <w:sz w:val="20"/>
              <w:szCs w:val="20"/>
            </w:rPr>
            <w:t xml:space="preserve">that will ensure safe handling of the material or </w:t>
          </w:r>
          <w:r w:rsidR="00EE14CD">
            <w:rPr>
              <w:rFonts w:ascii="Arial" w:hAnsi="Arial" w:cs="Arial"/>
              <w:i/>
              <w:color w:val="FF0000"/>
              <w:sz w:val="20"/>
              <w:szCs w:val="20"/>
            </w:rPr>
            <w:t xml:space="preserve">safe </w:t>
          </w:r>
          <w:r w:rsidR="00E66791">
            <w:rPr>
              <w:rFonts w:ascii="Arial" w:hAnsi="Arial" w:cs="Arial"/>
              <w:i/>
              <w:color w:val="FF0000"/>
              <w:sz w:val="20"/>
              <w:szCs w:val="20"/>
            </w:rPr>
            <w:t>performance of the procedure</w:t>
          </w:r>
          <w:r w:rsidR="00EE14CD">
            <w:rPr>
              <w:rFonts w:ascii="Arial" w:hAnsi="Arial" w:cs="Arial"/>
              <w:i/>
              <w:color w:val="FF0000"/>
              <w:sz w:val="20"/>
              <w:szCs w:val="20"/>
            </w:rPr>
            <w:t>,</w:t>
          </w:r>
          <w:r w:rsidR="00E66791">
            <w:rPr>
              <w:rFonts w:ascii="Arial" w:hAnsi="Arial" w:cs="Arial"/>
              <w:i/>
              <w:color w:val="FF0000"/>
              <w:sz w:val="20"/>
              <w:szCs w:val="20"/>
            </w:rPr>
            <w:t xml:space="preserve"> </w:t>
          </w:r>
          <w:r w:rsidR="00DF14C8" w:rsidRPr="00DD612E">
            <w:rPr>
              <w:rFonts w:ascii="Arial" w:hAnsi="Arial" w:cs="Arial"/>
              <w:i/>
              <w:color w:val="FF0000"/>
              <w:sz w:val="20"/>
              <w:szCs w:val="20"/>
            </w:rPr>
            <w:t xml:space="preserve">and </w:t>
          </w:r>
          <w:r w:rsidR="00DF14C8">
            <w:rPr>
              <w:rFonts w:ascii="Arial" w:hAnsi="Arial" w:cs="Arial"/>
              <w:i/>
              <w:color w:val="FF0000"/>
              <w:sz w:val="20"/>
              <w:szCs w:val="20"/>
            </w:rPr>
            <w:t xml:space="preserve"> </w:t>
          </w:r>
          <w:r w:rsidR="00E66791">
            <w:rPr>
              <w:rFonts w:ascii="Arial" w:hAnsi="Arial" w:cs="Arial"/>
              <w:i/>
              <w:color w:val="FF0000"/>
              <w:sz w:val="20"/>
              <w:szCs w:val="20"/>
            </w:rPr>
            <w:t>2</w:t>
          </w:r>
          <w:r w:rsidR="00DF14C8" w:rsidRPr="00DD612E">
            <w:rPr>
              <w:rFonts w:ascii="Arial" w:hAnsi="Arial" w:cs="Arial"/>
              <w:i/>
              <w:color w:val="FF0000"/>
              <w:sz w:val="20"/>
              <w:szCs w:val="20"/>
            </w:rPr>
            <w:t xml:space="preserve">) SOP has been </w:t>
          </w:r>
          <w:r w:rsidR="00E66791">
            <w:rPr>
              <w:rFonts w:ascii="Arial" w:hAnsi="Arial" w:cs="Arial"/>
              <w:i/>
              <w:color w:val="FF0000"/>
              <w:sz w:val="20"/>
              <w:szCs w:val="20"/>
            </w:rPr>
            <w:t xml:space="preserve">approved </w:t>
          </w:r>
          <w:r w:rsidR="00DF14C8" w:rsidRPr="00DD612E">
            <w:rPr>
              <w:rFonts w:ascii="Arial" w:hAnsi="Arial" w:cs="Arial"/>
              <w:i/>
              <w:color w:val="FF0000"/>
              <w:sz w:val="20"/>
              <w:szCs w:val="20"/>
            </w:rPr>
            <w:t xml:space="preserve">and dated by the PI </w:t>
          </w:r>
          <w:r w:rsidR="00E66791">
            <w:rPr>
              <w:rFonts w:ascii="Arial" w:hAnsi="Arial" w:cs="Arial"/>
              <w:i/>
              <w:color w:val="FF0000"/>
              <w:sz w:val="20"/>
              <w:szCs w:val="20"/>
            </w:rPr>
            <w:t>or laboratory supervisor</w:t>
          </w:r>
          <w:r w:rsidR="00DF14C8" w:rsidRPr="00DD612E">
            <w:rPr>
              <w:rFonts w:ascii="Arial" w:hAnsi="Arial" w:cs="Arial"/>
              <w:i/>
              <w:color w:val="FF0000"/>
              <w:sz w:val="20"/>
              <w:szCs w:val="20"/>
            </w:rPr>
            <w:t>.</w:t>
          </w:r>
        </w:p>
        <w:p w14:paraId="14247049" w14:textId="5E3C5FA2" w:rsidR="00DF14C8" w:rsidRDefault="00DF14C8" w:rsidP="00DF14C8">
          <w:pPr>
            <w:rPr>
              <w:rFonts w:ascii="Arial" w:hAnsi="Arial" w:cs="Arial"/>
              <w:sz w:val="20"/>
              <w:szCs w:val="20"/>
            </w:rPr>
          </w:pPr>
          <w:r w:rsidRPr="00DD612E">
            <w:rPr>
              <w:rFonts w:ascii="Arial" w:hAnsi="Arial" w:cs="Arial"/>
              <w:sz w:val="20"/>
              <w:szCs w:val="20"/>
            </w:rPr>
            <w:t>Pri</w:t>
          </w:r>
          <w:r>
            <w:rPr>
              <w:rFonts w:ascii="Arial" w:hAnsi="Arial" w:cs="Arial"/>
              <w:sz w:val="20"/>
              <w:szCs w:val="20"/>
            </w:rPr>
            <w:t xml:space="preserve">nt a hardcopy and insert into your </w:t>
          </w:r>
          <w:r w:rsidRPr="00DD612E">
            <w:rPr>
              <w:rFonts w:ascii="Arial" w:hAnsi="Arial" w:cs="Arial"/>
              <w:i/>
              <w:sz w:val="20"/>
              <w:szCs w:val="20"/>
            </w:rPr>
            <w:t>Laboratory Safety Manual</w:t>
          </w:r>
          <w:r w:rsidRPr="00DD612E">
            <w:rPr>
              <w:rFonts w:ascii="Arial" w:hAnsi="Arial" w:cs="Arial"/>
              <w:sz w:val="20"/>
              <w:szCs w:val="20"/>
            </w:rPr>
            <w:t xml:space="preserve"> and </w:t>
          </w:r>
          <w:r w:rsidRPr="00DD612E">
            <w:rPr>
              <w:rFonts w:ascii="Arial" w:hAnsi="Arial" w:cs="Arial"/>
              <w:i/>
              <w:sz w:val="20"/>
              <w:szCs w:val="20"/>
            </w:rPr>
            <w:t>Chemical Hygiene Plan</w:t>
          </w:r>
          <w:r w:rsidRPr="00DD612E">
            <w:rPr>
              <w:rFonts w:ascii="Arial" w:hAnsi="Arial" w:cs="Arial"/>
              <w:sz w:val="20"/>
              <w:szCs w:val="20"/>
            </w:rPr>
            <w:t>.</w:t>
          </w:r>
        </w:p>
      </w:sdtContent>
    </w:sdt>
    <w:p w14:paraId="4D2DC2DC" w14:textId="77777777" w:rsidR="00582289" w:rsidRDefault="00582289" w:rsidP="00DF14C8">
      <w:pPr>
        <w:rPr>
          <w:rFonts w:ascii="Arial" w:hAnsi="Arial" w:cs="Arial"/>
          <w:sz w:val="20"/>
          <w:szCs w:val="20"/>
        </w:rPr>
      </w:pPr>
    </w:p>
    <w:p w14:paraId="3132B249" w14:textId="77777777" w:rsidR="00582289" w:rsidRDefault="00582289" w:rsidP="00121580">
      <w:pPr>
        <w:sectPr w:rsidR="00582289" w:rsidSect="00D51602">
          <w:headerReference w:type="even" r:id="rId8"/>
          <w:headerReference w:type="default" r:id="rId9"/>
          <w:footerReference w:type="default" r:id="rId10"/>
          <w:headerReference w:type="first" r:id="rId11"/>
          <w:pgSz w:w="12240" w:h="15840"/>
          <w:pgMar w:top="1440" w:right="1440" w:bottom="1440" w:left="1440" w:header="720" w:footer="720" w:gutter="0"/>
          <w:cols w:space="720"/>
          <w:docGrid w:linePitch="360"/>
        </w:sectPr>
      </w:pPr>
    </w:p>
    <w:p w14:paraId="14380F88" w14:textId="053DDC22" w:rsidR="00121580" w:rsidRPr="00121580" w:rsidRDefault="00121580" w:rsidP="00121580"/>
    <w:sdt>
      <w:sdtPr>
        <w:rPr>
          <w:rFonts w:asciiTheme="minorHAnsi" w:eastAsiaTheme="minorHAnsi" w:hAnsiTheme="minorHAnsi" w:cstheme="minorBidi"/>
          <w:b w:val="0"/>
          <w:sz w:val="22"/>
          <w:szCs w:val="22"/>
        </w:rPr>
        <w:id w:val="-1341386988"/>
        <w:docPartObj>
          <w:docPartGallery w:val="Table of Contents"/>
          <w:docPartUnique/>
        </w:docPartObj>
      </w:sdtPr>
      <w:sdtEndPr>
        <w:rPr>
          <w:bCs/>
          <w:noProof/>
        </w:rPr>
      </w:sdtEndPr>
      <w:sdtContent>
        <w:p w14:paraId="59A2A038" w14:textId="4DB29B8D" w:rsidR="007F2B34" w:rsidRDefault="007F2B34" w:rsidP="0022239A">
          <w:pPr>
            <w:pStyle w:val="TOCHeading"/>
          </w:pPr>
          <w:r>
            <w:t xml:space="preserve">Table of </w:t>
          </w:r>
          <w:r w:rsidRPr="0022239A">
            <w:t>Contents</w:t>
          </w:r>
        </w:p>
        <w:p w14:paraId="1F8CE8C4" w14:textId="26A86DD9" w:rsidR="00F300EA" w:rsidRDefault="007F2B34">
          <w:pPr>
            <w:pStyle w:val="TOC1"/>
            <w:tabs>
              <w:tab w:val="right" w:leader="dot" w:pos="9350"/>
            </w:tabs>
            <w:rPr>
              <w:rFonts w:cstheme="minorBidi"/>
              <w:noProof/>
            </w:rPr>
          </w:pPr>
          <w:r>
            <w:fldChar w:fldCharType="begin"/>
          </w:r>
          <w:r>
            <w:instrText xml:space="preserve"> TOC \o "1-3" \h \z \u </w:instrText>
          </w:r>
          <w:r>
            <w:fldChar w:fldCharType="separate"/>
          </w:r>
          <w:hyperlink w:anchor="_Toc448153558" w:history="1">
            <w:r w:rsidR="00F300EA" w:rsidRPr="00F83BD2">
              <w:rPr>
                <w:rStyle w:val="Hyperlink"/>
                <w:noProof/>
              </w:rPr>
              <w:t>Purpose</w:t>
            </w:r>
            <w:r w:rsidR="00F300EA">
              <w:rPr>
                <w:noProof/>
                <w:webHidden/>
              </w:rPr>
              <w:tab/>
            </w:r>
            <w:r w:rsidR="00F300EA">
              <w:rPr>
                <w:noProof/>
                <w:webHidden/>
              </w:rPr>
              <w:fldChar w:fldCharType="begin"/>
            </w:r>
            <w:r w:rsidR="00F300EA">
              <w:rPr>
                <w:noProof/>
                <w:webHidden/>
              </w:rPr>
              <w:instrText xml:space="preserve"> PAGEREF _Toc448153558 \h </w:instrText>
            </w:r>
            <w:r w:rsidR="00F300EA">
              <w:rPr>
                <w:noProof/>
                <w:webHidden/>
              </w:rPr>
            </w:r>
            <w:r w:rsidR="00F300EA">
              <w:rPr>
                <w:noProof/>
                <w:webHidden/>
              </w:rPr>
              <w:fldChar w:fldCharType="separate"/>
            </w:r>
            <w:r w:rsidR="00F300EA">
              <w:rPr>
                <w:noProof/>
                <w:webHidden/>
              </w:rPr>
              <w:t>4</w:t>
            </w:r>
            <w:r w:rsidR="00F300EA">
              <w:rPr>
                <w:noProof/>
                <w:webHidden/>
              </w:rPr>
              <w:fldChar w:fldCharType="end"/>
            </w:r>
          </w:hyperlink>
        </w:p>
        <w:p w14:paraId="7BCA7A12" w14:textId="43667C4D" w:rsidR="00F300EA" w:rsidRDefault="00F300EA">
          <w:pPr>
            <w:pStyle w:val="TOC1"/>
            <w:tabs>
              <w:tab w:val="right" w:leader="dot" w:pos="9350"/>
            </w:tabs>
            <w:rPr>
              <w:rFonts w:cstheme="minorBidi"/>
              <w:noProof/>
            </w:rPr>
          </w:pPr>
          <w:hyperlink w:anchor="_Toc448153559" w:history="1">
            <w:r w:rsidRPr="00F83BD2">
              <w:rPr>
                <w:rStyle w:val="Hyperlink"/>
                <w:noProof/>
              </w:rPr>
              <w:t>Key Points</w:t>
            </w:r>
            <w:r>
              <w:rPr>
                <w:noProof/>
                <w:webHidden/>
              </w:rPr>
              <w:tab/>
            </w:r>
            <w:r>
              <w:rPr>
                <w:noProof/>
                <w:webHidden/>
              </w:rPr>
              <w:fldChar w:fldCharType="begin"/>
            </w:r>
            <w:r>
              <w:rPr>
                <w:noProof/>
                <w:webHidden/>
              </w:rPr>
              <w:instrText xml:space="preserve"> PAGEREF _Toc448153559 \h </w:instrText>
            </w:r>
            <w:r>
              <w:rPr>
                <w:noProof/>
                <w:webHidden/>
              </w:rPr>
            </w:r>
            <w:r>
              <w:rPr>
                <w:noProof/>
                <w:webHidden/>
              </w:rPr>
              <w:fldChar w:fldCharType="separate"/>
            </w:r>
            <w:r>
              <w:rPr>
                <w:noProof/>
                <w:webHidden/>
              </w:rPr>
              <w:t>4</w:t>
            </w:r>
            <w:r>
              <w:rPr>
                <w:noProof/>
                <w:webHidden/>
              </w:rPr>
              <w:fldChar w:fldCharType="end"/>
            </w:r>
          </w:hyperlink>
        </w:p>
        <w:p w14:paraId="21BA00B3" w14:textId="5E134A96" w:rsidR="00F300EA" w:rsidRDefault="00F300EA">
          <w:pPr>
            <w:pStyle w:val="TOC1"/>
            <w:tabs>
              <w:tab w:val="right" w:leader="dot" w:pos="9350"/>
            </w:tabs>
            <w:rPr>
              <w:rFonts w:cstheme="minorBidi"/>
              <w:noProof/>
            </w:rPr>
          </w:pPr>
          <w:hyperlink w:anchor="_Toc448153560" w:history="1">
            <w:r w:rsidRPr="00F83BD2">
              <w:rPr>
                <w:rStyle w:val="Hyperlink"/>
                <w:noProof/>
              </w:rPr>
              <w:t>Hazard Awareness</w:t>
            </w:r>
            <w:r>
              <w:rPr>
                <w:noProof/>
                <w:webHidden/>
              </w:rPr>
              <w:tab/>
            </w:r>
            <w:r>
              <w:rPr>
                <w:noProof/>
                <w:webHidden/>
              </w:rPr>
              <w:fldChar w:fldCharType="begin"/>
            </w:r>
            <w:r>
              <w:rPr>
                <w:noProof/>
                <w:webHidden/>
              </w:rPr>
              <w:instrText xml:space="preserve"> PAGEREF _Toc448153560 \h </w:instrText>
            </w:r>
            <w:r>
              <w:rPr>
                <w:noProof/>
                <w:webHidden/>
              </w:rPr>
            </w:r>
            <w:r>
              <w:rPr>
                <w:noProof/>
                <w:webHidden/>
              </w:rPr>
              <w:fldChar w:fldCharType="separate"/>
            </w:r>
            <w:r>
              <w:rPr>
                <w:noProof/>
                <w:webHidden/>
              </w:rPr>
              <w:t>5</w:t>
            </w:r>
            <w:r>
              <w:rPr>
                <w:noProof/>
                <w:webHidden/>
              </w:rPr>
              <w:fldChar w:fldCharType="end"/>
            </w:r>
          </w:hyperlink>
        </w:p>
        <w:p w14:paraId="77B985C0" w14:textId="39B03B4F" w:rsidR="00F300EA" w:rsidRDefault="00F300EA">
          <w:pPr>
            <w:pStyle w:val="TOC2"/>
            <w:tabs>
              <w:tab w:val="right" w:leader="dot" w:pos="9350"/>
            </w:tabs>
            <w:rPr>
              <w:rFonts w:cstheme="minorBidi"/>
              <w:noProof/>
            </w:rPr>
          </w:pPr>
          <w:hyperlink w:anchor="_Toc448153561" w:history="1">
            <w:r w:rsidRPr="00F83BD2">
              <w:rPr>
                <w:rStyle w:val="Hyperlink"/>
                <w:noProof/>
              </w:rPr>
              <w:t>Definition of terms</w:t>
            </w:r>
            <w:r>
              <w:rPr>
                <w:noProof/>
                <w:webHidden/>
              </w:rPr>
              <w:tab/>
            </w:r>
            <w:r>
              <w:rPr>
                <w:noProof/>
                <w:webHidden/>
              </w:rPr>
              <w:fldChar w:fldCharType="begin"/>
            </w:r>
            <w:r>
              <w:rPr>
                <w:noProof/>
                <w:webHidden/>
              </w:rPr>
              <w:instrText xml:space="preserve"> PAGEREF _Toc448153561 \h </w:instrText>
            </w:r>
            <w:r>
              <w:rPr>
                <w:noProof/>
                <w:webHidden/>
              </w:rPr>
            </w:r>
            <w:r>
              <w:rPr>
                <w:noProof/>
                <w:webHidden/>
              </w:rPr>
              <w:fldChar w:fldCharType="separate"/>
            </w:r>
            <w:r>
              <w:rPr>
                <w:noProof/>
                <w:webHidden/>
              </w:rPr>
              <w:t>5</w:t>
            </w:r>
            <w:r>
              <w:rPr>
                <w:noProof/>
                <w:webHidden/>
              </w:rPr>
              <w:fldChar w:fldCharType="end"/>
            </w:r>
          </w:hyperlink>
        </w:p>
        <w:p w14:paraId="234D15D5" w14:textId="12B47BF0" w:rsidR="00F300EA" w:rsidRDefault="00F300EA">
          <w:pPr>
            <w:pStyle w:val="TOC2"/>
            <w:tabs>
              <w:tab w:val="right" w:leader="dot" w:pos="9350"/>
            </w:tabs>
            <w:rPr>
              <w:rFonts w:cstheme="minorBidi"/>
              <w:noProof/>
            </w:rPr>
          </w:pPr>
          <w:hyperlink w:anchor="_Toc448153562" w:history="1">
            <w:r w:rsidRPr="00F83BD2">
              <w:rPr>
                <w:rStyle w:val="Hyperlink"/>
                <w:noProof/>
              </w:rPr>
              <w:t>Hazards and pertinent regulations</w:t>
            </w:r>
            <w:r>
              <w:rPr>
                <w:noProof/>
                <w:webHidden/>
              </w:rPr>
              <w:tab/>
            </w:r>
            <w:r>
              <w:rPr>
                <w:noProof/>
                <w:webHidden/>
              </w:rPr>
              <w:fldChar w:fldCharType="begin"/>
            </w:r>
            <w:r>
              <w:rPr>
                <w:noProof/>
                <w:webHidden/>
              </w:rPr>
              <w:instrText xml:space="preserve"> PAGEREF _Toc448153562 \h </w:instrText>
            </w:r>
            <w:r>
              <w:rPr>
                <w:noProof/>
                <w:webHidden/>
              </w:rPr>
            </w:r>
            <w:r>
              <w:rPr>
                <w:noProof/>
                <w:webHidden/>
              </w:rPr>
              <w:fldChar w:fldCharType="separate"/>
            </w:r>
            <w:r>
              <w:rPr>
                <w:noProof/>
                <w:webHidden/>
              </w:rPr>
              <w:t>6</w:t>
            </w:r>
            <w:r>
              <w:rPr>
                <w:noProof/>
                <w:webHidden/>
              </w:rPr>
              <w:fldChar w:fldCharType="end"/>
            </w:r>
          </w:hyperlink>
        </w:p>
        <w:p w14:paraId="5F4B4240" w14:textId="1468155B" w:rsidR="00F300EA" w:rsidRDefault="00F300EA">
          <w:pPr>
            <w:pStyle w:val="TOC2"/>
            <w:tabs>
              <w:tab w:val="right" w:leader="dot" w:pos="9350"/>
            </w:tabs>
            <w:rPr>
              <w:rFonts w:cstheme="minorBidi"/>
              <w:noProof/>
            </w:rPr>
          </w:pPr>
          <w:hyperlink w:anchor="_Toc448153563" w:history="1">
            <w:r w:rsidRPr="00F83BD2">
              <w:rPr>
                <w:rStyle w:val="Hyperlink"/>
                <w:noProof/>
              </w:rPr>
              <w:t>Means to control the hazards</w:t>
            </w:r>
            <w:r>
              <w:rPr>
                <w:noProof/>
                <w:webHidden/>
              </w:rPr>
              <w:tab/>
            </w:r>
            <w:r>
              <w:rPr>
                <w:noProof/>
                <w:webHidden/>
              </w:rPr>
              <w:fldChar w:fldCharType="begin"/>
            </w:r>
            <w:r>
              <w:rPr>
                <w:noProof/>
                <w:webHidden/>
              </w:rPr>
              <w:instrText xml:space="preserve"> PAGEREF _Toc448153563 \h </w:instrText>
            </w:r>
            <w:r>
              <w:rPr>
                <w:noProof/>
                <w:webHidden/>
              </w:rPr>
            </w:r>
            <w:r>
              <w:rPr>
                <w:noProof/>
                <w:webHidden/>
              </w:rPr>
              <w:fldChar w:fldCharType="separate"/>
            </w:r>
            <w:r>
              <w:rPr>
                <w:noProof/>
                <w:webHidden/>
              </w:rPr>
              <w:t>6</w:t>
            </w:r>
            <w:r>
              <w:rPr>
                <w:noProof/>
                <w:webHidden/>
              </w:rPr>
              <w:fldChar w:fldCharType="end"/>
            </w:r>
          </w:hyperlink>
        </w:p>
        <w:p w14:paraId="65398217" w14:textId="13B76521" w:rsidR="00F300EA" w:rsidRDefault="00F300EA">
          <w:pPr>
            <w:pStyle w:val="TOC2"/>
            <w:tabs>
              <w:tab w:val="right" w:leader="dot" w:pos="9350"/>
            </w:tabs>
            <w:rPr>
              <w:rFonts w:cstheme="minorBidi"/>
              <w:noProof/>
            </w:rPr>
          </w:pPr>
          <w:hyperlink w:anchor="_Toc448153564" w:history="1">
            <w:r w:rsidRPr="00F83BD2">
              <w:rPr>
                <w:rStyle w:val="Hyperlink"/>
                <w:noProof/>
              </w:rPr>
              <w:t>Examples of hazardous materials or processes</w:t>
            </w:r>
            <w:r>
              <w:rPr>
                <w:noProof/>
                <w:webHidden/>
              </w:rPr>
              <w:tab/>
            </w:r>
            <w:r>
              <w:rPr>
                <w:noProof/>
                <w:webHidden/>
              </w:rPr>
              <w:fldChar w:fldCharType="begin"/>
            </w:r>
            <w:r>
              <w:rPr>
                <w:noProof/>
                <w:webHidden/>
              </w:rPr>
              <w:instrText xml:space="preserve"> PAGEREF _Toc448153564 \h </w:instrText>
            </w:r>
            <w:r>
              <w:rPr>
                <w:noProof/>
                <w:webHidden/>
              </w:rPr>
            </w:r>
            <w:r>
              <w:rPr>
                <w:noProof/>
                <w:webHidden/>
              </w:rPr>
              <w:fldChar w:fldCharType="separate"/>
            </w:r>
            <w:r>
              <w:rPr>
                <w:noProof/>
                <w:webHidden/>
              </w:rPr>
              <w:t>6</w:t>
            </w:r>
            <w:r>
              <w:rPr>
                <w:noProof/>
                <w:webHidden/>
              </w:rPr>
              <w:fldChar w:fldCharType="end"/>
            </w:r>
          </w:hyperlink>
        </w:p>
        <w:p w14:paraId="6A409B52" w14:textId="46EF6E1A" w:rsidR="00F300EA" w:rsidRDefault="00F300EA">
          <w:pPr>
            <w:pStyle w:val="TOC1"/>
            <w:tabs>
              <w:tab w:val="right" w:leader="dot" w:pos="9350"/>
            </w:tabs>
            <w:rPr>
              <w:rFonts w:cstheme="minorBidi"/>
              <w:noProof/>
            </w:rPr>
          </w:pPr>
          <w:hyperlink w:anchor="_Toc448153565" w:history="1">
            <w:r w:rsidRPr="00F83BD2">
              <w:rPr>
                <w:rStyle w:val="Hyperlink"/>
                <w:noProof/>
              </w:rPr>
              <w:t>Important considerations</w:t>
            </w:r>
            <w:r>
              <w:rPr>
                <w:noProof/>
                <w:webHidden/>
              </w:rPr>
              <w:tab/>
            </w:r>
            <w:r>
              <w:rPr>
                <w:noProof/>
                <w:webHidden/>
              </w:rPr>
              <w:fldChar w:fldCharType="begin"/>
            </w:r>
            <w:r>
              <w:rPr>
                <w:noProof/>
                <w:webHidden/>
              </w:rPr>
              <w:instrText xml:space="preserve"> PAGEREF _Toc448153565 \h </w:instrText>
            </w:r>
            <w:r>
              <w:rPr>
                <w:noProof/>
                <w:webHidden/>
              </w:rPr>
            </w:r>
            <w:r>
              <w:rPr>
                <w:noProof/>
                <w:webHidden/>
              </w:rPr>
              <w:fldChar w:fldCharType="separate"/>
            </w:r>
            <w:r>
              <w:rPr>
                <w:noProof/>
                <w:webHidden/>
              </w:rPr>
              <w:t>7</w:t>
            </w:r>
            <w:r>
              <w:rPr>
                <w:noProof/>
                <w:webHidden/>
              </w:rPr>
              <w:fldChar w:fldCharType="end"/>
            </w:r>
          </w:hyperlink>
        </w:p>
        <w:p w14:paraId="4B93995E" w14:textId="77FB8B70" w:rsidR="00F300EA" w:rsidRDefault="00F300EA">
          <w:pPr>
            <w:pStyle w:val="TOC2"/>
            <w:tabs>
              <w:tab w:val="right" w:leader="dot" w:pos="9350"/>
            </w:tabs>
            <w:rPr>
              <w:rFonts w:cstheme="minorBidi"/>
              <w:noProof/>
            </w:rPr>
          </w:pPr>
          <w:hyperlink w:anchor="_Toc448153566" w:history="1">
            <w:r w:rsidRPr="00F83BD2">
              <w:rPr>
                <w:rStyle w:val="Hyperlink"/>
                <w:noProof/>
              </w:rPr>
              <w:t>Prior approval from PI required?</w:t>
            </w:r>
            <w:r>
              <w:rPr>
                <w:noProof/>
                <w:webHidden/>
              </w:rPr>
              <w:tab/>
            </w:r>
            <w:r>
              <w:rPr>
                <w:noProof/>
                <w:webHidden/>
              </w:rPr>
              <w:fldChar w:fldCharType="begin"/>
            </w:r>
            <w:r>
              <w:rPr>
                <w:noProof/>
                <w:webHidden/>
              </w:rPr>
              <w:instrText xml:space="preserve"> PAGEREF _Toc448153566 \h </w:instrText>
            </w:r>
            <w:r>
              <w:rPr>
                <w:noProof/>
                <w:webHidden/>
              </w:rPr>
            </w:r>
            <w:r>
              <w:rPr>
                <w:noProof/>
                <w:webHidden/>
              </w:rPr>
              <w:fldChar w:fldCharType="separate"/>
            </w:r>
            <w:r>
              <w:rPr>
                <w:noProof/>
                <w:webHidden/>
              </w:rPr>
              <w:t>7</w:t>
            </w:r>
            <w:r>
              <w:rPr>
                <w:noProof/>
                <w:webHidden/>
              </w:rPr>
              <w:fldChar w:fldCharType="end"/>
            </w:r>
          </w:hyperlink>
        </w:p>
        <w:p w14:paraId="786F794C" w14:textId="3F30B24F" w:rsidR="00F300EA" w:rsidRDefault="00F300EA">
          <w:pPr>
            <w:pStyle w:val="TOC2"/>
            <w:tabs>
              <w:tab w:val="right" w:leader="dot" w:pos="9350"/>
            </w:tabs>
            <w:rPr>
              <w:rFonts w:cstheme="minorBidi"/>
              <w:noProof/>
            </w:rPr>
          </w:pPr>
          <w:hyperlink w:anchor="_Toc448153567" w:history="1">
            <w:r w:rsidRPr="00F83BD2">
              <w:rPr>
                <w:rStyle w:val="Hyperlink"/>
                <w:noProof/>
              </w:rPr>
              <w:t>Consultation of other reference material, documents or knowledgeable persons required?</w:t>
            </w:r>
            <w:r>
              <w:rPr>
                <w:noProof/>
                <w:webHidden/>
              </w:rPr>
              <w:tab/>
            </w:r>
            <w:r>
              <w:rPr>
                <w:noProof/>
                <w:webHidden/>
              </w:rPr>
              <w:fldChar w:fldCharType="begin"/>
            </w:r>
            <w:r>
              <w:rPr>
                <w:noProof/>
                <w:webHidden/>
              </w:rPr>
              <w:instrText xml:space="preserve"> PAGEREF _Toc448153567 \h </w:instrText>
            </w:r>
            <w:r>
              <w:rPr>
                <w:noProof/>
                <w:webHidden/>
              </w:rPr>
            </w:r>
            <w:r>
              <w:rPr>
                <w:noProof/>
                <w:webHidden/>
              </w:rPr>
              <w:fldChar w:fldCharType="separate"/>
            </w:r>
            <w:r>
              <w:rPr>
                <w:noProof/>
                <w:webHidden/>
              </w:rPr>
              <w:t>7</w:t>
            </w:r>
            <w:r>
              <w:rPr>
                <w:noProof/>
                <w:webHidden/>
              </w:rPr>
              <w:fldChar w:fldCharType="end"/>
            </w:r>
          </w:hyperlink>
        </w:p>
        <w:p w14:paraId="678D43C1" w14:textId="3B62E3CA" w:rsidR="00F300EA" w:rsidRDefault="00F300EA">
          <w:pPr>
            <w:pStyle w:val="TOC2"/>
            <w:tabs>
              <w:tab w:val="right" w:leader="dot" w:pos="9350"/>
            </w:tabs>
            <w:rPr>
              <w:rFonts w:cstheme="minorBidi"/>
              <w:noProof/>
            </w:rPr>
          </w:pPr>
          <w:hyperlink w:anchor="_Toc448153568" w:history="1">
            <w:r w:rsidRPr="00F83BD2">
              <w:rPr>
                <w:rStyle w:val="Hyperlink"/>
                <w:noProof/>
              </w:rPr>
              <w:t>Pre-requisite training or skill?</w:t>
            </w:r>
            <w:r>
              <w:rPr>
                <w:noProof/>
                <w:webHidden/>
              </w:rPr>
              <w:tab/>
            </w:r>
            <w:r>
              <w:rPr>
                <w:noProof/>
                <w:webHidden/>
              </w:rPr>
              <w:fldChar w:fldCharType="begin"/>
            </w:r>
            <w:r>
              <w:rPr>
                <w:noProof/>
                <w:webHidden/>
              </w:rPr>
              <w:instrText xml:space="preserve"> PAGEREF _Toc448153568 \h </w:instrText>
            </w:r>
            <w:r>
              <w:rPr>
                <w:noProof/>
                <w:webHidden/>
              </w:rPr>
            </w:r>
            <w:r>
              <w:rPr>
                <w:noProof/>
                <w:webHidden/>
              </w:rPr>
              <w:fldChar w:fldCharType="separate"/>
            </w:r>
            <w:r>
              <w:rPr>
                <w:noProof/>
                <w:webHidden/>
              </w:rPr>
              <w:t>7</w:t>
            </w:r>
            <w:r>
              <w:rPr>
                <w:noProof/>
                <w:webHidden/>
              </w:rPr>
              <w:fldChar w:fldCharType="end"/>
            </w:r>
          </w:hyperlink>
        </w:p>
        <w:p w14:paraId="316D39BA" w14:textId="53633282" w:rsidR="00F300EA" w:rsidRDefault="00F300EA">
          <w:pPr>
            <w:pStyle w:val="TOC2"/>
            <w:tabs>
              <w:tab w:val="right" w:leader="dot" w:pos="9350"/>
            </w:tabs>
            <w:rPr>
              <w:rFonts w:cstheme="minorBidi"/>
              <w:noProof/>
            </w:rPr>
          </w:pPr>
          <w:hyperlink w:anchor="_Toc448153569" w:history="1">
            <w:r w:rsidRPr="00F83BD2">
              <w:rPr>
                <w:rStyle w:val="Hyperlink"/>
                <w:noProof/>
              </w:rPr>
              <w:t>Experiment Risk Assessment required?</w:t>
            </w:r>
            <w:r>
              <w:rPr>
                <w:noProof/>
                <w:webHidden/>
              </w:rPr>
              <w:tab/>
            </w:r>
            <w:r>
              <w:rPr>
                <w:noProof/>
                <w:webHidden/>
              </w:rPr>
              <w:fldChar w:fldCharType="begin"/>
            </w:r>
            <w:r>
              <w:rPr>
                <w:noProof/>
                <w:webHidden/>
              </w:rPr>
              <w:instrText xml:space="preserve"> PAGEREF _Toc448153569 \h </w:instrText>
            </w:r>
            <w:r>
              <w:rPr>
                <w:noProof/>
                <w:webHidden/>
              </w:rPr>
            </w:r>
            <w:r>
              <w:rPr>
                <w:noProof/>
                <w:webHidden/>
              </w:rPr>
              <w:fldChar w:fldCharType="separate"/>
            </w:r>
            <w:r>
              <w:rPr>
                <w:noProof/>
                <w:webHidden/>
              </w:rPr>
              <w:t>7</w:t>
            </w:r>
            <w:r>
              <w:rPr>
                <w:noProof/>
                <w:webHidden/>
              </w:rPr>
              <w:fldChar w:fldCharType="end"/>
            </w:r>
          </w:hyperlink>
        </w:p>
        <w:p w14:paraId="464C5CA7" w14:textId="5FBEEC09" w:rsidR="00F300EA" w:rsidRDefault="00F300EA">
          <w:pPr>
            <w:pStyle w:val="TOC2"/>
            <w:tabs>
              <w:tab w:val="right" w:leader="dot" w:pos="9350"/>
            </w:tabs>
            <w:rPr>
              <w:rFonts w:cstheme="minorBidi"/>
              <w:noProof/>
            </w:rPr>
          </w:pPr>
          <w:hyperlink w:anchor="_Toc448153570" w:history="1">
            <w:r w:rsidRPr="00F83BD2">
              <w:rPr>
                <w:rStyle w:val="Hyperlink"/>
                <w:noProof/>
              </w:rPr>
              <w:t>Other important considerations:</w:t>
            </w:r>
            <w:r>
              <w:rPr>
                <w:noProof/>
                <w:webHidden/>
              </w:rPr>
              <w:tab/>
            </w:r>
            <w:r>
              <w:rPr>
                <w:noProof/>
                <w:webHidden/>
              </w:rPr>
              <w:fldChar w:fldCharType="begin"/>
            </w:r>
            <w:r>
              <w:rPr>
                <w:noProof/>
                <w:webHidden/>
              </w:rPr>
              <w:instrText xml:space="preserve"> PAGEREF _Toc448153570 \h </w:instrText>
            </w:r>
            <w:r>
              <w:rPr>
                <w:noProof/>
                <w:webHidden/>
              </w:rPr>
            </w:r>
            <w:r>
              <w:rPr>
                <w:noProof/>
                <w:webHidden/>
              </w:rPr>
              <w:fldChar w:fldCharType="separate"/>
            </w:r>
            <w:r>
              <w:rPr>
                <w:noProof/>
                <w:webHidden/>
              </w:rPr>
              <w:t>7</w:t>
            </w:r>
            <w:r>
              <w:rPr>
                <w:noProof/>
                <w:webHidden/>
              </w:rPr>
              <w:fldChar w:fldCharType="end"/>
            </w:r>
          </w:hyperlink>
        </w:p>
        <w:p w14:paraId="7A8B4277" w14:textId="08F6099F" w:rsidR="00F300EA" w:rsidRDefault="00F300EA">
          <w:pPr>
            <w:pStyle w:val="TOC1"/>
            <w:tabs>
              <w:tab w:val="right" w:leader="dot" w:pos="9350"/>
            </w:tabs>
            <w:rPr>
              <w:rFonts w:cstheme="minorBidi"/>
              <w:noProof/>
            </w:rPr>
          </w:pPr>
          <w:hyperlink w:anchor="_Toc448153571" w:history="1">
            <w:r w:rsidRPr="00F83BD2">
              <w:rPr>
                <w:rStyle w:val="Hyperlink"/>
                <w:noProof/>
              </w:rPr>
              <w:t>Emergency response</w:t>
            </w:r>
            <w:r>
              <w:rPr>
                <w:noProof/>
                <w:webHidden/>
              </w:rPr>
              <w:tab/>
            </w:r>
            <w:r>
              <w:rPr>
                <w:noProof/>
                <w:webHidden/>
              </w:rPr>
              <w:fldChar w:fldCharType="begin"/>
            </w:r>
            <w:r>
              <w:rPr>
                <w:noProof/>
                <w:webHidden/>
              </w:rPr>
              <w:instrText xml:space="preserve"> PAGEREF _Toc448153571 \h </w:instrText>
            </w:r>
            <w:r>
              <w:rPr>
                <w:noProof/>
                <w:webHidden/>
              </w:rPr>
            </w:r>
            <w:r>
              <w:rPr>
                <w:noProof/>
                <w:webHidden/>
              </w:rPr>
              <w:fldChar w:fldCharType="separate"/>
            </w:r>
            <w:r>
              <w:rPr>
                <w:noProof/>
                <w:webHidden/>
              </w:rPr>
              <w:t>8</w:t>
            </w:r>
            <w:r>
              <w:rPr>
                <w:noProof/>
                <w:webHidden/>
              </w:rPr>
              <w:fldChar w:fldCharType="end"/>
            </w:r>
          </w:hyperlink>
        </w:p>
        <w:p w14:paraId="4B81BA3A" w14:textId="3F5E7E94" w:rsidR="00F300EA" w:rsidRDefault="00F300EA">
          <w:pPr>
            <w:pStyle w:val="TOC2"/>
            <w:tabs>
              <w:tab w:val="right" w:leader="dot" w:pos="9350"/>
            </w:tabs>
            <w:rPr>
              <w:rFonts w:cstheme="minorBidi"/>
              <w:noProof/>
            </w:rPr>
          </w:pPr>
          <w:hyperlink w:anchor="_Toc448153572" w:history="1">
            <w:r w:rsidRPr="00F83BD2">
              <w:rPr>
                <w:rStyle w:val="Hyperlink"/>
                <w:noProof/>
              </w:rPr>
              <w:t>Introduction to emergency response</w:t>
            </w:r>
            <w:r>
              <w:rPr>
                <w:noProof/>
                <w:webHidden/>
              </w:rPr>
              <w:tab/>
            </w:r>
            <w:r>
              <w:rPr>
                <w:noProof/>
                <w:webHidden/>
              </w:rPr>
              <w:fldChar w:fldCharType="begin"/>
            </w:r>
            <w:r>
              <w:rPr>
                <w:noProof/>
                <w:webHidden/>
              </w:rPr>
              <w:instrText xml:space="preserve"> PAGEREF _Toc448153572 \h </w:instrText>
            </w:r>
            <w:r>
              <w:rPr>
                <w:noProof/>
                <w:webHidden/>
              </w:rPr>
            </w:r>
            <w:r>
              <w:rPr>
                <w:noProof/>
                <w:webHidden/>
              </w:rPr>
              <w:fldChar w:fldCharType="separate"/>
            </w:r>
            <w:r>
              <w:rPr>
                <w:noProof/>
                <w:webHidden/>
              </w:rPr>
              <w:t>8</w:t>
            </w:r>
            <w:r>
              <w:rPr>
                <w:noProof/>
                <w:webHidden/>
              </w:rPr>
              <w:fldChar w:fldCharType="end"/>
            </w:r>
          </w:hyperlink>
        </w:p>
        <w:p w14:paraId="4AD22B98" w14:textId="2C980CDB" w:rsidR="00F300EA" w:rsidRDefault="00F300EA">
          <w:pPr>
            <w:pStyle w:val="TOC2"/>
            <w:tabs>
              <w:tab w:val="right" w:leader="dot" w:pos="9350"/>
            </w:tabs>
            <w:rPr>
              <w:rFonts w:cstheme="minorBidi"/>
              <w:noProof/>
            </w:rPr>
          </w:pPr>
          <w:hyperlink w:anchor="_Toc448153573" w:history="1">
            <w:r w:rsidRPr="00F83BD2">
              <w:rPr>
                <w:rStyle w:val="Hyperlink"/>
                <w:noProof/>
              </w:rPr>
              <w:t>Necessary emergency equipment</w:t>
            </w:r>
            <w:r>
              <w:rPr>
                <w:noProof/>
                <w:webHidden/>
              </w:rPr>
              <w:tab/>
            </w:r>
            <w:r>
              <w:rPr>
                <w:noProof/>
                <w:webHidden/>
              </w:rPr>
              <w:fldChar w:fldCharType="begin"/>
            </w:r>
            <w:r>
              <w:rPr>
                <w:noProof/>
                <w:webHidden/>
              </w:rPr>
              <w:instrText xml:space="preserve"> PAGEREF _Toc448153573 \h </w:instrText>
            </w:r>
            <w:r>
              <w:rPr>
                <w:noProof/>
                <w:webHidden/>
              </w:rPr>
            </w:r>
            <w:r>
              <w:rPr>
                <w:noProof/>
                <w:webHidden/>
              </w:rPr>
              <w:fldChar w:fldCharType="separate"/>
            </w:r>
            <w:r>
              <w:rPr>
                <w:noProof/>
                <w:webHidden/>
              </w:rPr>
              <w:t>8</w:t>
            </w:r>
            <w:r>
              <w:rPr>
                <w:noProof/>
                <w:webHidden/>
              </w:rPr>
              <w:fldChar w:fldCharType="end"/>
            </w:r>
          </w:hyperlink>
        </w:p>
        <w:p w14:paraId="7BDF4EF7" w14:textId="0A6962C2" w:rsidR="00F300EA" w:rsidRDefault="00F300EA">
          <w:pPr>
            <w:pStyle w:val="TOC2"/>
            <w:tabs>
              <w:tab w:val="right" w:leader="dot" w:pos="9350"/>
            </w:tabs>
            <w:rPr>
              <w:rFonts w:cstheme="minorBidi"/>
              <w:noProof/>
            </w:rPr>
          </w:pPr>
          <w:hyperlink w:anchor="_Toc448153574" w:history="1">
            <w:r w:rsidRPr="00F83BD2">
              <w:rPr>
                <w:rStyle w:val="Hyperlink"/>
                <w:noProof/>
              </w:rPr>
              <w:t>What to do if there is a spill or a fault in the process.</w:t>
            </w:r>
            <w:r>
              <w:rPr>
                <w:noProof/>
                <w:webHidden/>
              </w:rPr>
              <w:tab/>
            </w:r>
            <w:r>
              <w:rPr>
                <w:noProof/>
                <w:webHidden/>
              </w:rPr>
              <w:fldChar w:fldCharType="begin"/>
            </w:r>
            <w:r>
              <w:rPr>
                <w:noProof/>
                <w:webHidden/>
              </w:rPr>
              <w:instrText xml:space="preserve"> PAGEREF _Toc448153574 \h </w:instrText>
            </w:r>
            <w:r>
              <w:rPr>
                <w:noProof/>
                <w:webHidden/>
              </w:rPr>
            </w:r>
            <w:r>
              <w:rPr>
                <w:noProof/>
                <w:webHidden/>
              </w:rPr>
              <w:fldChar w:fldCharType="separate"/>
            </w:r>
            <w:r>
              <w:rPr>
                <w:noProof/>
                <w:webHidden/>
              </w:rPr>
              <w:t>8</w:t>
            </w:r>
            <w:r>
              <w:rPr>
                <w:noProof/>
                <w:webHidden/>
              </w:rPr>
              <w:fldChar w:fldCharType="end"/>
            </w:r>
          </w:hyperlink>
        </w:p>
        <w:p w14:paraId="40E55763" w14:textId="1F65D960" w:rsidR="00F300EA" w:rsidRDefault="00F300EA">
          <w:pPr>
            <w:pStyle w:val="TOC2"/>
            <w:tabs>
              <w:tab w:val="right" w:leader="dot" w:pos="9350"/>
            </w:tabs>
            <w:rPr>
              <w:rFonts w:cstheme="minorBidi"/>
              <w:noProof/>
            </w:rPr>
          </w:pPr>
          <w:hyperlink w:anchor="_Toc448153575" w:history="1">
            <w:r w:rsidRPr="00F83BD2">
              <w:rPr>
                <w:rStyle w:val="Hyperlink"/>
                <w:noProof/>
              </w:rPr>
              <w:t>What to do if there is an exposure or injury</w:t>
            </w:r>
            <w:r>
              <w:rPr>
                <w:noProof/>
                <w:webHidden/>
              </w:rPr>
              <w:tab/>
            </w:r>
            <w:r>
              <w:rPr>
                <w:noProof/>
                <w:webHidden/>
              </w:rPr>
              <w:fldChar w:fldCharType="begin"/>
            </w:r>
            <w:r>
              <w:rPr>
                <w:noProof/>
                <w:webHidden/>
              </w:rPr>
              <w:instrText xml:space="preserve"> PAGEREF _Toc448153575 \h </w:instrText>
            </w:r>
            <w:r>
              <w:rPr>
                <w:noProof/>
                <w:webHidden/>
              </w:rPr>
            </w:r>
            <w:r>
              <w:rPr>
                <w:noProof/>
                <w:webHidden/>
              </w:rPr>
              <w:fldChar w:fldCharType="separate"/>
            </w:r>
            <w:r>
              <w:rPr>
                <w:noProof/>
                <w:webHidden/>
              </w:rPr>
              <w:t>9</w:t>
            </w:r>
            <w:r>
              <w:rPr>
                <w:noProof/>
                <w:webHidden/>
              </w:rPr>
              <w:fldChar w:fldCharType="end"/>
            </w:r>
          </w:hyperlink>
        </w:p>
        <w:p w14:paraId="39563BF8" w14:textId="5C5658A7" w:rsidR="00F300EA" w:rsidRDefault="00F300EA">
          <w:pPr>
            <w:pStyle w:val="TOC1"/>
            <w:tabs>
              <w:tab w:val="right" w:leader="dot" w:pos="9350"/>
            </w:tabs>
            <w:rPr>
              <w:rFonts w:cstheme="minorBidi"/>
              <w:noProof/>
            </w:rPr>
          </w:pPr>
          <w:hyperlink w:anchor="_Toc448153576" w:history="1">
            <w:r w:rsidRPr="00F83BD2">
              <w:rPr>
                <w:rStyle w:val="Hyperlink"/>
                <w:noProof/>
              </w:rPr>
              <w:t>Storage</w:t>
            </w:r>
            <w:r>
              <w:rPr>
                <w:noProof/>
                <w:webHidden/>
              </w:rPr>
              <w:tab/>
            </w:r>
            <w:r>
              <w:rPr>
                <w:noProof/>
                <w:webHidden/>
              </w:rPr>
              <w:fldChar w:fldCharType="begin"/>
            </w:r>
            <w:r>
              <w:rPr>
                <w:noProof/>
                <w:webHidden/>
              </w:rPr>
              <w:instrText xml:space="preserve"> PAGEREF _Toc448153576 \h </w:instrText>
            </w:r>
            <w:r>
              <w:rPr>
                <w:noProof/>
                <w:webHidden/>
              </w:rPr>
            </w:r>
            <w:r>
              <w:rPr>
                <w:noProof/>
                <w:webHidden/>
              </w:rPr>
              <w:fldChar w:fldCharType="separate"/>
            </w:r>
            <w:r>
              <w:rPr>
                <w:noProof/>
                <w:webHidden/>
              </w:rPr>
              <w:t>10</w:t>
            </w:r>
            <w:r>
              <w:rPr>
                <w:noProof/>
                <w:webHidden/>
              </w:rPr>
              <w:fldChar w:fldCharType="end"/>
            </w:r>
          </w:hyperlink>
        </w:p>
        <w:p w14:paraId="3C476C1D" w14:textId="69BD1E4B" w:rsidR="00F300EA" w:rsidRDefault="00F300EA">
          <w:pPr>
            <w:pStyle w:val="TOC2"/>
            <w:tabs>
              <w:tab w:val="right" w:leader="dot" w:pos="9350"/>
            </w:tabs>
            <w:rPr>
              <w:rFonts w:cstheme="minorBidi"/>
              <w:noProof/>
            </w:rPr>
          </w:pPr>
          <w:hyperlink w:anchor="_Toc448153577" w:history="1">
            <w:r w:rsidRPr="00F83BD2">
              <w:rPr>
                <w:rStyle w:val="Hyperlink"/>
                <w:noProof/>
              </w:rPr>
              <w:t>Considerations for safe storage of materials</w:t>
            </w:r>
            <w:r>
              <w:rPr>
                <w:noProof/>
                <w:webHidden/>
              </w:rPr>
              <w:tab/>
            </w:r>
            <w:r>
              <w:rPr>
                <w:noProof/>
                <w:webHidden/>
              </w:rPr>
              <w:fldChar w:fldCharType="begin"/>
            </w:r>
            <w:r>
              <w:rPr>
                <w:noProof/>
                <w:webHidden/>
              </w:rPr>
              <w:instrText xml:space="preserve"> PAGEREF _Toc448153577 \h </w:instrText>
            </w:r>
            <w:r>
              <w:rPr>
                <w:noProof/>
                <w:webHidden/>
              </w:rPr>
            </w:r>
            <w:r>
              <w:rPr>
                <w:noProof/>
                <w:webHidden/>
              </w:rPr>
              <w:fldChar w:fldCharType="separate"/>
            </w:r>
            <w:r>
              <w:rPr>
                <w:noProof/>
                <w:webHidden/>
              </w:rPr>
              <w:t>10</w:t>
            </w:r>
            <w:r>
              <w:rPr>
                <w:noProof/>
                <w:webHidden/>
              </w:rPr>
              <w:fldChar w:fldCharType="end"/>
            </w:r>
          </w:hyperlink>
        </w:p>
        <w:p w14:paraId="1B0B7844" w14:textId="1A59C0AC" w:rsidR="00F300EA" w:rsidRDefault="00F300EA">
          <w:pPr>
            <w:pStyle w:val="TOC2"/>
            <w:tabs>
              <w:tab w:val="right" w:leader="dot" w:pos="9350"/>
            </w:tabs>
            <w:rPr>
              <w:rFonts w:cstheme="minorBidi"/>
              <w:noProof/>
            </w:rPr>
          </w:pPr>
          <w:hyperlink w:anchor="_Toc448153578" w:history="1">
            <w:r w:rsidRPr="00F83BD2">
              <w:rPr>
                <w:rStyle w:val="Hyperlink"/>
                <w:noProof/>
              </w:rPr>
              <w:t>Quantity limits and other considerations</w:t>
            </w:r>
            <w:r>
              <w:rPr>
                <w:noProof/>
                <w:webHidden/>
              </w:rPr>
              <w:tab/>
            </w:r>
            <w:r>
              <w:rPr>
                <w:noProof/>
                <w:webHidden/>
              </w:rPr>
              <w:fldChar w:fldCharType="begin"/>
            </w:r>
            <w:r>
              <w:rPr>
                <w:noProof/>
                <w:webHidden/>
              </w:rPr>
              <w:instrText xml:space="preserve"> PAGEREF _Toc448153578 \h </w:instrText>
            </w:r>
            <w:r>
              <w:rPr>
                <w:noProof/>
                <w:webHidden/>
              </w:rPr>
            </w:r>
            <w:r>
              <w:rPr>
                <w:noProof/>
                <w:webHidden/>
              </w:rPr>
              <w:fldChar w:fldCharType="separate"/>
            </w:r>
            <w:r>
              <w:rPr>
                <w:noProof/>
                <w:webHidden/>
              </w:rPr>
              <w:t>11</w:t>
            </w:r>
            <w:r>
              <w:rPr>
                <w:noProof/>
                <w:webHidden/>
              </w:rPr>
              <w:fldChar w:fldCharType="end"/>
            </w:r>
          </w:hyperlink>
        </w:p>
        <w:p w14:paraId="2211997A" w14:textId="311BC7BD" w:rsidR="00F300EA" w:rsidRDefault="00F300EA">
          <w:pPr>
            <w:pStyle w:val="TOC1"/>
            <w:tabs>
              <w:tab w:val="right" w:leader="dot" w:pos="9350"/>
            </w:tabs>
            <w:rPr>
              <w:rFonts w:cstheme="minorBidi"/>
              <w:noProof/>
            </w:rPr>
          </w:pPr>
          <w:hyperlink w:anchor="_Toc448153579" w:history="1">
            <w:r w:rsidRPr="00F83BD2">
              <w:rPr>
                <w:rStyle w:val="Hyperlink"/>
                <w:noProof/>
              </w:rPr>
              <w:t>Work Practices and Engineering Controls</w:t>
            </w:r>
            <w:r>
              <w:rPr>
                <w:noProof/>
                <w:webHidden/>
              </w:rPr>
              <w:tab/>
            </w:r>
            <w:r>
              <w:rPr>
                <w:noProof/>
                <w:webHidden/>
              </w:rPr>
              <w:fldChar w:fldCharType="begin"/>
            </w:r>
            <w:r>
              <w:rPr>
                <w:noProof/>
                <w:webHidden/>
              </w:rPr>
              <w:instrText xml:space="preserve"> PAGEREF _Toc448153579 \h </w:instrText>
            </w:r>
            <w:r>
              <w:rPr>
                <w:noProof/>
                <w:webHidden/>
              </w:rPr>
            </w:r>
            <w:r>
              <w:rPr>
                <w:noProof/>
                <w:webHidden/>
              </w:rPr>
              <w:fldChar w:fldCharType="separate"/>
            </w:r>
            <w:r>
              <w:rPr>
                <w:noProof/>
                <w:webHidden/>
              </w:rPr>
              <w:t>11</w:t>
            </w:r>
            <w:r>
              <w:rPr>
                <w:noProof/>
                <w:webHidden/>
              </w:rPr>
              <w:fldChar w:fldCharType="end"/>
            </w:r>
          </w:hyperlink>
        </w:p>
        <w:p w14:paraId="1839AFD2" w14:textId="4182B373" w:rsidR="00F300EA" w:rsidRDefault="00F300EA">
          <w:pPr>
            <w:pStyle w:val="TOC2"/>
            <w:tabs>
              <w:tab w:val="right" w:leader="dot" w:pos="9350"/>
            </w:tabs>
            <w:rPr>
              <w:rFonts w:cstheme="minorBidi"/>
              <w:noProof/>
            </w:rPr>
          </w:pPr>
          <w:hyperlink w:anchor="_Toc448153580" w:history="1">
            <w:r w:rsidRPr="00F83BD2">
              <w:rPr>
                <w:rStyle w:val="Hyperlink"/>
                <w:noProof/>
              </w:rPr>
              <w:t>Introduction to work practices and engineering controls</w:t>
            </w:r>
            <w:r>
              <w:rPr>
                <w:noProof/>
                <w:webHidden/>
              </w:rPr>
              <w:tab/>
            </w:r>
            <w:r>
              <w:rPr>
                <w:noProof/>
                <w:webHidden/>
              </w:rPr>
              <w:fldChar w:fldCharType="begin"/>
            </w:r>
            <w:r>
              <w:rPr>
                <w:noProof/>
                <w:webHidden/>
              </w:rPr>
              <w:instrText xml:space="preserve"> PAGEREF _Toc448153580 \h </w:instrText>
            </w:r>
            <w:r>
              <w:rPr>
                <w:noProof/>
                <w:webHidden/>
              </w:rPr>
            </w:r>
            <w:r>
              <w:rPr>
                <w:noProof/>
                <w:webHidden/>
              </w:rPr>
              <w:fldChar w:fldCharType="separate"/>
            </w:r>
            <w:r>
              <w:rPr>
                <w:noProof/>
                <w:webHidden/>
              </w:rPr>
              <w:t>11</w:t>
            </w:r>
            <w:r>
              <w:rPr>
                <w:noProof/>
                <w:webHidden/>
              </w:rPr>
              <w:fldChar w:fldCharType="end"/>
            </w:r>
          </w:hyperlink>
        </w:p>
        <w:p w14:paraId="781ABE3D" w14:textId="6666E831" w:rsidR="00F300EA" w:rsidRDefault="00F300EA">
          <w:pPr>
            <w:pStyle w:val="TOC2"/>
            <w:tabs>
              <w:tab w:val="right" w:leader="dot" w:pos="9350"/>
            </w:tabs>
            <w:rPr>
              <w:rFonts w:cstheme="minorBidi"/>
              <w:noProof/>
            </w:rPr>
          </w:pPr>
          <w:hyperlink w:anchor="_Toc448153581" w:history="1">
            <w:r w:rsidRPr="00F83BD2">
              <w:rPr>
                <w:rStyle w:val="Hyperlink"/>
                <w:noProof/>
              </w:rPr>
              <w:t>Designated area to work with the material or process</w:t>
            </w:r>
            <w:r>
              <w:rPr>
                <w:noProof/>
                <w:webHidden/>
              </w:rPr>
              <w:tab/>
            </w:r>
            <w:r>
              <w:rPr>
                <w:noProof/>
                <w:webHidden/>
              </w:rPr>
              <w:fldChar w:fldCharType="begin"/>
            </w:r>
            <w:r>
              <w:rPr>
                <w:noProof/>
                <w:webHidden/>
              </w:rPr>
              <w:instrText xml:space="preserve"> PAGEREF _Toc448153581 \h </w:instrText>
            </w:r>
            <w:r>
              <w:rPr>
                <w:noProof/>
                <w:webHidden/>
              </w:rPr>
            </w:r>
            <w:r>
              <w:rPr>
                <w:noProof/>
                <w:webHidden/>
              </w:rPr>
              <w:fldChar w:fldCharType="separate"/>
            </w:r>
            <w:r>
              <w:rPr>
                <w:noProof/>
                <w:webHidden/>
              </w:rPr>
              <w:t>11</w:t>
            </w:r>
            <w:r>
              <w:rPr>
                <w:noProof/>
                <w:webHidden/>
              </w:rPr>
              <w:fldChar w:fldCharType="end"/>
            </w:r>
          </w:hyperlink>
        </w:p>
        <w:p w14:paraId="350117C8" w14:textId="76046939" w:rsidR="00F300EA" w:rsidRDefault="00F300EA">
          <w:pPr>
            <w:pStyle w:val="TOC2"/>
            <w:tabs>
              <w:tab w:val="right" w:leader="dot" w:pos="9350"/>
            </w:tabs>
            <w:rPr>
              <w:rFonts w:cstheme="minorBidi"/>
              <w:noProof/>
            </w:rPr>
          </w:pPr>
          <w:hyperlink w:anchor="_Toc448153582" w:history="1">
            <w:r w:rsidRPr="00F83BD2">
              <w:rPr>
                <w:rStyle w:val="Hyperlink"/>
                <w:noProof/>
              </w:rPr>
              <w:t>Necessary engineering or administrative controls.</w:t>
            </w:r>
            <w:r>
              <w:rPr>
                <w:noProof/>
                <w:webHidden/>
              </w:rPr>
              <w:tab/>
            </w:r>
            <w:r>
              <w:rPr>
                <w:noProof/>
                <w:webHidden/>
              </w:rPr>
              <w:fldChar w:fldCharType="begin"/>
            </w:r>
            <w:r>
              <w:rPr>
                <w:noProof/>
                <w:webHidden/>
              </w:rPr>
              <w:instrText xml:space="preserve"> PAGEREF _Toc448153582 \h </w:instrText>
            </w:r>
            <w:r>
              <w:rPr>
                <w:noProof/>
                <w:webHidden/>
              </w:rPr>
            </w:r>
            <w:r>
              <w:rPr>
                <w:noProof/>
                <w:webHidden/>
              </w:rPr>
              <w:fldChar w:fldCharType="separate"/>
            </w:r>
            <w:r>
              <w:rPr>
                <w:noProof/>
                <w:webHidden/>
              </w:rPr>
              <w:t>11</w:t>
            </w:r>
            <w:r>
              <w:rPr>
                <w:noProof/>
                <w:webHidden/>
              </w:rPr>
              <w:fldChar w:fldCharType="end"/>
            </w:r>
          </w:hyperlink>
        </w:p>
        <w:p w14:paraId="05FA239C" w14:textId="7D80923E" w:rsidR="00F300EA" w:rsidRDefault="00F300EA">
          <w:pPr>
            <w:pStyle w:val="TOC2"/>
            <w:tabs>
              <w:tab w:val="right" w:leader="dot" w:pos="9350"/>
            </w:tabs>
            <w:rPr>
              <w:rFonts w:cstheme="minorBidi"/>
              <w:noProof/>
            </w:rPr>
          </w:pPr>
          <w:hyperlink w:anchor="_Toc448153583" w:history="1">
            <w:r w:rsidRPr="00F83BD2">
              <w:rPr>
                <w:rStyle w:val="Hyperlink"/>
                <w:noProof/>
              </w:rPr>
              <w:t>If necessary, consult</w:t>
            </w:r>
            <w:r>
              <w:rPr>
                <w:noProof/>
                <w:webHidden/>
              </w:rPr>
              <w:tab/>
            </w:r>
            <w:r>
              <w:rPr>
                <w:noProof/>
                <w:webHidden/>
              </w:rPr>
              <w:fldChar w:fldCharType="begin"/>
            </w:r>
            <w:r>
              <w:rPr>
                <w:noProof/>
                <w:webHidden/>
              </w:rPr>
              <w:instrText xml:space="preserve"> PAGEREF _Toc448153583 \h </w:instrText>
            </w:r>
            <w:r>
              <w:rPr>
                <w:noProof/>
                <w:webHidden/>
              </w:rPr>
            </w:r>
            <w:r>
              <w:rPr>
                <w:noProof/>
                <w:webHidden/>
              </w:rPr>
              <w:fldChar w:fldCharType="separate"/>
            </w:r>
            <w:r>
              <w:rPr>
                <w:noProof/>
                <w:webHidden/>
              </w:rPr>
              <w:t>11</w:t>
            </w:r>
            <w:r>
              <w:rPr>
                <w:noProof/>
                <w:webHidden/>
              </w:rPr>
              <w:fldChar w:fldCharType="end"/>
            </w:r>
          </w:hyperlink>
        </w:p>
        <w:p w14:paraId="6834C3E1" w14:textId="2B41FA12" w:rsidR="00F300EA" w:rsidRDefault="00F300EA">
          <w:pPr>
            <w:pStyle w:val="TOC2"/>
            <w:tabs>
              <w:tab w:val="right" w:leader="dot" w:pos="9350"/>
            </w:tabs>
            <w:rPr>
              <w:rFonts w:cstheme="minorBidi"/>
              <w:noProof/>
            </w:rPr>
          </w:pPr>
          <w:hyperlink w:anchor="_Toc448153584" w:history="1">
            <w:r w:rsidRPr="00F83BD2">
              <w:rPr>
                <w:rStyle w:val="Hyperlink"/>
                <w:noProof/>
              </w:rPr>
              <w:t>Required Personal Protective Equipment (PPE).</w:t>
            </w:r>
            <w:r>
              <w:rPr>
                <w:noProof/>
                <w:webHidden/>
              </w:rPr>
              <w:tab/>
            </w:r>
            <w:r>
              <w:rPr>
                <w:noProof/>
                <w:webHidden/>
              </w:rPr>
              <w:fldChar w:fldCharType="begin"/>
            </w:r>
            <w:r>
              <w:rPr>
                <w:noProof/>
                <w:webHidden/>
              </w:rPr>
              <w:instrText xml:space="preserve"> PAGEREF _Toc448153584 \h </w:instrText>
            </w:r>
            <w:r>
              <w:rPr>
                <w:noProof/>
                <w:webHidden/>
              </w:rPr>
            </w:r>
            <w:r>
              <w:rPr>
                <w:noProof/>
                <w:webHidden/>
              </w:rPr>
              <w:fldChar w:fldCharType="separate"/>
            </w:r>
            <w:r>
              <w:rPr>
                <w:noProof/>
                <w:webHidden/>
              </w:rPr>
              <w:t>11</w:t>
            </w:r>
            <w:r>
              <w:rPr>
                <w:noProof/>
                <w:webHidden/>
              </w:rPr>
              <w:fldChar w:fldCharType="end"/>
            </w:r>
          </w:hyperlink>
        </w:p>
        <w:p w14:paraId="4B4B6F05" w14:textId="513E107F" w:rsidR="00F300EA" w:rsidRDefault="00F300EA">
          <w:pPr>
            <w:pStyle w:val="TOC2"/>
            <w:tabs>
              <w:tab w:val="right" w:leader="dot" w:pos="9350"/>
            </w:tabs>
            <w:rPr>
              <w:rFonts w:cstheme="minorBidi"/>
              <w:noProof/>
            </w:rPr>
          </w:pPr>
          <w:hyperlink w:anchor="_Toc448153585" w:history="1">
            <w:r w:rsidRPr="00F83BD2">
              <w:rPr>
                <w:rStyle w:val="Hyperlink"/>
                <w:noProof/>
              </w:rPr>
              <w:t>If necessary, consult the</w:t>
            </w:r>
            <w:r>
              <w:rPr>
                <w:noProof/>
                <w:webHidden/>
              </w:rPr>
              <w:tab/>
            </w:r>
            <w:r>
              <w:rPr>
                <w:noProof/>
                <w:webHidden/>
              </w:rPr>
              <w:fldChar w:fldCharType="begin"/>
            </w:r>
            <w:r>
              <w:rPr>
                <w:noProof/>
                <w:webHidden/>
              </w:rPr>
              <w:instrText xml:space="preserve"> PAGEREF _Toc448153585 \h </w:instrText>
            </w:r>
            <w:r>
              <w:rPr>
                <w:noProof/>
                <w:webHidden/>
              </w:rPr>
            </w:r>
            <w:r>
              <w:rPr>
                <w:noProof/>
                <w:webHidden/>
              </w:rPr>
              <w:fldChar w:fldCharType="separate"/>
            </w:r>
            <w:r>
              <w:rPr>
                <w:noProof/>
                <w:webHidden/>
              </w:rPr>
              <w:t>12</w:t>
            </w:r>
            <w:r>
              <w:rPr>
                <w:noProof/>
                <w:webHidden/>
              </w:rPr>
              <w:fldChar w:fldCharType="end"/>
            </w:r>
          </w:hyperlink>
        </w:p>
        <w:p w14:paraId="27EEFC51" w14:textId="4CABEDFC" w:rsidR="00F300EA" w:rsidRDefault="00F300EA">
          <w:pPr>
            <w:pStyle w:val="TOC1"/>
            <w:tabs>
              <w:tab w:val="right" w:leader="dot" w:pos="9350"/>
            </w:tabs>
            <w:rPr>
              <w:rFonts w:cstheme="minorBidi"/>
              <w:noProof/>
            </w:rPr>
          </w:pPr>
          <w:hyperlink w:anchor="_Toc448153586" w:history="1">
            <w:r w:rsidRPr="00F83BD2">
              <w:rPr>
                <w:rStyle w:val="Hyperlink"/>
                <w:noProof/>
              </w:rPr>
              <w:t>Detailed procedures or techniques</w:t>
            </w:r>
            <w:r>
              <w:rPr>
                <w:noProof/>
                <w:webHidden/>
              </w:rPr>
              <w:tab/>
            </w:r>
            <w:r>
              <w:rPr>
                <w:noProof/>
                <w:webHidden/>
              </w:rPr>
              <w:fldChar w:fldCharType="begin"/>
            </w:r>
            <w:r>
              <w:rPr>
                <w:noProof/>
                <w:webHidden/>
              </w:rPr>
              <w:instrText xml:space="preserve"> PAGEREF _Toc448153586 \h </w:instrText>
            </w:r>
            <w:r>
              <w:rPr>
                <w:noProof/>
                <w:webHidden/>
              </w:rPr>
            </w:r>
            <w:r>
              <w:rPr>
                <w:noProof/>
                <w:webHidden/>
              </w:rPr>
              <w:fldChar w:fldCharType="separate"/>
            </w:r>
            <w:r>
              <w:rPr>
                <w:noProof/>
                <w:webHidden/>
              </w:rPr>
              <w:t>13</w:t>
            </w:r>
            <w:r>
              <w:rPr>
                <w:noProof/>
                <w:webHidden/>
              </w:rPr>
              <w:fldChar w:fldCharType="end"/>
            </w:r>
          </w:hyperlink>
        </w:p>
        <w:p w14:paraId="16527FAD" w14:textId="3014892D" w:rsidR="00F300EA" w:rsidRDefault="00F300EA">
          <w:pPr>
            <w:pStyle w:val="TOC2"/>
            <w:tabs>
              <w:tab w:val="right" w:leader="dot" w:pos="9350"/>
            </w:tabs>
            <w:rPr>
              <w:rFonts w:cstheme="minorBidi"/>
              <w:noProof/>
            </w:rPr>
          </w:pPr>
          <w:hyperlink w:anchor="_Toc448153587" w:history="1">
            <w:r w:rsidRPr="00F83BD2">
              <w:rPr>
                <w:rStyle w:val="Hyperlink"/>
                <w:noProof/>
              </w:rPr>
              <w:t>Step-by-step procedures</w:t>
            </w:r>
            <w:r>
              <w:rPr>
                <w:noProof/>
                <w:webHidden/>
              </w:rPr>
              <w:tab/>
            </w:r>
            <w:r>
              <w:rPr>
                <w:noProof/>
                <w:webHidden/>
              </w:rPr>
              <w:fldChar w:fldCharType="begin"/>
            </w:r>
            <w:r>
              <w:rPr>
                <w:noProof/>
                <w:webHidden/>
              </w:rPr>
              <w:instrText xml:space="preserve"> PAGEREF _Toc448153587 \h </w:instrText>
            </w:r>
            <w:r>
              <w:rPr>
                <w:noProof/>
                <w:webHidden/>
              </w:rPr>
            </w:r>
            <w:r>
              <w:rPr>
                <w:noProof/>
                <w:webHidden/>
              </w:rPr>
              <w:fldChar w:fldCharType="separate"/>
            </w:r>
            <w:r>
              <w:rPr>
                <w:noProof/>
                <w:webHidden/>
              </w:rPr>
              <w:t>13</w:t>
            </w:r>
            <w:r>
              <w:rPr>
                <w:noProof/>
                <w:webHidden/>
              </w:rPr>
              <w:fldChar w:fldCharType="end"/>
            </w:r>
          </w:hyperlink>
        </w:p>
        <w:p w14:paraId="75F8D7ED" w14:textId="20541820" w:rsidR="00F300EA" w:rsidRDefault="00F300EA">
          <w:pPr>
            <w:pStyle w:val="TOC2"/>
            <w:tabs>
              <w:tab w:val="right" w:leader="dot" w:pos="9350"/>
            </w:tabs>
            <w:rPr>
              <w:rFonts w:cstheme="minorBidi"/>
              <w:noProof/>
            </w:rPr>
          </w:pPr>
          <w:hyperlink w:anchor="_Toc448153588" w:history="1">
            <w:r w:rsidRPr="00F83BD2">
              <w:rPr>
                <w:rStyle w:val="Hyperlink"/>
                <w:noProof/>
              </w:rPr>
              <w:t>Waste disposal procedure.</w:t>
            </w:r>
            <w:r>
              <w:rPr>
                <w:noProof/>
                <w:webHidden/>
              </w:rPr>
              <w:tab/>
            </w:r>
            <w:r>
              <w:rPr>
                <w:noProof/>
                <w:webHidden/>
              </w:rPr>
              <w:fldChar w:fldCharType="begin"/>
            </w:r>
            <w:r>
              <w:rPr>
                <w:noProof/>
                <w:webHidden/>
              </w:rPr>
              <w:instrText xml:space="preserve"> PAGEREF _Toc448153588 \h </w:instrText>
            </w:r>
            <w:r>
              <w:rPr>
                <w:noProof/>
                <w:webHidden/>
              </w:rPr>
            </w:r>
            <w:r>
              <w:rPr>
                <w:noProof/>
                <w:webHidden/>
              </w:rPr>
              <w:fldChar w:fldCharType="separate"/>
            </w:r>
            <w:r>
              <w:rPr>
                <w:noProof/>
                <w:webHidden/>
              </w:rPr>
              <w:t>16</w:t>
            </w:r>
            <w:r>
              <w:rPr>
                <w:noProof/>
                <w:webHidden/>
              </w:rPr>
              <w:fldChar w:fldCharType="end"/>
            </w:r>
          </w:hyperlink>
        </w:p>
        <w:p w14:paraId="66809542" w14:textId="62F864B6" w:rsidR="00F300EA" w:rsidRDefault="00F300EA">
          <w:pPr>
            <w:pStyle w:val="TOC1"/>
            <w:tabs>
              <w:tab w:val="right" w:leader="dot" w:pos="9350"/>
            </w:tabs>
            <w:rPr>
              <w:rFonts w:cstheme="minorBidi"/>
              <w:noProof/>
            </w:rPr>
          </w:pPr>
          <w:hyperlink w:anchor="_Toc448153589" w:history="1">
            <w:r w:rsidRPr="00F83BD2">
              <w:rPr>
                <w:rStyle w:val="Hyperlink"/>
                <w:noProof/>
              </w:rPr>
              <w:t>Record of changes made to this SOP</w:t>
            </w:r>
            <w:r>
              <w:rPr>
                <w:noProof/>
                <w:webHidden/>
              </w:rPr>
              <w:tab/>
            </w:r>
            <w:r>
              <w:rPr>
                <w:noProof/>
                <w:webHidden/>
              </w:rPr>
              <w:fldChar w:fldCharType="begin"/>
            </w:r>
            <w:r>
              <w:rPr>
                <w:noProof/>
                <w:webHidden/>
              </w:rPr>
              <w:instrText xml:space="preserve"> PAGEREF _Toc448153589 \h </w:instrText>
            </w:r>
            <w:r>
              <w:rPr>
                <w:noProof/>
                <w:webHidden/>
              </w:rPr>
            </w:r>
            <w:r>
              <w:rPr>
                <w:noProof/>
                <w:webHidden/>
              </w:rPr>
              <w:fldChar w:fldCharType="separate"/>
            </w:r>
            <w:r>
              <w:rPr>
                <w:noProof/>
                <w:webHidden/>
              </w:rPr>
              <w:t>17</w:t>
            </w:r>
            <w:r>
              <w:rPr>
                <w:noProof/>
                <w:webHidden/>
              </w:rPr>
              <w:fldChar w:fldCharType="end"/>
            </w:r>
          </w:hyperlink>
        </w:p>
        <w:p w14:paraId="6DEAF00C" w14:textId="45B4BE37" w:rsidR="00F300EA" w:rsidRDefault="00F300EA">
          <w:pPr>
            <w:pStyle w:val="TOC1"/>
            <w:tabs>
              <w:tab w:val="right" w:leader="dot" w:pos="9350"/>
            </w:tabs>
            <w:rPr>
              <w:rFonts w:cstheme="minorBidi"/>
              <w:noProof/>
            </w:rPr>
          </w:pPr>
          <w:hyperlink w:anchor="_Toc448153590" w:history="1">
            <w:r w:rsidRPr="00F83BD2">
              <w:rPr>
                <w:rStyle w:val="Hyperlink"/>
                <w:noProof/>
              </w:rPr>
              <w:t>Training record</w:t>
            </w:r>
            <w:r>
              <w:rPr>
                <w:noProof/>
                <w:webHidden/>
              </w:rPr>
              <w:tab/>
            </w:r>
            <w:r>
              <w:rPr>
                <w:noProof/>
                <w:webHidden/>
              </w:rPr>
              <w:fldChar w:fldCharType="begin"/>
            </w:r>
            <w:r>
              <w:rPr>
                <w:noProof/>
                <w:webHidden/>
              </w:rPr>
              <w:instrText xml:space="preserve"> PAGEREF _Toc448153590 \h </w:instrText>
            </w:r>
            <w:r>
              <w:rPr>
                <w:noProof/>
                <w:webHidden/>
              </w:rPr>
            </w:r>
            <w:r>
              <w:rPr>
                <w:noProof/>
                <w:webHidden/>
              </w:rPr>
              <w:fldChar w:fldCharType="separate"/>
            </w:r>
            <w:r>
              <w:rPr>
                <w:noProof/>
                <w:webHidden/>
              </w:rPr>
              <w:t>18</w:t>
            </w:r>
            <w:r>
              <w:rPr>
                <w:noProof/>
                <w:webHidden/>
              </w:rPr>
              <w:fldChar w:fldCharType="end"/>
            </w:r>
          </w:hyperlink>
        </w:p>
        <w:p w14:paraId="4EE96513" w14:textId="035CF0C2" w:rsidR="007F2B34" w:rsidRDefault="007F2B34">
          <w:r>
            <w:rPr>
              <w:b/>
              <w:bCs/>
              <w:noProof/>
            </w:rPr>
            <w:fldChar w:fldCharType="end"/>
          </w:r>
        </w:p>
      </w:sdtContent>
    </w:sdt>
    <w:p w14:paraId="54F46E98" w14:textId="32B53BD1" w:rsidR="007F2B34" w:rsidRDefault="007F2B34" w:rsidP="00582289">
      <w:pPr>
        <w:spacing w:after="0" w:line="240" w:lineRule="auto"/>
      </w:pPr>
    </w:p>
    <w:p w14:paraId="7236801F" w14:textId="45960AC2" w:rsidR="00A82523" w:rsidRDefault="00A82523" w:rsidP="00582289">
      <w:pPr>
        <w:spacing w:after="0" w:line="240" w:lineRule="auto"/>
      </w:pPr>
    </w:p>
    <w:p w14:paraId="4FE8FEFA" w14:textId="77777777" w:rsidR="00A82523" w:rsidRPr="00A82523" w:rsidRDefault="00A82523" w:rsidP="00A82523"/>
    <w:p w14:paraId="3B7CF821" w14:textId="77777777" w:rsidR="00A82523" w:rsidRPr="00A82523" w:rsidRDefault="00A82523" w:rsidP="00A82523"/>
    <w:p w14:paraId="16D93839" w14:textId="77777777" w:rsidR="00A82523" w:rsidRPr="00A82523" w:rsidRDefault="00A82523" w:rsidP="00A82523"/>
    <w:p w14:paraId="30CA5067" w14:textId="77777777" w:rsidR="00A82523" w:rsidRPr="00A82523" w:rsidRDefault="00A82523" w:rsidP="00A82523"/>
    <w:p w14:paraId="7FA0F2BC" w14:textId="77777777" w:rsidR="00A82523" w:rsidRPr="00A82523" w:rsidRDefault="00A82523" w:rsidP="00A82523"/>
    <w:p w14:paraId="2D4E6B1C" w14:textId="77777777" w:rsidR="00A82523" w:rsidRPr="00A82523" w:rsidRDefault="00A82523" w:rsidP="00A82523"/>
    <w:p w14:paraId="40677400" w14:textId="77777777" w:rsidR="00A82523" w:rsidRPr="00A82523" w:rsidRDefault="00A82523" w:rsidP="00A82523"/>
    <w:p w14:paraId="553F4F07" w14:textId="77777777" w:rsidR="00A82523" w:rsidRPr="00A82523" w:rsidRDefault="00A82523" w:rsidP="00A82523"/>
    <w:p w14:paraId="1B993EAF" w14:textId="77777777" w:rsidR="00A82523" w:rsidRPr="00A82523" w:rsidRDefault="00A82523" w:rsidP="00A82523"/>
    <w:p w14:paraId="4F504D34" w14:textId="77777777" w:rsidR="00A82523" w:rsidRPr="00A82523" w:rsidRDefault="00A82523" w:rsidP="00A82523"/>
    <w:p w14:paraId="06BA4005" w14:textId="77777777" w:rsidR="00A82523" w:rsidRPr="00A82523" w:rsidRDefault="00A82523" w:rsidP="00A82523"/>
    <w:p w14:paraId="77105B59" w14:textId="77777777" w:rsidR="00A82523" w:rsidRPr="00A82523" w:rsidRDefault="00A82523" w:rsidP="00A82523"/>
    <w:p w14:paraId="4D9D2BA0" w14:textId="77777777" w:rsidR="00A82523" w:rsidRPr="00A82523" w:rsidRDefault="00A82523" w:rsidP="00A82523"/>
    <w:p w14:paraId="7B247541" w14:textId="77777777" w:rsidR="00A82523" w:rsidRPr="00A82523" w:rsidRDefault="00A82523" w:rsidP="00A82523"/>
    <w:p w14:paraId="384F8028" w14:textId="77777777" w:rsidR="00A82523" w:rsidRPr="00A82523" w:rsidRDefault="00A82523" w:rsidP="00A82523"/>
    <w:p w14:paraId="25C69C7C" w14:textId="77777777" w:rsidR="00A82523" w:rsidRPr="00A82523" w:rsidRDefault="00A82523" w:rsidP="00A82523"/>
    <w:p w14:paraId="4DA5ACAA" w14:textId="77777777" w:rsidR="00A82523" w:rsidRPr="00A82523" w:rsidRDefault="00A82523" w:rsidP="00A82523"/>
    <w:p w14:paraId="41FF22F0" w14:textId="77777777" w:rsidR="00A82523" w:rsidRPr="00A82523" w:rsidRDefault="00A82523" w:rsidP="00A82523"/>
    <w:p w14:paraId="4558676E" w14:textId="77777777" w:rsidR="00A82523" w:rsidRPr="00A82523" w:rsidRDefault="00A82523" w:rsidP="00A82523"/>
    <w:p w14:paraId="61A2AA96" w14:textId="77777777" w:rsidR="00A82523" w:rsidRPr="00A82523" w:rsidRDefault="00A82523" w:rsidP="00A82523"/>
    <w:p w14:paraId="501E58D2" w14:textId="77777777" w:rsidR="00A82523" w:rsidRPr="00A82523" w:rsidRDefault="00A82523" w:rsidP="00A82523"/>
    <w:p w14:paraId="24AE78BA" w14:textId="729998B1" w:rsidR="00582289" w:rsidRPr="00A82523" w:rsidRDefault="00A82523" w:rsidP="00A82523">
      <w:pPr>
        <w:tabs>
          <w:tab w:val="left" w:pos="2820"/>
        </w:tabs>
        <w:sectPr w:rsidR="00582289" w:rsidRPr="00A82523" w:rsidSect="00D51602">
          <w:pgSz w:w="12240" w:h="15840"/>
          <w:pgMar w:top="1440" w:right="1440" w:bottom="1440" w:left="1440" w:header="720" w:footer="720" w:gutter="0"/>
          <w:cols w:space="720"/>
          <w:formProt w:val="0"/>
          <w:docGrid w:linePitch="360"/>
        </w:sectPr>
      </w:pPr>
      <w:r>
        <w:tab/>
      </w:r>
    </w:p>
    <w:p w14:paraId="4043A166" w14:textId="77777777" w:rsidR="002179B3" w:rsidRPr="00D51602" w:rsidRDefault="002179B3" w:rsidP="00D51602">
      <w:pPr>
        <w:pStyle w:val="Heading1"/>
      </w:pPr>
      <w:bookmarkStart w:id="2" w:name="_Toc448153558"/>
      <w:r w:rsidRPr="00D51602">
        <w:lastRenderedPageBreak/>
        <w:t>Purpose</w:t>
      </w:r>
      <w:bookmarkEnd w:id="2"/>
    </w:p>
    <w:sdt>
      <w:sdtPr>
        <w:alias w:val="Purpose"/>
        <w:tag w:val="Purpose"/>
        <w:id w:val="919594281"/>
        <w:lock w:val="sdtLocked"/>
        <w:placeholder>
          <w:docPart w:val="BB857D3C54C4455B90BC419C645131EC"/>
        </w:placeholder>
      </w:sdtPr>
      <w:sdtEndPr/>
      <w:sdtContent>
        <w:p w14:paraId="18A14689" w14:textId="03DFD849" w:rsidR="00511EA1" w:rsidRDefault="00511EA1" w:rsidP="00A413CA">
          <w:pPr>
            <w:ind w:left="360"/>
          </w:pPr>
          <w:r>
            <w:rPr>
              <w:rFonts w:ascii="Times New Roman" w:eastAsia="Times New Roman" w:hAnsi="Times New Roman"/>
              <w:sz w:val="24"/>
              <w:szCs w:val="24"/>
            </w:rPr>
            <w:t>These safe handling guidelines</w:t>
          </w:r>
          <w:r w:rsidRPr="00617B0A">
            <w:rPr>
              <w:rFonts w:ascii="Times New Roman" w:eastAsia="Times New Roman" w:hAnsi="Times New Roman"/>
              <w:sz w:val="24"/>
              <w:szCs w:val="24"/>
            </w:rPr>
            <w:t xml:space="preserve"> </w:t>
          </w:r>
          <w:r>
            <w:rPr>
              <w:rFonts w:ascii="Times New Roman" w:eastAsia="Times New Roman" w:hAnsi="Times New Roman"/>
              <w:sz w:val="24"/>
              <w:szCs w:val="24"/>
            </w:rPr>
            <w:t xml:space="preserve">describe standard procedures to be observed when handling </w:t>
          </w:r>
          <w:r w:rsidR="001A0CE5">
            <w:rPr>
              <w:rFonts w:ascii="Times New Roman" w:eastAsia="Times New Roman" w:hAnsi="Times New Roman"/>
              <w:sz w:val="24"/>
              <w:szCs w:val="24"/>
            </w:rPr>
            <w:t>hydrofluoric acid (HF) and buffered oxide etching solutions</w:t>
          </w:r>
          <w:r>
            <w:rPr>
              <w:rFonts w:ascii="Times New Roman" w:eastAsia="Times New Roman" w:hAnsi="Times New Roman"/>
              <w:sz w:val="24"/>
              <w:szCs w:val="24"/>
            </w:rPr>
            <w:t xml:space="preserve"> in research laboratories.</w:t>
          </w:r>
        </w:p>
        <w:p w14:paraId="7D939A45" w14:textId="762E537F" w:rsidR="00C94E9D" w:rsidRDefault="00AD49ED" w:rsidP="00A413CA">
          <w:pPr>
            <w:ind w:left="360"/>
          </w:pPr>
          <w:r>
            <w:rPr>
              <w:rFonts w:ascii="Times New Roman" w:hAnsi="Times New Roman" w:cs="Times New Roman"/>
              <w:sz w:val="24"/>
              <w:szCs w:val="24"/>
            </w:rPr>
            <w:t>These guidelines are</w:t>
          </w:r>
          <w:r w:rsidRPr="003F224A">
            <w:rPr>
              <w:rFonts w:ascii="Times New Roman" w:hAnsi="Times New Roman" w:cs="Times New Roman"/>
              <w:sz w:val="24"/>
              <w:szCs w:val="24"/>
            </w:rPr>
            <w:t xml:space="preserve"> intended to function as an initial resource and as a general reference</w:t>
          </w:r>
          <w:r>
            <w:rPr>
              <w:rFonts w:ascii="Times New Roman" w:hAnsi="Times New Roman" w:cs="Times New Roman"/>
              <w:sz w:val="24"/>
              <w:szCs w:val="24"/>
            </w:rPr>
            <w:t xml:space="preserve"> for safe handling of </w:t>
          </w:r>
          <w:r w:rsidR="001A0CE5">
            <w:rPr>
              <w:rFonts w:ascii="Times New Roman" w:eastAsia="Times New Roman" w:hAnsi="Times New Roman"/>
              <w:sz w:val="24"/>
              <w:szCs w:val="24"/>
            </w:rPr>
            <w:t>HF-containing</w:t>
          </w:r>
          <w:r>
            <w:rPr>
              <w:rFonts w:ascii="Times New Roman" w:hAnsi="Times New Roman" w:cs="Times New Roman"/>
              <w:sz w:val="24"/>
              <w:szCs w:val="24"/>
            </w:rPr>
            <w:t xml:space="preserve"> materials.</w:t>
          </w:r>
          <w:r w:rsidR="00511EA1">
            <w:rPr>
              <w:rFonts w:ascii="Times New Roman" w:hAnsi="Times New Roman" w:cs="Times New Roman"/>
              <w:sz w:val="24"/>
              <w:szCs w:val="24"/>
            </w:rPr>
            <w:t xml:space="preserve"> The use of this SOP as a training tool is encouraged, however, it is</w:t>
          </w:r>
          <w:r>
            <w:rPr>
              <w:rFonts w:ascii="Times New Roman" w:hAnsi="Times New Roman" w:cs="Times New Roman"/>
              <w:sz w:val="24"/>
              <w:szCs w:val="24"/>
            </w:rPr>
            <w:t xml:space="preserve"> </w:t>
          </w:r>
          <w:r w:rsidRPr="003F224A">
            <w:rPr>
              <w:rFonts w:ascii="Times New Roman" w:hAnsi="Times New Roman" w:cs="Times New Roman"/>
              <w:sz w:val="24"/>
              <w:szCs w:val="24"/>
            </w:rPr>
            <w:t>not a replacement for personal hands-on training and supervision by experienced</w:t>
          </w:r>
          <w:r>
            <w:rPr>
              <w:rFonts w:ascii="Times New Roman" w:hAnsi="Times New Roman" w:cs="Times New Roman"/>
              <w:sz w:val="24"/>
              <w:szCs w:val="24"/>
            </w:rPr>
            <w:t xml:space="preserve"> laboratory personnel, nor </w:t>
          </w:r>
          <w:r w:rsidR="00511EA1">
            <w:rPr>
              <w:rFonts w:ascii="Times New Roman" w:hAnsi="Times New Roman" w:cs="Times New Roman"/>
              <w:sz w:val="24"/>
              <w:szCs w:val="24"/>
            </w:rPr>
            <w:t>does it avoid the need to ascertain</w:t>
          </w:r>
          <w:r w:rsidRPr="003F224A">
            <w:rPr>
              <w:rFonts w:ascii="Times New Roman" w:hAnsi="Times New Roman" w:cs="Times New Roman"/>
              <w:sz w:val="24"/>
              <w:szCs w:val="24"/>
            </w:rPr>
            <w:t xml:space="preserve"> specific details concerning the safe handling of </w:t>
          </w:r>
          <w:r w:rsidR="00723EDC">
            <w:rPr>
              <w:rFonts w:ascii="Times New Roman" w:hAnsi="Times New Roman" w:cs="Times New Roman"/>
              <w:sz w:val="24"/>
              <w:szCs w:val="24"/>
            </w:rPr>
            <w:t>hydrofluoric acid</w:t>
          </w:r>
          <w:r w:rsidRPr="003F224A">
            <w:rPr>
              <w:rFonts w:ascii="Times New Roman" w:hAnsi="Times New Roman" w:cs="Times New Roman"/>
              <w:sz w:val="24"/>
              <w:szCs w:val="24"/>
            </w:rPr>
            <w:t xml:space="preserve"> before use</w:t>
          </w:r>
          <w:r>
            <w:rPr>
              <w:rFonts w:ascii="Times New Roman" w:hAnsi="Times New Roman" w:cs="Times New Roman"/>
              <w:sz w:val="24"/>
              <w:szCs w:val="24"/>
            </w:rPr>
            <w:t xml:space="preserve">. </w:t>
          </w:r>
          <w:r w:rsidRPr="000D4877">
            <w:rPr>
              <w:rFonts w:ascii="Times New Roman" w:hAnsi="Times New Roman" w:cs="Times New Roman"/>
              <w:sz w:val="24"/>
              <w:szCs w:val="24"/>
            </w:rPr>
            <w:t xml:space="preserve">Research laboratories needing to make </w:t>
          </w:r>
          <w:r>
            <w:rPr>
              <w:rFonts w:ascii="Times New Roman" w:hAnsi="Times New Roman" w:cs="Times New Roman"/>
              <w:sz w:val="24"/>
              <w:szCs w:val="24"/>
            </w:rPr>
            <w:t>lab-specific changes to these guidelines</w:t>
          </w:r>
          <w:r w:rsidRPr="000D4877">
            <w:rPr>
              <w:rFonts w:ascii="Times New Roman" w:hAnsi="Times New Roman" w:cs="Times New Roman"/>
              <w:sz w:val="24"/>
              <w:szCs w:val="24"/>
            </w:rPr>
            <w:t xml:space="preserve"> should</w:t>
          </w:r>
          <w:r>
            <w:rPr>
              <w:rFonts w:ascii="Times New Roman" w:hAnsi="Times New Roman" w:cs="Times New Roman"/>
              <w:sz w:val="24"/>
              <w:szCs w:val="24"/>
            </w:rPr>
            <w:t xml:space="preserve"> edit this document however they deem necessary to suit their needs</w:t>
          </w:r>
          <w:r w:rsidRPr="001144A6">
            <w:rPr>
              <w:rFonts w:ascii="Times New Roman" w:hAnsi="Times New Roman" w:cs="Times New Roman"/>
              <w:sz w:val="24"/>
              <w:szCs w:val="24"/>
            </w:rPr>
            <w:t>.</w:t>
          </w:r>
          <w:r>
            <w:rPr>
              <w:rFonts w:ascii="Times New Roman" w:hAnsi="Times New Roman" w:cs="Times New Roman"/>
              <w:sz w:val="24"/>
              <w:szCs w:val="24"/>
            </w:rPr>
            <w:t xml:space="preserve">  The edited document should then be placed in the research group’s laboratory safety plan, with training being documented.  </w:t>
          </w:r>
          <w:r w:rsidRPr="00511EA1">
            <w:rPr>
              <w:rFonts w:ascii="Times New Roman" w:hAnsi="Times New Roman" w:cs="Times New Roman"/>
              <w:i/>
              <w:sz w:val="24"/>
              <w:szCs w:val="24"/>
            </w:rPr>
            <w:t>Principal investigators must approve of all edits before they are accepted into this document</w:t>
          </w:r>
          <w:r>
            <w:rPr>
              <w:rFonts w:ascii="Times New Roman" w:hAnsi="Times New Roman" w:cs="Times New Roman"/>
              <w:sz w:val="24"/>
              <w:szCs w:val="24"/>
            </w:rPr>
            <w:t>.</w:t>
          </w:r>
        </w:p>
      </w:sdtContent>
    </w:sdt>
    <w:p w14:paraId="2D60A3BD" w14:textId="77777777" w:rsidR="00C53801" w:rsidRPr="00D51602" w:rsidRDefault="001C0D77" w:rsidP="00D51602">
      <w:pPr>
        <w:pStyle w:val="Heading1"/>
      </w:pPr>
      <w:bookmarkStart w:id="3" w:name="_Toc448153559"/>
      <w:r w:rsidRPr="00D51602">
        <w:t>Key Points</w:t>
      </w:r>
      <w:bookmarkEnd w:id="3"/>
    </w:p>
    <w:sdt>
      <w:sdtPr>
        <w:rPr>
          <w:rFonts w:eastAsiaTheme="minorHAnsi"/>
          <w:sz w:val="22"/>
          <w:szCs w:val="22"/>
        </w:rPr>
        <w:alias w:val="Summary"/>
        <w:tag w:val="Summary"/>
        <w:id w:val="-655840521"/>
        <w:lock w:val="sdtLocked"/>
        <w:placeholder>
          <w:docPart w:val="41DAD812BD9B484BBF466EEAD85E9435"/>
        </w:placeholder>
      </w:sdtPr>
      <w:sdtEndPr>
        <w:rPr>
          <w:rFonts w:eastAsiaTheme="minorEastAsia"/>
          <w:sz w:val="24"/>
          <w:szCs w:val="24"/>
        </w:rPr>
      </w:sdtEndPr>
      <w:sdtContent>
        <w:p w14:paraId="4E468DE9" w14:textId="77777777" w:rsidR="00EE14BB" w:rsidRPr="008567FA" w:rsidRDefault="00EE14BB" w:rsidP="00EE14BB">
          <w:pPr>
            <w:pStyle w:val="ListParagraph"/>
            <w:numPr>
              <w:ilvl w:val="0"/>
              <w:numId w:val="2"/>
            </w:numPr>
            <w:rPr>
              <w:rFonts w:ascii="Times New Roman" w:hAnsi="Times New Roman" w:cs="Times New Roman"/>
            </w:rPr>
          </w:pPr>
          <w:r w:rsidRPr="00326D80">
            <w:rPr>
              <w:rFonts w:ascii="Times New Roman" w:hAnsi="Times New Roman" w:cs="Times New Roman"/>
              <w:b/>
            </w:rPr>
            <w:t>Always remember that hydrofluoric acid is not only corrosive but highly toxic!</w:t>
          </w:r>
        </w:p>
        <w:p w14:paraId="2953F7B0" w14:textId="03BEF060" w:rsidR="00EE14BB" w:rsidRPr="00EE14BB" w:rsidRDefault="00EE14BB" w:rsidP="00EE14BB">
          <w:pPr>
            <w:pStyle w:val="ListParagraph"/>
            <w:numPr>
              <w:ilvl w:val="0"/>
              <w:numId w:val="2"/>
            </w:numPr>
            <w:rPr>
              <w:rFonts w:ascii="Times New Roman" w:hAnsi="Times New Roman" w:cs="Times New Roman"/>
            </w:rPr>
          </w:pPr>
          <w:r>
            <w:rPr>
              <w:rFonts w:ascii="Times New Roman" w:hAnsi="Times New Roman" w:cs="Times New Roman"/>
              <w:b/>
            </w:rPr>
            <w:t>Always have calcium gluconate kit (HF exposure kit) readily available before working with hydrofluoric acid. Be sure it hasn’t expired.</w:t>
          </w:r>
        </w:p>
        <w:p w14:paraId="27A77533" w14:textId="7FACF585" w:rsidR="00511EA1" w:rsidRDefault="00511EA1" w:rsidP="00511EA1">
          <w:pPr>
            <w:pStyle w:val="ListParagraph"/>
            <w:numPr>
              <w:ilvl w:val="0"/>
              <w:numId w:val="2"/>
            </w:numPr>
            <w:rPr>
              <w:rFonts w:ascii="Times New Roman" w:hAnsi="Times New Roman" w:cs="Times New Roman"/>
            </w:rPr>
          </w:pPr>
          <w:r w:rsidRPr="004D3461">
            <w:rPr>
              <w:rFonts w:ascii="Times New Roman" w:hAnsi="Times New Roman" w:cs="Times New Roman"/>
            </w:rPr>
            <w:t>Know what</w:t>
          </w:r>
          <w:r w:rsidR="00895D4B">
            <w:rPr>
              <w:rFonts w:ascii="Times New Roman" w:hAnsi="Times New Roman" w:cs="Times New Roman"/>
            </w:rPr>
            <w:t xml:space="preserve"> personal protective equipment</w:t>
          </w:r>
          <w:r>
            <w:rPr>
              <w:rFonts w:ascii="Times New Roman" w:hAnsi="Times New Roman" w:cs="Times New Roman"/>
            </w:rPr>
            <w:t xml:space="preserve"> will p</w:t>
          </w:r>
          <w:r w:rsidR="00895D4B">
            <w:rPr>
              <w:rFonts w:ascii="Times New Roman" w:hAnsi="Times New Roman" w:cs="Times New Roman"/>
            </w:rPr>
            <w:t xml:space="preserve">rotect you against exposure to </w:t>
          </w:r>
          <w:r w:rsidR="00EE14BB">
            <w:rPr>
              <w:rFonts w:ascii="Times New Roman" w:hAnsi="Times New Roman" w:cs="Times New Roman"/>
            </w:rPr>
            <w:t>HF–</w:t>
          </w:r>
          <w:r w:rsidR="00895D4B">
            <w:rPr>
              <w:rFonts w:ascii="Times New Roman" w:hAnsi="Times New Roman" w:cs="Times New Roman"/>
            </w:rPr>
            <w:t>your</w:t>
          </w:r>
          <w:r>
            <w:rPr>
              <w:rFonts w:ascii="Times New Roman" w:hAnsi="Times New Roman" w:cs="Times New Roman"/>
            </w:rPr>
            <w:t xml:space="preserve"> life</w:t>
          </w:r>
          <w:r w:rsidRPr="004D3461">
            <w:rPr>
              <w:rFonts w:ascii="Times New Roman" w:hAnsi="Times New Roman" w:cs="Times New Roman"/>
            </w:rPr>
            <w:t xml:space="preserve"> may very well depend on it!</w:t>
          </w:r>
        </w:p>
        <w:p w14:paraId="0933E0CF" w14:textId="5F1DA4D5" w:rsidR="00511EA1" w:rsidRDefault="00511EA1" w:rsidP="00511EA1">
          <w:pPr>
            <w:pStyle w:val="ListParagraph"/>
            <w:numPr>
              <w:ilvl w:val="0"/>
              <w:numId w:val="2"/>
            </w:numPr>
            <w:rPr>
              <w:rFonts w:ascii="Times New Roman" w:hAnsi="Times New Roman" w:cs="Times New Roman"/>
            </w:rPr>
          </w:pPr>
          <w:r w:rsidRPr="004D3461">
            <w:rPr>
              <w:rFonts w:ascii="Times New Roman" w:hAnsi="Times New Roman" w:cs="Times New Roman"/>
            </w:rPr>
            <w:t xml:space="preserve">Know the </w:t>
          </w:r>
          <w:r w:rsidR="00895D4B">
            <w:rPr>
              <w:rFonts w:ascii="Times New Roman" w:hAnsi="Times New Roman" w:cs="Times New Roman"/>
            </w:rPr>
            <w:t xml:space="preserve">locations of the </w:t>
          </w:r>
          <w:r w:rsidRPr="004D3461">
            <w:rPr>
              <w:rFonts w:ascii="Times New Roman" w:hAnsi="Times New Roman" w:cs="Times New Roman"/>
            </w:rPr>
            <w:t>nearest emergency shower, eye wash and sink</w:t>
          </w:r>
          <w:r>
            <w:rPr>
              <w:rFonts w:ascii="Times New Roman" w:hAnsi="Times New Roman" w:cs="Times New Roman"/>
            </w:rPr>
            <w:t xml:space="preserve">. The ability to quickly wash off spills </w:t>
          </w:r>
          <w:r w:rsidR="00895D4B">
            <w:rPr>
              <w:rFonts w:ascii="Times New Roman" w:hAnsi="Times New Roman" w:cs="Times New Roman"/>
            </w:rPr>
            <w:t>is imperative</w:t>
          </w:r>
          <w:r>
            <w:rPr>
              <w:rFonts w:ascii="Times New Roman" w:hAnsi="Times New Roman" w:cs="Times New Roman"/>
            </w:rPr>
            <w:t xml:space="preserve"> in protecting your health and well-being. </w:t>
          </w:r>
          <w:r w:rsidR="00895D4B">
            <w:rPr>
              <w:rFonts w:ascii="Times New Roman" w:hAnsi="Times New Roman" w:cs="Times New Roman"/>
              <w:b/>
            </w:rPr>
            <w:t>The availability of nearby e</w:t>
          </w:r>
          <w:r w:rsidR="00EE14BB">
            <w:rPr>
              <w:rFonts w:ascii="Times New Roman" w:hAnsi="Times New Roman" w:cs="Times New Roman"/>
              <w:b/>
            </w:rPr>
            <w:t xml:space="preserve">mergency showers, </w:t>
          </w:r>
          <w:r w:rsidRPr="006F784D">
            <w:rPr>
              <w:rFonts w:ascii="Times New Roman" w:hAnsi="Times New Roman" w:cs="Times New Roman"/>
              <w:b/>
            </w:rPr>
            <w:t>eye washes</w:t>
          </w:r>
          <w:r w:rsidR="00EE14BB">
            <w:rPr>
              <w:rFonts w:ascii="Times New Roman" w:hAnsi="Times New Roman" w:cs="Times New Roman"/>
              <w:b/>
            </w:rPr>
            <w:t xml:space="preserve"> and calcium gluconate gel</w:t>
          </w:r>
          <w:r w:rsidRPr="006F784D">
            <w:rPr>
              <w:rFonts w:ascii="Times New Roman" w:hAnsi="Times New Roman" w:cs="Times New Roman"/>
              <w:b/>
            </w:rPr>
            <w:t xml:space="preserve"> </w:t>
          </w:r>
          <w:r w:rsidR="00895D4B">
            <w:rPr>
              <w:rFonts w:ascii="Times New Roman" w:hAnsi="Times New Roman" w:cs="Times New Roman"/>
              <w:b/>
            </w:rPr>
            <w:t xml:space="preserve">is a </w:t>
          </w:r>
          <w:r w:rsidR="000B4046">
            <w:rPr>
              <w:rFonts w:ascii="Times New Roman" w:hAnsi="Times New Roman" w:cs="Times New Roman"/>
              <w:b/>
            </w:rPr>
            <w:t>must</w:t>
          </w:r>
          <w:r w:rsidR="00895D4B">
            <w:rPr>
              <w:rFonts w:ascii="Times New Roman" w:hAnsi="Times New Roman" w:cs="Times New Roman"/>
              <w:b/>
            </w:rPr>
            <w:t xml:space="preserve"> for</w:t>
          </w:r>
          <w:r w:rsidRPr="006F784D">
            <w:rPr>
              <w:rFonts w:ascii="Times New Roman" w:hAnsi="Times New Roman" w:cs="Times New Roman"/>
              <w:b/>
            </w:rPr>
            <w:t xml:space="preserve"> working with </w:t>
          </w:r>
          <w:r w:rsidR="00EE14BB">
            <w:rPr>
              <w:rFonts w:ascii="Times New Roman" w:hAnsi="Times New Roman" w:cs="Times New Roman"/>
              <w:b/>
            </w:rPr>
            <w:t>fluoride</w:t>
          </w:r>
          <w:r w:rsidR="002A5A89">
            <w:rPr>
              <w:rFonts w:ascii="Times New Roman" w:hAnsi="Times New Roman" w:cs="Times New Roman"/>
              <w:b/>
            </w:rPr>
            <w:t>-</w:t>
          </w:r>
          <w:r w:rsidR="00EE14BB">
            <w:rPr>
              <w:rFonts w:ascii="Times New Roman" w:hAnsi="Times New Roman" w:cs="Times New Roman"/>
              <w:b/>
            </w:rPr>
            <w:t>ion</w:t>
          </w:r>
          <w:r w:rsidR="001A0CE5">
            <w:rPr>
              <w:rFonts w:ascii="Times New Roman" w:hAnsi="Times New Roman" w:cs="Times New Roman"/>
              <w:b/>
            </w:rPr>
            <w:t>-containing</w:t>
          </w:r>
          <w:r w:rsidRPr="006F784D">
            <w:rPr>
              <w:rFonts w:ascii="Times New Roman" w:hAnsi="Times New Roman" w:cs="Times New Roman"/>
              <w:b/>
            </w:rPr>
            <w:t xml:space="preserve"> materials</w:t>
          </w:r>
          <w:r w:rsidRPr="002F16EB">
            <w:rPr>
              <w:rFonts w:ascii="Times New Roman" w:hAnsi="Times New Roman" w:cs="Times New Roman"/>
              <w:b/>
            </w:rPr>
            <w:t>!</w:t>
          </w:r>
        </w:p>
        <w:p w14:paraId="26442245" w14:textId="78506599" w:rsidR="00511EA1" w:rsidRPr="004D3461" w:rsidRDefault="00511EA1" w:rsidP="00511EA1">
          <w:pPr>
            <w:pStyle w:val="ListParagraph"/>
            <w:numPr>
              <w:ilvl w:val="0"/>
              <w:numId w:val="2"/>
            </w:numPr>
            <w:rPr>
              <w:rFonts w:ascii="Times New Roman" w:hAnsi="Times New Roman" w:cs="Times New Roman"/>
            </w:rPr>
          </w:pPr>
          <w:r w:rsidRPr="004F5CD1">
            <w:rPr>
              <w:rFonts w:ascii="Times New Roman" w:hAnsi="Times New Roman" w:cs="Times New Roman"/>
            </w:rPr>
            <w:t xml:space="preserve">Always </w:t>
          </w:r>
          <w:r w:rsidRPr="004F5CD1">
            <w:rPr>
              <w:rFonts w:ascii="Times New Roman" w:hAnsi="Times New Roman" w:cs="Times New Roman"/>
              <w:u w:val="single"/>
            </w:rPr>
            <w:t>thoroughly</w:t>
          </w:r>
          <w:r w:rsidRPr="004F5CD1">
            <w:rPr>
              <w:rFonts w:ascii="Times New Roman" w:hAnsi="Times New Roman" w:cs="Times New Roman"/>
            </w:rPr>
            <w:t xml:space="preserve"> clean</w:t>
          </w:r>
          <w:r w:rsidR="00895D4B">
            <w:rPr>
              <w:rFonts w:ascii="Times New Roman" w:hAnsi="Times New Roman" w:cs="Times New Roman"/>
            </w:rPr>
            <w:t xml:space="preserve"> </w:t>
          </w:r>
          <w:r w:rsidR="00F41C3A">
            <w:rPr>
              <w:rFonts w:ascii="Times New Roman" w:hAnsi="Times New Roman" w:cs="Times New Roman"/>
            </w:rPr>
            <w:t>the</w:t>
          </w:r>
          <w:r w:rsidRPr="004F5CD1">
            <w:rPr>
              <w:rFonts w:ascii="Times New Roman" w:hAnsi="Times New Roman" w:cs="Times New Roman"/>
            </w:rPr>
            <w:t xml:space="preserve"> equipment and </w:t>
          </w:r>
          <w:r w:rsidR="00F41C3A">
            <w:rPr>
              <w:rFonts w:ascii="Times New Roman" w:hAnsi="Times New Roman" w:cs="Times New Roman"/>
            </w:rPr>
            <w:t xml:space="preserve">the </w:t>
          </w:r>
          <w:r w:rsidRPr="004F5CD1">
            <w:rPr>
              <w:rFonts w:ascii="Times New Roman" w:hAnsi="Times New Roman" w:cs="Times New Roman"/>
            </w:rPr>
            <w:t xml:space="preserve">work area </w:t>
          </w:r>
          <w:r>
            <w:rPr>
              <w:rFonts w:ascii="Times New Roman" w:hAnsi="Times New Roman" w:cs="Times New Roman"/>
            </w:rPr>
            <w:t>when finished working with</w:t>
          </w:r>
          <w:r w:rsidRPr="00096DEC">
            <w:rPr>
              <w:rFonts w:ascii="Times New Roman" w:eastAsia="Times New Roman" w:hAnsi="Times New Roman"/>
            </w:rPr>
            <w:t xml:space="preserve"> </w:t>
          </w:r>
          <w:r w:rsidR="003171DC">
            <w:rPr>
              <w:rFonts w:ascii="Times New Roman" w:eastAsia="Times New Roman" w:hAnsi="Times New Roman"/>
            </w:rPr>
            <w:t>hydrofluoric acid</w:t>
          </w:r>
          <w:r w:rsidRPr="004F5CD1">
            <w:rPr>
              <w:rFonts w:ascii="Times New Roman" w:hAnsi="Times New Roman" w:cs="Times New Roman"/>
            </w:rPr>
            <w:t xml:space="preserve"> to prevent chemical exposures from accidental contact.</w:t>
          </w:r>
        </w:p>
        <w:p w14:paraId="0605F6E8" w14:textId="38A72E24" w:rsidR="00EE14BB" w:rsidRPr="00EE14BB" w:rsidRDefault="00EE14BB" w:rsidP="00EE14BB">
          <w:pPr>
            <w:pStyle w:val="ListParagraph"/>
            <w:numPr>
              <w:ilvl w:val="0"/>
              <w:numId w:val="2"/>
            </w:numPr>
            <w:rPr>
              <w:rFonts w:ascii="Times New Roman" w:hAnsi="Times New Roman" w:cs="Times New Roman"/>
            </w:rPr>
          </w:pPr>
          <w:r w:rsidRPr="004D3461">
            <w:rPr>
              <w:rFonts w:ascii="Times New Roman" w:hAnsi="Times New Roman" w:cs="Times New Roman"/>
            </w:rPr>
            <w:t>K</w:t>
          </w:r>
          <w:r>
            <w:rPr>
              <w:rFonts w:ascii="Times New Roman" w:hAnsi="Times New Roman" w:cs="Times New Roman"/>
            </w:rPr>
            <w:t>now how to clean up a</w:t>
          </w:r>
          <w:r w:rsidRPr="00096DEC">
            <w:rPr>
              <w:rFonts w:ascii="Times New Roman" w:eastAsia="Times New Roman" w:hAnsi="Times New Roman"/>
            </w:rPr>
            <w:t xml:space="preserve"> </w:t>
          </w:r>
          <w:r w:rsidRPr="004D3461">
            <w:rPr>
              <w:rFonts w:ascii="Times New Roman" w:hAnsi="Times New Roman" w:cs="Times New Roman"/>
            </w:rPr>
            <w:t>spill</w:t>
          </w:r>
          <w:r>
            <w:rPr>
              <w:rFonts w:ascii="Times New Roman" w:hAnsi="Times New Roman" w:cs="Times New Roman"/>
            </w:rPr>
            <w:t xml:space="preserve"> of HF</w:t>
          </w:r>
          <w:r w:rsidRPr="004D3461">
            <w:rPr>
              <w:rFonts w:ascii="Times New Roman" w:hAnsi="Times New Roman" w:cs="Times New Roman"/>
            </w:rPr>
            <w:t xml:space="preserve"> before working with it.</w:t>
          </w:r>
        </w:p>
        <w:p w14:paraId="1EE365F8" w14:textId="28B4FE90" w:rsidR="00511EA1" w:rsidRPr="008C7817" w:rsidRDefault="00511EA1" w:rsidP="00511EA1">
          <w:pPr>
            <w:pStyle w:val="ListParagraph"/>
            <w:numPr>
              <w:ilvl w:val="0"/>
              <w:numId w:val="2"/>
            </w:numPr>
            <w:rPr>
              <w:rFonts w:ascii="Times New Roman" w:hAnsi="Times New Roman" w:cs="Times New Roman"/>
            </w:rPr>
          </w:pPr>
          <w:r>
            <w:rPr>
              <w:rFonts w:ascii="Times New Roman" w:hAnsi="Times New Roman" w:cs="Times New Roman"/>
            </w:rPr>
            <w:t xml:space="preserve">Know how to safely store </w:t>
          </w:r>
          <w:r w:rsidR="00EE14BB">
            <w:rPr>
              <w:rFonts w:ascii="Times New Roman" w:eastAsia="Times New Roman" w:hAnsi="Times New Roman"/>
            </w:rPr>
            <w:t>HF</w:t>
          </w:r>
          <w:r w:rsidRPr="004D3461">
            <w:rPr>
              <w:rFonts w:ascii="Times New Roman" w:hAnsi="Times New Roman" w:cs="Times New Roman"/>
            </w:rPr>
            <w:t xml:space="preserve"> and</w:t>
          </w:r>
          <w:r w:rsidR="005205ED">
            <w:rPr>
              <w:rFonts w:ascii="Times New Roman" w:hAnsi="Times New Roman" w:cs="Times New Roman"/>
            </w:rPr>
            <w:t xml:space="preserve"> know</w:t>
          </w:r>
          <w:r w:rsidRPr="004D3461">
            <w:rPr>
              <w:rFonts w:ascii="Times New Roman" w:hAnsi="Times New Roman" w:cs="Times New Roman"/>
            </w:rPr>
            <w:t xml:space="preserve"> what materials </w:t>
          </w:r>
          <w:r w:rsidR="00A169CB">
            <w:rPr>
              <w:rFonts w:ascii="Times New Roman" w:hAnsi="Times New Roman" w:cs="Times New Roman"/>
            </w:rPr>
            <w:t xml:space="preserve">it is </w:t>
          </w:r>
          <w:r w:rsidRPr="004D3461">
            <w:rPr>
              <w:rFonts w:ascii="Times New Roman" w:hAnsi="Times New Roman" w:cs="Times New Roman"/>
            </w:rPr>
            <w:t>incompatible with</w:t>
          </w:r>
          <w:r w:rsidR="005205ED">
            <w:rPr>
              <w:rFonts w:ascii="Times New Roman" w:hAnsi="Times New Roman" w:cs="Times New Roman"/>
            </w:rPr>
            <w:t>.</w:t>
          </w:r>
          <w:r w:rsidR="005205ED" w:rsidRPr="00A169CB">
            <w:rPr>
              <w:rFonts w:ascii="Times New Roman" w:hAnsi="Times New Roman" w:cs="Times New Roman"/>
            </w:rPr>
            <w:t xml:space="preserve">  This is</w:t>
          </w:r>
          <w:r w:rsidRPr="00A169CB">
            <w:rPr>
              <w:rFonts w:ascii="Times New Roman" w:hAnsi="Times New Roman" w:cs="Times New Roman"/>
            </w:rPr>
            <w:t xml:space="preserve"> </w:t>
          </w:r>
          <w:r w:rsidR="005205ED" w:rsidRPr="00A169CB">
            <w:rPr>
              <w:rFonts w:ascii="Times New Roman" w:hAnsi="Times New Roman" w:cs="Times New Roman"/>
            </w:rPr>
            <w:t>also very important</w:t>
          </w:r>
          <w:r w:rsidRPr="00A169CB">
            <w:rPr>
              <w:rFonts w:ascii="Times New Roman" w:hAnsi="Times New Roman" w:cs="Times New Roman"/>
            </w:rPr>
            <w:t xml:space="preserve"> during </w:t>
          </w:r>
          <w:r w:rsidR="002A5A89" w:rsidRPr="00A169CB">
            <w:rPr>
              <w:rFonts w:ascii="Times New Roman" w:hAnsi="Times New Roman" w:cs="Times New Roman"/>
            </w:rPr>
            <w:t xml:space="preserve">storage </w:t>
          </w:r>
          <w:r w:rsidR="00A169CB" w:rsidRPr="00A169CB">
            <w:rPr>
              <w:rFonts w:ascii="Times New Roman" w:hAnsi="Times New Roman" w:cs="Times New Roman"/>
            </w:rPr>
            <w:t>prior to</w:t>
          </w:r>
          <w:r w:rsidR="002A5A89" w:rsidRPr="00A169CB">
            <w:rPr>
              <w:rFonts w:ascii="Times New Roman" w:hAnsi="Times New Roman" w:cs="Times New Roman"/>
            </w:rPr>
            <w:t xml:space="preserve"> </w:t>
          </w:r>
          <w:r w:rsidRPr="00A169CB">
            <w:rPr>
              <w:rFonts w:ascii="Times New Roman" w:hAnsi="Times New Roman" w:cs="Times New Roman"/>
            </w:rPr>
            <w:t>disposal</w:t>
          </w:r>
          <w:r w:rsidRPr="004D3461">
            <w:rPr>
              <w:rFonts w:ascii="Times New Roman" w:hAnsi="Times New Roman" w:cs="Times New Roman"/>
            </w:rPr>
            <w:t>.</w:t>
          </w:r>
          <w:r>
            <w:rPr>
              <w:rFonts w:ascii="Times New Roman" w:hAnsi="Times New Roman" w:cs="Times New Roman"/>
            </w:rPr>
            <w:t xml:space="preserve"> </w:t>
          </w:r>
          <w:r w:rsidRPr="006F784D">
            <w:rPr>
              <w:rFonts w:ascii="Times New Roman" w:hAnsi="Times New Roman" w:cs="Times New Roman"/>
              <w:b/>
            </w:rPr>
            <w:t>Store acids separate</w:t>
          </w:r>
          <w:r>
            <w:rPr>
              <w:rFonts w:ascii="Times New Roman" w:hAnsi="Times New Roman" w:cs="Times New Roman"/>
              <w:b/>
            </w:rPr>
            <w:t>ly</w:t>
          </w:r>
          <w:r w:rsidRPr="006F784D">
            <w:rPr>
              <w:rFonts w:ascii="Times New Roman" w:hAnsi="Times New Roman" w:cs="Times New Roman"/>
              <w:b/>
            </w:rPr>
            <w:t xml:space="preserve"> from bases!</w:t>
          </w:r>
        </w:p>
        <w:p w14:paraId="0C18C102" w14:textId="56AB9FC1" w:rsidR="00130DA5" w:rsidRDefault="00895D4B" w:rsidP="00511EA1">
          <w:pPr>
            <w:pStyle w:val="ListParagraph"/>
            <w:numPr>
              <w:ilvl w:val="0"/>
              <w:numId w:val="2"/>
            </w:numPr>
            <w:rPr>
              <w:rFonts w:ascii="Times New Roman" w:hAnsi="Times New Roman" w:cs="Times New Roman"/>
            </w:rPr>
          </w:pPr>
          <w:r>
            <w:rPr>
              <w:rFonts w:ascii="Times New Roman" w:hAnsi="Times New Roman" w:cs="Times New Roman"/>
            </w:rPr>
            <w:t>As much as possible, w</w:t>
          </w:r>
          <w:r w:rsidR="00511EA1">
            <w:rPr>
              <w:rFonts w:ascii="Times New Roman" w:hAnsi="Times New Roman" w:cs="Times New Roman"/>
            </w:rPr>
            <w:t>ork with</w:t>
          </w:r>
          <w:r w:rsidR="00511EA1" w:rsidRPr="00096DEC">
            <w:rPr>
              <w:rFonts w:ascii="Times New Roman" w:eastAsia="Times New Roman" w:hAnsi="Times New Roman"/>
            </w:rPr>
            <w:t xml:space="preserve"> </w:t>
          </w:r>
          <w:r w:rsidR="00EE14BB">
            <w:rPr>
              <w:rFonts w:ascii="Times New Roman" w:eastAsia="Times New Roman" w:hAnsi="Times New Roman"/>
            </w:rPr>
            <w:t>HF</w:t>
          </w:r>
          <w:r w:rsidR="00511EA1" w:rsidRPr="004D3461">
            <w:rPr>
              <w:rFonts w:ascii="Times New Roman" w:hAnsi="Times New Roman" w:cs="Times New Roman"/>
            </w:rPr>
            <w:t xml:space="preserve"> in a </w:t>
          </w:r>
          <w:r w:rsidR="00273BA0">
            <w:rPr>
              <w:rFonts w:ascii="Times New Roman" w:hAnsi="Times New Roman" w:cs="Times New Roman"/>
            </w:rPr>
            <w:t>chemical fume hood.</w:t>
          </w:r>
        </w:p>
        <w:p w14:paraId="14CB97B7" w14:textId="16F222DE" w:rsidR="00511EA1" w:rsidRPr="00896273" w:rsidRDefault="00130DA5" w:rsidP="00896273">
          <w:pPr>
            <w:pStyle w:val="ListParagraph"/>
            <w:numPr>
              <w:ilvl w:val="0"/>
              <w:numId w:val="2"/>
            </w:numPr>
            <w:rPr>
              <w:rFonts w:ascii="Times New Roman" w:hAnsi="Times New Roman" w:cs="Times New Roman"/>
            </w:rPr>
          </w:pPr>
          <w:r>
            <w:rPr>
              <w:rFonts w:ascii="Times New Roman" w:hAnsi="Times New Roman" w:cs="Times New Roman"/>
            </w:rPr>
            <w:t xml:space="preserve">Stir </w:t>
          </w:r>
          <w:r w:rsidR="00723EDC">
            <w:rPr>
              <w:rFonts w:ascii="Times New Roman" w:eastAsia="Times New Roman" w:hAnsi="Times New Roman"/>
            </w:rPr>
            <w:t>hydrofluoric acid</w:t>
          </w:r>
          <w:r w:rsidR="00723EDC" w:rsidRPr="004F5CD1">
            <w:rPr>
              <w:rFonts w:ascii="Times New Roman" w:hAnsi="Times New Roman" w:cs="Times New Roman"/>
            </w:rPr>
            <w:t xml:space="preserve"> </w:t>
          </w:r>
          <w:r>
            <w:rPr>
              <w:rFonts w:ascii="Times New Roman" w:hAnsi="Times New Roman" w:cs="Times New Roman"/>
            </w:rPr>
            <w:t>slowly.</w:t>
          </w:r>
          <w:r w:rsidR="00896273">
            <w:rPr>
              <w:rFonts w:ascii="Times New Roman" w:hAnsi="Times New Roman" w:cs="Times New Roman"/>
            </w:rPr>
            <w:t xml:space="preserve"> </w:t>
          </w:r>
          <w:r w:rsidRPr="00896273">
            <w:rPr>
              <w:rFonts w:ascii="Times New Roman" w:hAnsi="Times New Roman" w:cs="Times New Roman"/>
            </w:rPr>
            <w:t xml:space="preserve">When dilution is necessary, always carefully add </w:t>
          </w:r>
          <w:r w:rsidR="00723EDC">
            <w:rPr>
              <w:rFonts w:ascii="Times New Roman" w:eastAsia="Times New Roman" w:hAnsi="Times New Roman"/>
            </w:rPr>
            <w:t>hydrofluoric acid</w:t>
          </w:r>
          <w:r w:rsidRPr="00896273">
            <w:rPr>
              <w:rFonts w:ascii="Times New Roman" w:hAnsi="Times New Roman" w:cs="Times New Roman"/>
            </w:rPr>
            <w:t xml:space="preserve"> to water</w:t>
          </w:r>
          <w:r w:rsidR="00F41C3A" w:rsidRPr="00896273">
            <w:rPr>
              <w:rFonts w:ascii="Times New Roman" w:hAnsi="Times New Roman" w:cs="Times New Roman"/>
            </w:rPr>
            <w:t xml:space="preserve">, to limit the rate at which heat is released. If done in the reverse, enough heat is often generated to </w:t>
          </w:r>
          <w:r w:rsidR="00F41C3A" w:rsidRPr="00A169CB">
            <w:rPr>
              <w:rFonts w:ascii="Times New Roman" w:hAnsi="Times New Roman" w:cs="Times New Roman"/>
            </w:rPr>
            <w:t>cause sp</w:t>
          </w:r>
          <w:r w:rsidR="005205ED" w:rsidRPr="00A169CB">
            <w:rPr>
              <w:rFonts w:ascii="Times New Roman" w:hAnsi="Times New Roman" w:cs="Times New Roman"/>
            </w:rPr>
            <w:t>l</w:t>
          </w:r>
          <w:r w:rsidR="00F41C3A" w:rsidRPr="00A169CB">
            <w:rPr>
              <w:rFonts w:ascii="Times New Roman" w:hAnsi="Times New Roman" w:cs="Times New Roman"/>
            </w:rPr>
            <w:t xml:space="preserve">attering </w:t>
          </w:r>
          <w:r w:rsidR="00F41C3A" w:rsidRPr="00896273">
            <w:rPr>
              <w:rFonts w:ascii="Times New Roman" w:hAnsi="Times New Roman" w:cs="Times New Roman"/>
            </w:rPr>
            <w:t xml:space="preserve">of concentrated </w:t>
          </w:r>
          <w:r w:rsidR="00723EDC">
            <w:rPr>
              <w:rFonts w:ascii="Times New Roman" w:eastAsia="Times New Roman" w:hAnsi="Times New Roman"/>
            </w:rPr>
            <w:t>hydrofluoric acid</w:t>
          </w:r>
          <w:r w:rsidRPr="00896273">
            <w:rPr>
              <w:rFonts w:ascii="Times New Roman" w:hAnsi="Times New Roman" w:cs="Times New Roman"/>
            </w:rPr>
            <w:t>.</w:t>
          </w:r>
        </w:p>
        <w:p w14:paraId="6187F8EE" w14:textId="167DCAF0" w:rsidR="00511EA1" w:rsidRDefault="00130DA5" w:rsidP="00511EA1">
          <w:pPr>
            <w:pStyle w:val="ListParagraph"/>
            <w:numPr>
              <w:ilvl w:val="0"/>
              <w:numId w:val="2"/>
            </w:numPr>
            <w:rPr>
              <w:rFonts w:ascii="Times New Roman" w:hAnsi="Times New Roman" w:cs="Times New Roman"/>
            </w:rPr>
          </w:pPr>
          <w:r>
            <w:rPr>
              <w:rFonts w:ascii="Times New Roman" w:hAnsi="Times New Roman" w:cs="Times New Roman"/>
            </w:rPr>
            <w:t xml:space="preserve">When acids attack metals, hydrogen gas can </w:t>
          </w:r>
          <w:r w:rsidRPr="00A169CB">
            <w:rPr>
              <w:rFonts w:ascii="Times New Roman" w:hAnsi="Times New Roman" w:cs="Times New Roman"/>
            </w:rPr>
            <w:t xml:space="preserve">be </w:t>
          </w:r>
          <w:r w:rsidR="005205ED" w:rsidRPr="00A169CB">
            <w:rPr>
              <w:rFonts w:ascii="Times New Roman" w:hAnsi="Times New Roman" w:cs="Times New Roman"/>
            </w:rPr>
            <w:t>released. Hydrogen gas</w:t>
          </w:r>
          <w:r w:rsidRPr="00A169CB">
            <w:rPr>
              <w:rFonts w:ascii="Times New Roman" w:hAnsi="Times New Roman" w:cs="Times New Roman"/>
            </w:rPr>
            <w:t xml:space="preserve"> </w:t>
          </w:r>
          <w:r>
            <w:rPr>
              <w:rFonts w:ascii="Times New Roman" w:hAnsi="Times New Roman" w:cs="Times New Roman"/>
            </w:rPr>
            <w:t>can burn or explode if an ignition source is present.</w:t>
          </w:r>
          <w:r w:rsidR="00A24D2A">
            <w:rPr>
              <w:rFonts w:ascii="Times New Roman" w:hAnsi="Times New Roman" w:cs="Times New Roman"/>
              <w:color w:val="FF0000"/>
            </w:rPr>
            <w:t xml:space="preserve"> </w:t>
          </w:r>
        </w:p>
        <w:p w14:paraId="1DCC8326" w14:textId="5E2C9644" w:rsidR="002D4577" w:rsidRDefault="00130DA5" w:rsidP="00C53801">
          <w:pPr>
            <w:pStyle w:val="ListParagraph"/>
            <w:numPr>
              <w:ilvl w:val="0"/>
              <w:numId w:val="2"/>
            </w:numPr>
            <w:rPr>
              <w:rFonts w:ascii="Times New Roman" w:hAnsi="Times New Roman" w:cs="Times New Roman"/>
            </w:rPr>
          </w:pPr>
          <w:r>
            <w:rPr>
              <w:rFonts w:ascii="Times New Roman" w:hAnsi="Times New Roman" w:cs="Times New Roman"/>
            </w:rPr>
            <w:t>Hydrofluoric acid and s</w:t>
          </w:r>
          <w:r w:rsidR="00511EA1">
            <w:rPr>
              <w:rFonts w:ascii="Times New Roman" w:hAnsi="Times New Roman" w:cs="Times New Roman"/>
            </w:rPr>
            <w:t xml:space="preserve">ome </w:t>
          </w:r>
          <w:r w:rsidR="00EE14BB">
            <w:rPr>
              <w:rFonts w:ascii="Times New Roman" w:hAnsi="Times New Roman" w:cs="Times New Roman"/>
            </w:rPr>
            <w:t>fluori</w:t>
          </w:r>
          <w:r w:rsidR="00511EA1">
            <w:rPr>
              <w:rFonts w:ascii="Times New Roman" w:hAnsi="Times New Roman" w:cs="Times New Roman"/>
            </w:rPr>
            <w:t>des etch glass</w:t>
          </w:r>
          <w:r w:rsidR="00FD244C">
            <w:rPr>
              <w:rFonts w:ascii="Times New Roman" w:hAnsi="Times New Roman" w:cs="Times New Roman"/>
            </w:rPr>
            <w:t xml:space="preserve"> and should not be used </w:t>
          </w:r>
          <w:r w:rsidR="00896273">
            <w:rPr>
              <w:rFonts w:ascii="Times New Roman" w:hAnsi="Times New Roman" w:cs="Times New Roman"/>
            </w:rPr>
            <w:t xml:space="preserve">with </w:t>
          </w:r>
          <w:r w:rsidR="00FD244C">
            <w:rPr>
              <w:rFonts w:ascii="Times New Roman" w:hAnsi="Times New Roman" w:cs="Times New Roman"/>
            </w:rPr>
            <w:t>or stored in glass</w:t>
          </w:r>
          <w:r w:rsidR="00511EA1">
            <w:rPr>
              <w:rFonts w:ascii="Times New Roman" w:hAnsi="Times New Roman" w:cs="Times New Roman"/>
            </w:rPr>
            <w:t>.</w:t>
          </w:r>
        </w:p>
        <w:p w14:paraId="286FDE3B" w14:textId="55C20FBC" w:rsidR="00F96A4D" w:rsidRPr="008E0DC2" w:rsidRDefault="002D4577" w:rsidP="00C53801">
          <w:pPr>
            <w:pStyle w:val="ListParagraph"/>
            <w:numPr>
              <w:ilvl w:val="0"/>
              <w:numId w:val="2"/>
            </w:numPr>
            <w:rPr>
              <w:rFonts w:ascii="Times New Roman" w:hAnsi="Times New Roman" w:cs="Times New Roman"/>
            </w:rPr>
          </w:pPr>
          <w:r w:rsidRPr="008E0DC2">
            <w:rPr>
              <w:rFonts w:ascii="Times New Roman" w:hAnsi="Times New Roman" w:cs="Times New Roman"/>
            </w:rPr>
            <w:t xml:space="preserve">This SOP </w:t>
          </w:r>
          <w:r w:rsidRPr="008E0DC2">
            <w:rPr>
              <w:rFonts w:ascii="Times New Roman" w:hAnsi="Times New Roman" w:cs="Times New Roman"/>
              <w:b/>
            </w:rPr>
            <w:t>does not</w:t>
          </w:r>
          <w:r w:rsidRPr="008E0DC2">
            <w:rPr>
              <w:rFonts w:ascii="Times New Roman" w:hAnsi="Times New Roman" w:cs="Times New Roman"/>
            </w:rPr>
            <w:t xml:space="preserve"> cover the use of </w:t>
          </w:r>
          <w:r w:rsidR="00EE14BB">
            <w:rPr>
              <w:rFonts w:ascii="Times New Roman" w:hAnsi="Times New Roman" w:cs="Times New Roman"/>
            </w:rPr>
            <w:t>HF gas supplied in cylinders</w:t>
          </w:r>
          <w:r w:rsidR="00A169CB">
            <w:rPr>
              <w:rFonts w:ascii="Times New Roman" w:hAnsi="Times New Roman" w:cs="Times New Roman"/>
            </w:rPr>
            <w:t xml:space="preserve">. </w:t>
          </w:r>
          <w:r w:rsidR="005205ED" w:rsidRPr="00A169CB">
            <w:rPr>
              <w:rFonts w:ascii="Times New Roman" w:hAnsi="Times New Roman" w:cs="Times New Roman"/>
            </w:rPr>
            <w:t xml:space="preserve"> This gas is</w:t>
          </w:r>
          <w:r w:rsidR="00622B0B" w:rsidRPr="00A169CB">
            <w:rPr>
              <w:rFonts w:ascii="Times New Roman" w:hAnsi="Times New Roman" w:cs="Times New Roman"/>
            </w:rPr>
            <w:t xml:space="preserve"> also </w:t>
          </w:r>
          <w:r w:rsidR="00622B0B" w:rsidRPr="00A169CB">
            <w:rPr>
              <w:rFonts w:ascii="Times New Roman" w:hAnsi="Times New Roman" w:cs="Times New Roman"/>
              <w:caps/>
            </w:rPr>
            <w:t>toxic</w:t>
          </w:r>
          <w:r w:rsidR="00622B0B" w:rsidRPr="00A169CB">
            <w:rPr>
              <w:rFonts w:ascii="Times New Roman" w:hAnsi="Times New Roman" w:cs="Times New Roman"/>
            </w:rPr>
            <w:t xml:space="preserve"> and </w:t>
          </w:r>
          <w:r w:rsidR="00F13A4D" w:rsidRPr="00A169CB">
            <w:rPr>
              <w:rFonts w:ascii="Times New Roman" w:hAnsi="Times New Roman" w:cs="Times New Roman"/>
            </w:rPr>
            <w:t>require</w:t>
          </w:r>
          <w:r w:rsidR="005205ED" w:rsidRPr="00A169CB">
            <w:rPr>
              <w:rFonts w:ascii="Times New Roman" w:hAnsi="Times New Roman" w:cs="Times New Roman"/>
            </w:rPr>
            <w:t>s</w:t>
          </w:r>
          <w:r w:rsidR="00F13A4D" w:rsidRPr="00A169CB">
            <w:rPr>
              <w:rFonts w:ascii="Times New Roman" w:hAnsi="Times New Roman" w:cs="Times New Roman"/>
            </w:rPr>
            <w:t xml:space="preserve"> the use </w:t>
          </w:r>
          <w:r w:rsidR="00F13A4D" w:rsidRPr="008E0DC2">
            <w:rPr>
              <w:rFonts w:ascii="Times New Roman" w:hAnsi="Times New Roman" w:cs="Times New Roman"/>
            </w:rPr>
            <w:t>of a vented gas cabinet (discussed in another SOP)</w:t>
          </w:r>
          <w:r w:rsidRPr="008E0DC2">
            <w:rPr>
              <w:rFonts w:ascii="Times New Roman" w:hAnsi="Times New Roman" w:cs="Times New Roman"/>
            </w:rPr>
            <w:t>.</w:t>
          </w:r>
        </w:p>
      </w:sdtContent>
    </w:sdt>
    <w:p w14:paraId="376524C3" w14:textId="77777777" w:rsidR="00F96A4D" w:rsidRDefault="00F96A4D" w:rsidP="00F96A4D"/>
    <w:p w14:paraId="3E40111A" w14:textId="77777777" w:rsidR="00013A91" w:rsidRDefault="00013A91" w:rsidP="00F96A4D">
      <w:pPr>
        <w:sectPr w:rsidR="00013A91" w:rsidSect="00D51602">
          <w:pgSz w:w="12240" w:h="15840"/>
          <w:pgMar w:top="1440" w:right="1440" w:bottom="1440" w:left="1440" w:header="720" w:footer="720" w:gutter="0"/>
          <w:cols w:space="720"/>
          <w:formProt w:val="0"/>
          <w:docGrid w:linePitch="360"/>
        </w:sectPr>
      </w:pPr>
    </w:p>
    <w:p w14:paraId="3ADCD821" w14:textId="77777777" w:rsidR="00C53801" w:rsidRDefault="00C53801" w:rsidP="00056359">
      <w:pPr>
        <w:pStyle w:val="Heading1"/>
      </w:pPr>
      <w:bookmarkStart w:id="4" w:name="_Toc448153560"/>
      <w:r w:rsidRPr="0029122B">
        <w:lastRenderedPageBreak/>
        <w:t>Hazard Awar</w:t>
      </w:r>
      <w:r>
        <w:t>eness</w:t>
      </w:r>
      <w:bookmarkEnd w:id="4"/>
      <w:r>
        <w:t xml:space="preserve"> </w:t>
      </w:r>
    </w:p>
    <w:p w14:paraId="455C40FB" w14:textId="77777777" w:rsidR="00C53801" w:rsidRDefault="00C53801" w:rsidP="00002B13">
      <w:pPr>
        <w:pStyle w:val="Heading2"/>
      </w:pPr>
      <w:bookmarkStart w:id="5" w:name="_Toc448153561"/>
      <w:r>
        <w:t>Definition of terms</w:t>
      </w:r>
      <w:bookmarkEnd w:id="5"/>
    </w:p>
    <w:sdt>
      <w:sdtPr>
        <w:rPr>
          <w:rFonts w:asciiTheme="minorHAnsi" w:hAnsiTheme="minorHAnsi" w:cstheme="minorBidi"/>
          <w:color w:val="auto"/>
          <w:sz w:val="22"/>
          <w:szCs w:val="22"/>
        </w:rPr>
        <w:alias w:val="Terms"/>
        <w:tag w:val="Terms"/>
        <w:id w:val="524299177"/>
        <w:lock w:val="sdtLocked"/>
        <w:placeholder>
          <w:docPart w:val="E9A50C226EA34B1F8B18F17EE97B99F7"/>
        </w:placeholder>
      </w:sdtPr>
      <w:sdtEndPr/>
      <w:sdtContent>
        <w:p w14:paraId="2BC85643" w14:textId="417422B2" w:rsidR="00240CBA" w:rsidRPr="00B121F5" w:rsidRDefault="00240CBA" w:rsidP="00B121F5">
          <w:pPr>
            <w:pStyle w:val="Default"/>
            <w:ind w:left="360"/>
            <w:rPr>
              <w:rFonts w:asciiTheme="minorHAnsi" w:hAnsiTheme="minorHAnsi" w:cstheme="minorBidi"/>
              <w:color w:val="auto"/>
              <w:sz w:val="22"/>
              <w:szCs w:val="22"/>
            </w:rPr>
          </w:pPr>
          <w:r>
            <w:t xml:space="preserve">Hydrofluoric acid </w:t>
          </w:r>
          <w:r w:rsidR="00AD57AE">
            <w:t xml:space="preserve">(HF) </w:t>
          </w:r>
          <w:r>
            <w:t>is most commonly available as an aqueous solution. Up to 49% HF, it is a non-fuming, corrosive acid of pH 3.4. Higher concentrations of HF produce fumes. Buffered oxide etch</w:t>
          </w:r>
          <w:r w:rsidR="00B121F5">
            <w:t xml:space="preserve"> (BOE),</w:t>
          </w:r>
          <w:r>
            <w:t xml:space="preserve"> </w:t>
          </w:r>
          <w:r w:rsidR="00B121F5">
            <w:t>also known as buffered HF or BHF,</w:t>
          </w:r>
          <w:r>
            <w:t xml:space="preserve"> is a </w:t>
          </w:r>
          <w:r w:rsidR="00B121F5">
            <w:t>solution</w:t>
          </w:r>
          <w:r>
            <w:t xml:space="preserve"> of ammonium fluoride and hydrofluoric acid</w:t>
          </w:r>
          <w:r w:rsidR="00B121F5">
            <w:t>. The concentration of BOE varies and is ofte</w:t>
          </w:r>
          <w:r w:rsidR="00B121F5" w:rsidRPr="00696012">
            <w:t>n</w:t>
          </w:r>
          <w:r w:rsidR="00696012" w:rsidRPr="00696012">
            <w:rPr>
              <w:color w:val="auto"/>
            </w:rPr>
            <w:t xml:space="preserve"> </w:t>
          </w:r>
          <w:r w:rsidR="00006AE6" w:rsidRPr="00696012">
            <w:rPr>
              <w:color w:val="auto"/>
            </w:rPr>
            <w:t xml:space="preserve">specified </w:t>
          </w:r>
          <w:r w:rsidR="00B121F5">
            <w:t>as the volume ratio of 40% NH</w:t>
          </w:r>
          <w:r w:rsidR="00B121F5" w:rsidRPr="00B121F5">
            <w:rPr>
              <w:vertAlign w:val="subscript"/>
            </w:rPr>
            <w:t>4</w:t>
          </w:r>
          <w:r w:rsidR="00B121F5">
            <w:t>F in water to 49% HF in water</w:t>
          </w:r>
          <w:r>
            <w:t xml:space="preserve">. </w:t>
          </w:r>
          <w:r w:rsidR="00B121F5">
            <w:t>For example, 6:1 BOE is 6 parts 40% NH</w:t>
          </w:r>
          <w:r w:rsidR="00B121F5" w:rsidRPr="00B121F5">
            <w:rPr>
              <w:vertAlign w:val="subscript"/>
            </w:rPr>
            <w:t>4</w:t>
          </w:r>
          <w:r w:rsidR="00B121F5">
            <w:t xml:space="preserve">F to 49% HF.  </w:t>
          </w:r>
          <w:r>
            <w:t xml:space="preserve"> Fluoride salts such as sodium fluoride (NaF) and ammonium hydrogen difluoride (NH</w:t>
          </w:r>
          <w:r w:rsidRPr="00240CBA">
            <w:rPr>
              <w:vertAlign w:val="subscript"/>
            </w:rPr>
            <w:t>4</w:t>
          </w:r>
          <w:r>
            <w:t>HF</w:t>
          </w:r>
          <w:r w:rsidRPr="00240CBA">
            <w:rPr>
              <w:vertAlign w:val="subscript"/>
            </w:rPr>
            <w:t>2</w:t>
          </w:r>
          <w:r>
            <w:t xml:space="preserve">) are available as powders. </w:t>
          </w:r>
          <w:r w:rsidR="006A1286">
            <w:t xml:space="preserve">Solutions of fluoride salts often have similar toxicity characteristics as hydrofluoric acid.  </w:t>
          </w:r>
          <w:r w:rsidR="00B74C98">
            <w:t xml:space="preserve"> The likely route of exposures would be inhalation of HF fumes and dermal or eye contact </w:t>
          </w:r>
          <w:r w:rsidR="007B16FF">
            <w:t xml:space="preserve">with </w:t>
          </w:r>
          <w:r w:rsidR="00B74C98">
            <w:t xml:space="preserve">solutions and powders.  </w:t>
          </w:r>
          <w:r w:rsidRPr="001144A6">
            <w:t>Researcher</w:t>
          </w:r>
          <w:r>
            <w:t>s utilizing hydrofluoric acid and fluoride salts</w:t>
          </w:r>
          <w:r w:rsidRPr="001144A6">
            <w:t xml:space="preserve"> </w:t>
          </w:r>
          <w:r w:rsidRPr="001144A6">
            <w:rPr>
              <w:b/>
              <w:u w:val="single"/>
            </w:rPr>
            <w:t>must</w:t>
          </w:r>
          <w:r w:rsidRPr="001144A6">
            <w:t xml:space="preserve"> read and understand </w:t>
          </w:r>
          <w:r>
            <w:t xml:space="preserve">the </w:t>
          </w:r>
          <w:r w:rsidRPr="001144A6">
            <w:t>manufacturer’s Safety Data Sheet (SDS) prior to commencing work with such materials.</w:t>
          </w:r>
        </w:p>
        <w:p w14:paraId="76808D19" w14:textId="10D8627B" w:rsidR="00240CBA" w:rsidRPr="00240CBA" w:rsidRDefault="00240CBA" w:rsidP="00E24B11">
          <w:pPr>
            <w:pStyle w:val="Default"/>
            <w:ind w:left="360"/>
          </w:pPr>
          <w:r>
            <w:t xml:space="preserve"> </w:t>
          </w:r>
        </w:p>
        <w:p w14:paraId="0F80ECE3" w14:textId="77777777" w:rsidR="00E24B11" w:rsidRDefault="00E24B11" w:rsidP="00E24B11">
          <w:pPr>
            <w:spacing w:after="0" w:line="240" w:lineRule="auto"/>
            <w:rPr>
              <w:rFonts w:ascii="Times New Roman" w:hAnsi="Times New Roman" w:cs="Times New Roman"/>
              <w:sz w:val="24"/>
              <w:szCs w:val="24"/>
            </w:rPr>
          </w:pPr>
        </w:p>
        <w:p w14:paraId="600C84B9" w14:textId="622ADAF4" w:rsidR="00E24B11" w:rsidRPr="007B7D98" w:rsidRDefault="00E24B11" w:rsidP="00E24B11">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Characteristics</w:t>
          </w:r>
          <w:r w:rsidRPr="000D4877">
            <w:rPr>
              <w:rFonts w:ascii="Times New Roman" w:hAnsi="Times New Roman" w:cs="Times New Roman"/>
              <w:sz w:val="24"/>
              <w:szCs w:val="24"/>
            </w:rPr>
            <w:t xml:space="preserve"> </w:t>
          </w:r>
          <w:r>
            <w:rPr>
              <w:rFonts w:ascii="Times New Roman" w:hAnsi="Times New Roman" w:cs="Times New Roman"/>
              <w:sz w:val="24"/>
              <w:szCs w:val="24"/>
            </w:rPr>
            <w:t xml:space="preserve">of </w:t>
          </w:r>
          <w:r w:rsidR="00240CBA">
            <w:rPr>
              <w:rFonts w:ascii="Times New Roman" w:hAnsi="Times New Roman" w:cs="Times New Roman"/>
              <w:sz w:val="24"/>
              <w:szCs w:val="24"/>
            </w:rPr>
            <w:t>hydrofluoric acid</w:t>
          </w:r>
          <w:r>
            <w:rPr>
              <w:rFonts w:ascii="Times New Roman" w:hAnsi="Times New Roman" w:cs="Times New Roman"/>
              <w:sz w:val="24"/>
              <w:szCs w:val="24"/>
            </w:rPr>
            <w:t xml:space="preserve"> include:</w:t>
          </w:r>
        </w:p>
        <w:p w14:paraId="77F9FFE5" w14:textId="77777777" w:rsidR="00F10112" w:rsidRDefault="00F10112" w:rsidP="00F10112">
          <w:pPr>
            <w:pStyle w:val="ListParagraph"/>
            <w:numPr>
              <w:ilvl w:val="0"/>
              <w:numId w:val="3"/>
            </w:numPr>
            <w:ind w:left="900"/>
            <w:rPr>
              <w:rFonts w:ascii="Times New Roman" w:hAnsi="Times New Roman" w:cs="Times New Roman"/>
            </w:rPr>
          </w:pPr>
          <w:r>
            <w:rPr>
              <w:rFonts w:ascii="Times New Roman" w:hAnsi="Times New Roman" w:cs="Times New Roman"/>
            </w:rPr>
            <w:t>May cause death or serious bodily harm.</w:t>
          </w:r>
        </w:p>
        <w:p w14:paraId="4CDAFC1C" w14:textId="77777777" w:rsidR="00F10112" w:rsidRDefault="00F10112" w:rsidP="00F10112">
          <w:pPr>
            <w:pStyle w:val="ListParagraph"/>
            <w:numPr>
              <w:ilvl w:val="0"/>
              <w:numId w:val="3"/>
            </w:numPr>
            <w:ind w:left="900"/>
            <w:rPr>
              <w:rFonts w:ascii="Times New Roman" w:hAnsi="Times New Roman" w:cs="Times New Roman"/>
            </w:rPr>
          </w:pPr>
          <w:r>
            <w:rPr>
              <w:rFonts w:ascii="Times New Roman" w:hAnsi="Times New Roman" w:cs="Times New Roman"/>
            </w:rPr>
            <w:t>Has a low pH and LD</w:t>
          </w:r>
          <w:r w:rsidRPr="00C76326">
            <w:rPr>
              <w:rFonts w:ascii="Times New Roman" w:hAnsi="Times New Roman" w:cs="Times New Roman"/>
              <w:vertAlign w:val="subscript"/>
            </w:rPr>
            <w:t>50</w:t>
          </w:r>
          <w:r>
            <w:rPr>
              <w:rFonts w:ascii="Times New Roman" w:hAnsi="Times New Roman" w:cs="Times New Roman"/>
            </w:rPr>
            <w:t>*</w:t>
          </w:r>
        </w:p>
        <w:p w14:paraId="6881601B" w14:textId="1FEACAD3" w:rsidR="00E24B11" w:rsidRPr="00EC08FF" w:rsidRDefault="00696012" w:rsidP="00E24B11">
          <w:pPr>
            <w:pStyle w:val="ListParagraph"/>
            <w:numPr>
              <w:ilvl w:val="0"/>
              <w:numId w:val="3"/>
            </w:numPr>
            <w:ind w:left="900"/>
            <w:rPr>
              <w:rFonts w:ascii="Times New Roman" w:hAnsi="Times New Roman" w:cs="Times New Roman"/>
            </w:rPr>
          </w:pPr>
          <w:r w:rsidRPr="00696012">
            <w:rPr>
              <w:rFonts w:ascii="Times New Roman" w:hAnsi="Times New Roman" w:cs="Times New Roman"/>
            </w:rPr>
            <w:t>Has</w:t>
          </w:r>
          <w:r w:rsidR="00E24B11" w:rsidRPr="00696012">
            <w:rPr>
              <w:rFonts w:ascii="Times New Roman" w:hAnsi="Times New Roman" w:cs="Times New Roman"/>
            </w:rPr>
            <w:t xml:space="preserve"> </w:t>
          </w:r>
          <w:r w:rsidR="00E24B11">
            <w:rPr>
              <w:rFonts w:ascii="Times New Roman" w:hAnsi="Times New Roman" w:cs="Times New Roman"/>
            </w:rPr>
            <w:t>the following GHS symbol</w:t>
          </w:r>
          <w:r w:rsidR="00474D82">
            <w:rPr>
              <w:rFonts w:ascii="Times New Roman" w:hAnsi="Times New Roman" w:cs="Times New Roman"/>
            </w:rPr>
            <w:t>s</w:t>
          </w:r>
          <w:r w:rsidR="00E24B11">
            <w:rPr>
              <w:rFonts w:ascii="Times New Roman" w:hAnsi="Times New Roman" w:cs="Times New Roman"/>
            </w:rPr>
            <w:t>;</w:t>
          </w:r>
        </w:p>
        <w:p w14:paraId="4650D229" w14:textId="6046EA1B" w:rsidR="00E24B11" w:rsidRPr="001E1A10" w:rsidRDefault="006A1286" w:rsidP="00E24B11">
          <w:pPr>
            <w:pStyle w:val="ListParagraph"/>
            <w:ind w:left="900" w:firstLine="720"/>
            <w:rPr>
              <w:rFonts w:ascii="Times New Roman" w:hAnsi="Times New Roman" w:cs="Times New Roman"/>
            </w:rPr>
          </w:pPr>
          <w:r>
            <w:rPr>
              <w:rFonts w:ascii="Times New Roman" w:hAnsi="Times New Roman" w:cs="Times New Roman"/>
              <w:noProof/>
            </w:rPr>
            <w:drawing>
              <wp:inline distT="0" distB="0" distL="0" distR="0" wp14:anchorId="1B8FFCEE" wp14:editId="7DE6F83F">
                <wp:extent cx="864235" cy="864235"/>
                <wp:effectExtent l="0" t="0" r="0" b="0"/>
                <wp:docPr id="3" name="Picture 3" descr="\\DRS-FILES.ad.uiuc.edu\sections\CSWMS\_Chemical Safety pre2010\Chemical Safety\OSHA Hazard Communication Program\art\GHS\tox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RS-FILES.ad.uiuc.edu\sections\CSWMS\_Chemical Safety pre2010\Chemical Safety\OSHA Hazard Communication Program\art\GHS\toxic.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864389" cy="864389"/>
                        </a:xfrm>
                        <a:prstGeom prst="rect">
                          <a:avLst/>
                        </a:prstGeom>
                        <a:noFill/>
                        <a:ln>
                          <a:noFill/>
                        </a:ln>
                      </pic:spPr>
                    </pic:pic>
                  </a:graphicData>
                </a:graphic>
              </wp:inline>
            </w:drawing>
          </w:r>
          <w:r w:rsidR="00E24B11">
            <w:rPr>
              <w:rFonts w:ascii="Times New Roman" w:hAnsi="Times New Roman" w:cs="Times New Roman"/>
              <w:noProof/>
            </w:rPr>
            <w:drawing>
              <wp:inline distT="0" distB="0" distL="0" distR="0" wp14:anchorId="7277F3D7" wp14:editId="7ED27D0E">
                <wp:extent cx="859536" cy="859536"/>
                <wp:effectExtent l="0" t="0" r="0" b="0"/>
                <wp:docPr id="8" name="Picture 8" descr="\\DRS-FILES.ad.uiuc.edu\sections\CSWMS\_Chemical Safety pre2010\Chemical Safety\OSHA Hazard Communication Program\art\GHS\corros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RS-FILES.ad.uiuc.edu\sections\CSWMS\_Chemical Safety pre2010\Chemical Safety\OSHA Hazard Communication Program\art\GHS\corrosive.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59536" cy="859536"/>
                        </a:xfrm>
                        <a:prstGeom prst="rect">
                          <a:avLst/>
                        </a:prstGeom>
                        <a:noFill/>
                        <a:ln>
                          <a:noFill/>
                        </a:ln>
                      </pic:spPr>
                    </pic:pic>
                  </a:graphicData>
                </a:graphic>
              </wp:inline>
            </w:drawing>
          </w:r>
        </w:p>
        <w:p w14:paraId="5BFD22B6" w14:textId="77777777" w:rsidR="00F10112" w:rsidRDefault="00F10112" w:rsidP="00F10112">
          <w:pPr>
            <w:pStyle w:val="ListParagraph"/>
            <w:numPr>
              <w:ilvl w:val="0"/>
              <w:numId w:val="3"/>
            </w:numPr>
            <w:ind w:left="900"/>
            <w:rPr>
              <w:rFonts w:ascii="Times New Roman" w:hAnsi="Times New Roman" w:cs="Times New Roman"/>
            </w:rPr>
          </w:pPr>
          <w:r w:rsidRPr="005F0483">
            <w:rPr>
              <w:rFonts w:ascii="Times New Roman" w:hAnsi="Times New Roman" w:cs="Times New Roman"/>
            </w:rPr>
            <w:t>May react with incompatible chemicals to produce heat and/or flammable &amp; toxic gas.</w:t>
          </w:r>
        </w:p>
        <w:p w14:paraId="19298CC4" w14:textId="77777777" w:rsidR="00F10112" w:rsidRDefault="00F10112" w:rsidP="00F10112">
          <w:pPr>
            <w:pStyle w:val="ListParagraph"/>
            <w:numPr>
              <w:ilvl w:val="0"/>
              <w:numId w:val="3"/>
            </w:numPr>
            <w:ind w:left="900"/>
            <w:rPr>
              <w:rFonts w:ascii="Times New Roman" w:hAnsi="Times New Roman" w:cs="Times New Roman"/>
            </w:rPr>
          </w:pPr>
          <w:r>
            <w:rPr>
              <w:rFonts w:ascii="Times New Roman" w:hAnsi="Times New Roman" w:cs="Times New Roman"/>
            </w:rPr>
            <w:t>Hydrofluoric acid reacts with:</w:t>
          </w:r>
        </w:p>
        <w:p w14:paraId="6A09FD36" w14:textId="77777777" w:rsidR="00F10112" w:rsidRDefault="00F10112" w:rsidP="00F10112">
          <w:pPr>
            <w:pStyle w:val="ListParagraph"/>
            <w:numPr>
              <w:ilvl w:val="1"/>
              <w:numId w:val="3"/>
            </w:numPr>
            <w:rPr>
              <w:rFonts w:ascii="Times New Roman" w:hAnsi="Times New Roman" w:cs="Times New Roman"/>
            </w:rPr>
          </w:pPr>
          <w:r>
            <w:rPr>
              <w:rFonts w:ascii="Times New Roman" w:hAnsi="Times New Roman" w:cs="Times New Roman"/>
            </w:rPr>
            <w:t>Metals</w:t>
          </w:r>
        </w:p>
        <w:p w14:paraId="1C4401CC" w14:textId="77777777" w:rsidR="00F10112" w:rsidRDefault="00F10112" w:rsidP="00F10112">
          <w:pPr>
            <w:pStyle w:val="ListParagraph"/>
            <w:numPr>
              <w:ilvl w:val="1"/>
              <w:numId w:val="3"/>
            </w:numPr>
            <w:rPr>
              <w:rFonts w:ascii="Times New Roman" w:hAnsi="Times New Roman" w:cs="Times New Roman"/>
            </w:rPr>
          </w:pPr>
          <w:r>
            <w:rPr>
              <w:rFonts w:ascii="Times New Roman" w:hAnsi="Times New Roman" w:cs="Times New Roman"/>
            </w:rPr>
            <w:t>Bases (caustics)</w:t>
          </w:r>
        </w:p>
        <w:p w14:paraId="7805A847" w14:textId="4ACB2AE1" w:rsidR="00F10112" w:rsidRDefault="00F10112" w:rsidP="00F10112">
          <w:pPr>
            <w:pStyle w:val="ListParagraph"/>
            <w:numPr>
              <w:ilvl w:val="1"/>
              <w:numId w:val="3"/>
            </w:numPr>
            <w:rPr>
              <w:rFonts w:ascii="Times New Roman" w:hAnsi="Times New Roman" w:cs="Times New Roman"/>
            </w:rPr>
          </w:pPr>
          <w:r>
            <w:rPr>
              <w:rFonts w:ascii="Times New Roman" w:hAnsi="Times New Roman" w:cs="Times New Roman"/>
            </w:rPr>
            <w:t>Silicon</w:t>
          </w:r>
          <w:r w:rsidR="00006AE6">
            <w:rPr>
              <w:rFonts w:ascii="Times New Roman" w:hAnsi="Times New Roman" w:cs="Times New Roman"/>
            </w:rPr>
            <w:t>-</w:t>
          </w:r>
          <w:r>
            <w:rPr>
              <w:rFonts w:ascii="Times New Roman" w:hAnsi="Times New Roman" w:cs="Times New Roman"/>
            </w:rPr>
            <w:t>containing compounds (glass, ceramics, etc.)</w:t>
          </w:r>
        </w:p>
        <w:p w14:paraId="0C159C57" w14:textId="77777777" w:rsidR="00F10112" w:rsidRPr="00927D52" w:rsidRDefault="00F10112" w:rsidP="00F10112">
          <w:pPr>
            <w:pStyle w:val="ListParagraph"/>
            <w:numPr>
              <w:ilvl w:val="1"/>
              <w:numId w:val="3"/>
            </w:numPr>
            <w:rPr>
              <w:rFonts w:ascii="Times New Roman" w:hAnsi="Times New Roman" w:cs="Times New Roman"/>
            </w:rPr>
          </w:pPr>
          <w:r>
            <w:rPr>
              <w:rFonts w:ascii="Times New Roman" w:hAnsi="Times New Roman" w:cs="Times New Roman"/>
            </w:rPr>
            <w:t>Azides, cyanides, bleach and sulfides</w:t>
          </w:r>
        </w:p>
        <w:p w14:paraId="636528FB" w14:textId="6D98944E" w:rsidR="00F10112" w:rsidRDefault="00F10112" w:rsidP="00F10112">
          <w:pPr>
            <w:pStyle w:val="ListParagraph"/>
            <w:numPr>
              <w:ilvl w:val="0"/>
              <w:numId w:val="3"/>
            </w:numPr>
            <w:ind w:left="900"/>
            <w:rPr>
              <w:rFonts w:ascii="Times New Roman" w:hAnsi="Times New Roman" w:cs="Times New Roman"/>
            </w:rPr>
          </w:pPr>
          <w:r>
            <w:rPr>
              <w:rFonts w:ascii="Times New Roman" w:hAnsi="Times New Roman" w:cs="Times New Roman"/>
            </w:rPr>
            <w:t>M</w:t>
          </w:r>
          <w:r w:rsidRPr="001E1A10">
            <w:rPr>
              <w:rFonts w:ascii="Times New Roman" w:hAnsi="Times New Roman" w:cs="Times New Roman"/>
            </w:rPr>
            <w:t>ay cause burns upon contact with skin</w:t>
          </w:r>
          <w:r>
            <w:rPr>
              <w:rFonts w:ascii="Times New Roman" w:hAnsi="Times New Roman" w:cs="Times New Roman"/>
            </w:rPr>
            <w:t>. Onset of visual symptoms</w:t>
          </w:r>
          <w:r w:rsidR="003013D6">
            <w:rPr>
              <w:rFonts w:ascii="Times New Roman" w:hAnsi="Times New Roman" w:cs="Times New Roman"/>
            </w:rPr>
            <w:t xml:space="preserve"> may</w:t>
          </w:r>
          <w:r>
            <w:rPr>
              <w:rFonts w:ascii="Times New Roman" w:hAnsi="Times New Roman" w:cs="Times New Roman"/>
            </w:rPr>
            <w:t xml:space="preserve"> </w:t>
          </w:r>
          <w:r w:rsidR="003013D6">
            <w:rPr>
              <w:rFonts w:ascii="Times New Roman" w:hAnsi="Times New Roman" w:cs="Times New Roman"/>
            </w:rPr>
            <w:t xml:space="preserve">be </w:t>
          </w:r>
          <w:r>
            <w:rPr>
              <w:rFonts w:ascii="Times New Roman" w:hAnsi="Times New Roman" w:cs="Times New Roman"/>
            </w:rPr>
            <w:t>delayed by hours.</w:t>
          </w:r>
        </w:p>
        <w:p w14:paraId="4B0B66D5" w14:textId="6D48A8BA" w:rsidR="00EC780A" w:rsidRPr="00EC780A" w:rsidRDefault="00EC780A" w:rsidP="00EC780A">
          <w:pPr>
            <w:rPr>
              <w:rFonts w:ascii="Times New Roman" w:hAnsi="Times New Roman" w:cs="Times New Roman"/>
            </w:rPr>
          </w:pPr>
        </w:p>
        <w:p w14:paraId="7526F78C" w14:textId="5E6B077E" w:rsidR="00EC780A" w:rsidRPr="00EC780A" w:rsidRDefault="00EC780A" w:rsidP="00EC780A">
          <w:pPr>
            <w:ind w:left="360"/>
            <w:rPr>
              <w:rFonts w:ascii="Times New Roman" w:hAnsi="Times New Roman" w:cs="Times New Roman"/>
              <w:color w:val="000000" w:themeColor="text1"/>
              <w:sz w:val="20"/>
              <w:szCs w:val="20"/>
            </w:rPr>
          </w:pPr>
          <w:r w:rsidRPr="00EC780A">
            <w:rPr>
              <w:rFonts w:ascii="Times New Roman" w:hAnsi="Times New Roman" w:cs="Times New Roman"/>
              <w:color w:val="000000" w:themeColor="text1"/>
              <w:sz w:val="20"/>
              <w:szCs w:val="20"/>
            </w:rPr>
            <w:t>*LD</w:t>
          </w:r>
          <w:r w:rsidRPr="00EC780A">
            <w:rPr>
              <w:rFonts w:ascii="Times New Roman" w:hAnsi="Times New Roman" w:cs="Times New Roman"/>
              <w:color w:val="000000" w:themeColor="text1"/>
              <w:sz w:val="20"/>
              <w:szCs w:val="20"/>
              <w:vertAlign w:val="subscript"/>
            </w:rPr>
            <w:t>50</w:t>
          </w:r>
          <w:r w:rsidRPr="00EC780A">
            <w:rPr>
              <w:rFonts w:ascii="Times New Roman" w:hAnsi="Times New Roman" w:cs="Times New Roman"/>
              <w:color w:val="000000" w:themeColor="text1"/>
              <w:sz w:val="20"/>
              <w:szCs w:val="20"/>
            </w:rPr>
            <w:t>/LC</w:t>
          </w:r>
          <w:r w:rsidRPr="00EC780A">
            <w:rPr>
              <w:rFonts w:ascii="Times New Roman" w:hAnsi="Times New Roman" w:cs="Times New Roman"/>
              <w:color w:val="000000" w:themeColor="text1"/>
              <w:sz w:val="20"/>
              <w:szCs w:val="20"/>
              <w:vertAlign w:val="subscript"/>
            </w:rPr>
            <w:t>50</w:t>
          </w:r>
          <w:r w:rsidRPr="00EC780A">
            <w:rPr>
              <w:rFonts w:ascii="Times New Roman" w:hAnsi="Times New Roman" w:cs="Times New Roman"/>
              <w:color w:val="000000" w:themeColor="text1"/>
              <w:sz w:val="20"/>
              <w:szCs w:val="20"/>
            </w:rPr>
            <w:t xml:space="preserve"> definition (Merriam-Webster)</w:t>
          </w:r>
        </w:p>
        <w:p w14:paraId="7669CD7A" w14:textId="77777777" w:rsidR="00B74C98" w:rsidRDefault="00EC780A" w:rsidP="00EC780A">
          <w:pPr>
            <w:ind w:left="360"/>
            <w:rPr>
              <w:rFonts w:ascii="Times New Roman" w:hAnsi="Times New Roman" w:cs="Times New Roman"/>
              <w:color w:val="000000" w:themeColor="text1"/>
              <w:sz w:val="20"/>
              <w:szCs w:val="20"/>
            </w:rPr>
          </w:pPr>
          <w:r w:rsidRPr="00EC780A">
            <w:rPr>
              <w:rFonts w:ascii="Times New Roman" w:hAnsi="Times New Roman" w:cs="Times New Roman"/>
              <w:color w:val="000000" w:themeColor="text1"/>
              <w:sz w:val="20"/>
              <w:szCs w:val="20"/>
            </w:rPr>
            <w:t>The amount of a toxic agent (as a poison, virus, or radiation) that is sufficient to kill 50 percent of a population of animals usually within a certain time.</w:t>
          </w:r>
        </w:p>
        <w:p w14:paraId="05A7FF27" w14:textId="77777777" w:rsidR="00B74C98" w:rsidRDefault="00B74C98" w:rsidP="00EC780A">
          <w:pPr>
            <w:ind w:left="360"/>
            <w:rPr>
              <w:rFonts w:ascii="Times New Roman" w:hAnsi="Times New Roman" w:cs="Times New Roman"/>
              <w:color w:val="000000" w:themeColor="text1"/>
              <w:sz w:val="20"/>
              <w:szCs w:val="20"/>
            </w:rPr>
          </w:pPr>
        </w:p>
        <w:p w14:paraId="1748464B" w14:textId="77777777" w:rsidR="00B74C98" w:rsidRDefault="00B74C98" w:rsidP="00EC780A">
          <w:pPr>
            <w:ind w:left="360"/>
            <w:rPr>
              <w:rFonts w:ascii="Times New Roman" w:hAnsi="Times New Roman" w:cs="Times New Roman"/>
              <w:color w:val="000000" w:themeColor="text1"/>
              <w:sz w:val="20"/>
              <w:szCs w:val="20"/>
            </w:rPr>
          </w:pPr>
        </w:p>
        <w:p w14:paraId="7F35B299" w14:textId="187D3ADF" w:rsidR="00DE4650" w:rsidRDefault="00000506" w:rsidP="00EC780A">
          <w:pPr>
            <w:ind w:left="360"/>
          </w:pPr>
        </w:p>
      </w:sdtContent>
    </w:sdt>
    <w:p w14:paraId="62C076F8" w14:textId="77777777" w:rsidR="00A5746B" w:rsidRDefault="00A5746B">
      <w:pPr>
        <w:spacing w:after="160"/>
        <w:rPr>
          <w:rStyle w:val="Heading2Char"/>
        </w:rPr>
      </w:pPr>
      <w:r>
        <w:rPr>
          <w:rStyle w:val="Heading2Char"/>
          <w:b w:val="0"/>
        </w:rPr>
        <w:br w:type="page"/>
      </w:r>
    </w:p>
    <w:p w14:paraId="4A119A7B" w14:textId="000F3713" w:rsidR="00C53801" w:rsidRPr="001B2E32" w:rsidRDefault="00E35B97" w:rsidP="001B2E32">
      <w:pPr>
        <w:pStyle w:val="Heading2"/>
      </w:pPr>
      <w:bookmarkStart w:id="6" w:name="_Toc448153562"/>
      <w:r w:rsidRPr="001B2E32">
        <w:rPr>
          <w:rStyle w:val="Heading2Char"/>
          <w:b/>
        </w:rPr>
        <w:lastRenderedPageBreak/>
        <w:t>H</w:t>
      </w:r>
      <w:r w:rsidR="00C53801" w:rsidRPr="001B2E32">
        <w:rPr>
          <w:rStyle w:val="Heading2Char"/>
          <w:b/>
        </w:rPr>
        <w:t>azards and pertinent regulati</w:t>
      </w:r>
      <w:r w:rsidR="00C53801" w:rsidRPr="001B2E32">
        <w:t>ons</w:t>
      </w:r>
      <w:bookmarkEnd w:id="6"/>
    </w:p>
    <w:sdt>
      <w:sdtPr>
        <w:rPr>
          <w:rFonts w:ascii="Times New Roman" w:hAnsi="Times New Roman" w:cs="Times New Roman"/>
          <w:sz w:val="24"/>
          <w:szCs w:val="24"/>
        </w:rPr>
        <w:alias w:val="Hazards and Regs"/>
        <w:tag w:val="Hazards and Regs"/>
        <w:id w:val="1757084103"/>
        <w:placeholder>
          <w:docPart w:val="701911AD93504509BAEAEE3ED020F78C"/>
        </w:placeholder>
      </w:sdtPr>
      <w:sdtEndPr/>
      <w:sdtContent>
        <w:p w14:paraId="7A18AD09" w14:textId="77777777" w:rsidR="00AD57AE" w:rsidRPr="00696012" w:rsidRDefault="00AD57AE" w:rsidP="00AD57AE">
          <w:pPr>
            <w:ind w:left="720"/>
            <w:rPr>
              <w:rFonts w:ascii="Times New Roman" w:hAnsi="Times New Roman" w:cs="Times New Roman"/>
              <w:sz w:val="24"/>
              <w:szCs w:val="24"/>
            </w:rPr>
          </w:pPr>
        </w:p>
        <w:p w14:paraId="3D2B0AFE" w14:textId="5876AA91" w:rsidR="00AD57AE" w:rsidRPr="00696012" w:rsidRDefault="00AD57AE" w:rsidP="00B74C98">
          <w:pPr>
            <w:ind w:left="720"/>
            <w:rPr>
              <w:rFonts w:ascii="Times New Roman" w:hAnsi="Times New Roman" w:cs="Times New Roman"/>
              <w:sz w:val="24"/>
              <w:szCs w:val="24"/>
            </w:rPr>
          </w:pPr>
          <w:r w:rsidRPr="00696012">
            <w:rPr>
              <w:rFonts w:ascii="Times New Roman" w:hAnsi="Times New Roman" w:cs="Times New Roman"/>
              <w:sz w:val="24"/>
              <w:szCs w:val="24"/>
            </w:rPr>
            <w:t>HF produces tissue damage via two mechanisms</w:t>
          </w:r>
          <w:r w:rsidR="00B74C98" w:rsidRPr="00696012">
            <w:rPr>
              <w:rFonts w:ascii="Times New Roman" w:hAnsi="Times New Roman" w:cs="Times New Roman"/>
              <w:sz w:val="24"/>
              <w:szCs w:val="24"/>
            </w:rPr>
            <w:t>.</w:t>
          </w:r>
          <w:r w:rsidRPr="00696012">
            <w:rPr>
              <w:rFonts w:ascii="Times New Roman" w:hAnsi="Times New Roman" w:cs="Times New Roman"/>
              <w:sz w:val="24"/>
              <w:szCs w:val="24"/>
            </w:rPr>
            <w:t xml:space="preserve"> First, free hydrogen ions cause corrosive burns. Second, fluoride ions penetrate the tissue and cause chemical burns by forming insoluble salts with calcium and magnesium in the body. Fluoride ions combine with other cations to make soluble salts that dissociate quickly. As a result</w:t>
          </w:r>
          <w:r w:rsidR="00B74C98" w:rsidRPr="00696012">
            <w:rPr>
              <w:rFonts w:ascii="Times New Roman" w:hAnsi="Times New Roman" w:cs="Times New Roman"/>
              <w:sz w:val="24"/>
              <w:szCs w:val="24"/>
            </w:rPr>
            <w:t>,</w:t>
          </w:r>
          <w:r w:rsidRPr="00696012">
            <w:rPr>
              <w:rFonts w:ascii="Times New Roman" w:hAnsi="Times New Roman" w:cs="Times New Roman"/>
              <w:sz w:val="24"/>
              <w:szCs w:val="24"/>
            </w:rPr>
            <w:t xml:space="preserve"> fluoride ions are released again, causing further tissue destruction/necrosis</w:t>
          </w:r>
          <w:r w:rsidR="00B74C98" w:rsidRPr="00696012">
            <w:rPr>
              <w:rFonts w:ascii="Times New Roman" w:hAnsi="Times New Roman" w:cs="Times New Roman"/>
              <w:sz w:val="24"/>
              <w:szCs w:val="24"/>
            </w:rPr>
            <w:t xml:space="preserve">. </w:t>
          </w:r>
          <w:r w:rsidRPr="00696012">
            <w:rPr>
              <w:rFonts w:ascii="Times New Roman" w:hAnsi="Times New Roman" w:cs="Times New Roman"/>
              <w:sz w:val="24"/>
              <w:szCs w:val="24"/>
            </w:rPr>
            <w:t xml:space="preserve">Unlike other acids which can be rapidly neutralized, the neutralization of HF may </w:t>
          </w:r>
          <w:r w:rsidR="00AD7CA9" w:rsidRPr="00696012">
            <w:rPr>
              <w:rFonts w:ascii="Times New Roman" w:hAnsi="Times New Roman" w:cs="Times New Roman"/>
              <w:sz w:val="24"/>
              <w:szCs w:val="24"/>
            </w:rPr>
            <w:t>require</w:t>
          </w:r>
          <w:r w:rsidRPr="00696012">
            <w:rPr>
              <w:rFonts w:ascii="Times New Roman" w:hAnsi="Times New Roman" w:cs="Times New Roman"/>
              <w:sz w:val="24"/>
              <w:szCs w:val="24"/>
            </w:rPr>
            <w:t xml:space="preserve"> days</w:t>
          </w:r>
          <w:r w:rsidR="00696012">
            <w:rPr>
              <w:rFonts w:ascii="Times New Roman" w:hAnsi="Times New Roman" w:cs="Times New Roman"/>
              <w:sz w:val="24"/>
              <w:szCs w:val="24"/>
            </w:rPr>
            <w:t>,</w:t>
          </w:r>
          <w:r w:rsidRPr="00696012">
            <w:rPr>
              <w:rFonts w:ascii="Times New Roman" w:hAnsi="Times New Roman" w:cs="Times New Roman"/>
              <w:sz w:val="24"/>
              <w:szCs w:val="24"/>
            </w:rPr>
            <w:t xml:space="preserve"> during which tissue destruction may continue. HF binds with calcium whenever </w:t>
          </w:r>
          <w:r w:rsidR="00AD7CA9" w:rsidRPr="00696012">
            <w:rPr>
              <w:rFonts w:ascii="Times New Roman" w:hAnsi="Times New Roman" w:cs="Times New Roman"/>
              <w:sz w:val="24"/>
              <w:szCs w:val="24"/>
            </w:rPr>
            <w:t>it contacts</w:t>
          </w:r>
          <w:r w:rsidR="00B74C98" w:rsidRPr="00696012">
            <w:rPr>
              <w:rFonts w:ascii="Times New Roman" w:hAnsi="Times New Roman" w:cs="Times New Roman"/>
              <w:sz w:val="24"/>
              <w:szCs w:val="24"/>
            </w:rPr>
            <w:t xml:space="preserve"> skin or other tissues.</w:t>
          </w:r>
          <w:r w:rsidRPr="00696012">
            <w:rPr>
              <w:rFonts w:ascii="Times New Roman" w:hAnsi="Times New Roman" w:cs="Times New Roman"/>
              <w:sz w:val="24"/>
              <w:szCs w:val="24"/>
            </w:rPr>
            <w:t xml:space="preserve"> Because calcium is required for cell life, </w:t>
          </w:r>
          <w:r w:rsidR="00AD7CA9" w:rsidRPr="00696012">
            <w:rPr>
              <w:rFonts w:ascii="Times New Roman" w:hAnsi="Times New Roman" w:cs="Times New Roman"/>
              <w:sz w:val="24"/>
              <w:szCs w:val="24"/>
            </w:rPr>
            <w:t>this</w:t>
          </w:r>
          <w:r w:rsidRPr="00696012">
            <w:rPr>
              <w:rFonts w:ascii="Times New Roman" w:hAnsi="Times New Roman" w:cs="Times New Roman"/>
              <w:sz w:val="24"/>
              <w:szCs w:val="24"/>
            </w:rPr>
            <w:t xml:space="preserve"> calcium-binding may result in rapid cell death. Extensive HF exposure can inactivate large amounts of calcium in the body, significantly depleting calcium supplies requi</w:t>
          </w:r>
          <w:r w:rsidR="00B74C98" w:rsidRPr="00696012">
            <w:rPr>
              <w:rFonts w:ascii="Times New Roman" w:hAnsi="Times New Roman" w:cs="Times New Roman"/>
              <w:sz w:val="24"/>
              <w:szCs w:val="24"/>
            </w:rPr>
            <w:t>red for vital bodily functions.</w:t>
          </w:r>
        </w:p>
        <w:p w14:paraId="0843463E" w14:textId="0E46C5A3" w:rsidR="00CE665A" w:rsidRDefault="00AD57AE" w:rsidP="00AD57AE">
          <w:pPr>
            <w:ind w:left="720"/>
            <w:rPr>
              <w:rFonts w:ascii="Times New Roman" w:hAnsi="Times New Roman" w:cs="Times New Roman"/>
              <w:sz w:val="24"/>
              <w:szCs w:val="24"/>
            </w:rPr>
          </w:pPr>
          <w:r w:rsidRPr="00AD57AE">
            <w:rPr>
              <w:rFonts w:ascii="Times New Roman" w:hAnsi="Times New Roman" w:cs="Times New Roman"/>
              <w:sz w:val="24"/>
              <w:szCs w:val="24"/>
            </w:rPr>
            <w:t xml:space="preserve">If left untreated or undertreated, minor exposure may produce the same severe consequences as high-concentration HF burns. The delayed onset of symptoms may lull patients and medical caregivers into believing that the exposure did not cause harm, prolonging exposure and delaying treatment. Moreover, deterioration can be precipitous – patients with minimal symptoms can progress </w:t>
          </w:r>
          <w:r w:rsidR="00474D82">
            <w:rPr>
              <w:rFonts w:ascii="Times New Roman" w:hAnsi="Times New Roman" w:cs="Times New Roman"/>
              <w:sz w:val="24"/>
              <w:szCs w:val="24"/>
            </w:rPr>
            <w:t xml:space="preserve">suddenly </w:t>
          </w:r>
          <w:r w:rsidRPr="00AD57AE">
            <w:rPr>
              <w:rFonts w:ascii="Times New Roman" w:hAnsi="Times New Roman" w:cs="Times New Roman"/>
              <w:sz w:val="24"/>
              <w:szCs w:val="24"/>
            </w:rPr>
            <w:t>to ventricular arrhythmia and even death.</w:t>
          </w:r>
        </w:p>
        <w:p w14:paraId="278942AB" w14:textId="02470DFA" w:rsidR="006A1286" w:rsidRDefault="00B74C98" w:rsidP="006A1286">
          <w:pPr>
            <w:ind w:left="720"/>
            <w:rPr>
              <w:rFonts w:ascii="Times New Roman" w:hAnsi="Times New Roman" w:cs="Times New Roman"/>
              <w:sz w:val="24"/>
              <w:szCs w:val="24"/>
            </w:rPr>
          </w:pPr>
          <w:r w:rsidRPr="00696012">
            <w:rPr>
              <w:rFonts w:ascii="Times New Roman" w:hAnsi="Times New Roman" w:cs="Times New Roman"/>
              <w:sz w:val="24"/>
              <w:szCs w:val="24"/>
            </w:rPr>
            <w:t xml:space="preserve">Because of </w:t>
          </w:r>
          <w:r w:rsidR="00EB3878" w:rsidRPr="00696012">
            <w:rPr>
              <w:rFonts w:ascii="Times New Roman" w:hAnsi="Times New Roman" w:cs="Times New Roman"/>
              <w:sz w:val="24"/>
              <w:szCs w:val="24"/>
            </w:rPr>
            <w:t xml:space="preserve">this </w:t>
          </w:r>
          <w:r w:rsidR="003839E4" w:rsidRPr="00696012">
            <w:rPr>
              <w:rFonts w:ascii="Times New Roman" w:hAnsi="Times New Roman" w:cs="Times New Roman"/>
              <w:sz w:val="24"/>
              <w:szCs w:val="24"/>
            </w:rPr>
            <w:t>calcium</w:t>
          </w:r>
          <w:r w:rsidR="003839E4">
            <w:rPr>
              <w:rFonts w:ascii="Times New Roman" w:hAnsi="Times New Roman" w:cs="Times New Roman"/>
              <w:sz w:val="24"/>
              <w:szCs w:val="24"/>
            </w:rPr>
            <w:t>-binding effect, t</w:t>
          </w:r>
          <w:r w:rsidR="006A1286" w:rsidRPr="006A1286">
            <w:rPr>
              <w:rFonts w:ascii="Times New Roman" w:hAnsi="Times New Roman" w:cs="Times New Roman"/>
              <w:sz w:val="24"/>
              <w:szCs w:val="24"/>
            </w:rPr>
            <w:t>he most serious consequences of exposure to HF are hypocalcemia and hypomagnesemia, the lowering</w:t>
          </w:r>
          <w:r w:rsidR="006A1286">
            <w:rPr>
              <w:rFonts w:ascii="Times New Roman" w:hAnsi="Times New Roman" w:cs="Times New Roman"/>
              <w:sz w:val="24"/>
              <w:szCs w:val="24"/>
            </w:rPr>
            <w:t xml:space="preserve"> </w:t>
          </w:r>
          <w:r w:rsidR="006A1286" w:rsidRPr="006A1286">
            <w:rPr>
              <w:rFonts w:ascii="Times New Roman" w:hAnsi="Times New Roman" w:cs="Times New Roman"/>
              <w:sz w:val="24"/>
              <w:szCs w:val="24"/>
            </w:rPr>
            <w:t>of serum calcium and magnesium, respectively, which can result in comple</w:t>
          </w:r>
          <w:r w:rsidR="006A1286">
            <w:rPr>
              <w:rFonts w:ascii="Times New Roman" w:hAnsi="Times New Roman" w:cs="Times New Roman"/>
              <w:sz w:val="24"/>
              <w:szCs w:val="24"/>
            </w:rPr>
            <w:t xml:space="preserve">te heart failure. </w:t>
          </w:r>
          <w:r w:rsidR="006A1286" w:rsidRPr="006A1286">
            <w:rPr>
              <w:rFonts w:ascii="Times New Roman" w:hAnsi="Times New Roman" w:cs="Times New Roman"/>
              <w:sz w:val="24"/>
              <w:szCs w:val="24"/>
            </w:rPr>
            <w:t>Al</w:t>
          </w:r>
          <w:r w:rsidR="006A1286">
            <w:rPr>
              <w:rFonts w:ascii="Times New Roman" w:hAnsi="Times New Roman" w:cs="Times New Roman"/>
              <w:sz w:val="24"/>
              <w:szCs w:val="24"/>
            </w:rPr>
            <w:t xml:space="preserve">though flushing </w:t>
          </w:r>
          <w:r w:rsidR="003839E4">
            <w:rPr>
              <w:rFonts w:ascii="Times New Roman" w:hAnsi="Times New Roman" w:cs="Times New Roman"/>
              <w:sz w:val="24"/>
              <w:szCs w:val="24"/>
            </w:rPr>
            <w:t xml:space="preserve">the affected area </w:t>
          </w:r>
          <w:r w:rsidR="006A1286">
            <w:rPr>
              <w:rFonts w:ascii="Times New Roman" w:hAnsi="Times New Roman" w:cs="Times New Roman"/>
              <w:sz w:val="24"/>
              <w:szCs w:val="24"/>
            </w:rPr>
            <w:t xml:space="preserve">is effective in </w:t>
          </w:r>
          <w:r w:rsidR="006A1286" w:rsidRPr="006A1286">
            <w:rPr>
              <w:rFonts w:ascii="Times New Roman" w:hAnsi="Times New Roman" w:cs="Times New Roman"/>
              <w:sz w:val="24"/>
              <w:szCs w:val="24"/>
            </w:rPr>
            <w:t>removing surface acid, it doesn't affect the fluoride ions that may have</w:t>
          </w:r>
          <w:r w:rsidR="006A1286">
            <w:rPr>
              <w:rFonts w:ascii="Times New Roman" w:hAnsi="Times New Roman" w:cs="Times New Roman"/>
              <w:sz w:val="24"/>
              <w:szCs w:val="24"/>
            </w:rPr>
            <w:t xml:space="preserve"> already penetrated. Cell </w:t>
          </w:r>
          <w:r w:rsidR="006A1286" w:rsidRPr="006A1286">
            <w:rPr>
              <w:rFonts w:ascii="Times New Roman" w:hAnsi="Times New Roman" w:cs="Times New Roman"/>
              <w:sz w:val="24"/>
              <w:szCs w:val="24"/>
            </w:rPr>
            <w:t>destruction and bone demineralization may progress for several days.</w:t>
          </w:r>
        </w:p>
        <w:p w14:paraId="2060471D" w14:textId="5CE7C97C" w:rsidR="00DE4650" w:rsidRPr="00107BB0" w:rsidRDefault="00000506" w:rsidP="00FF3B09">
          <w:pPr>
            <w:ind w:left="720"/>
            <w:rPr>
              <w:rFonts w:ascii="Times New Roman" w:hAnsi="Times New Roman" w:cs="Times New Roman"/>
              <w:sz w:val="24"/>
              <w:szCs w:val="24"/>
            </w:rPr>
          </w:pPr>
        </w:p>
      </w:sdtContent>
    </w:sdt>
    <w:p w14:paraId="2894E2A0" w14:textId="21F71668" w:rsidR="00DE4650" w:rsidRDefault="00E35B97" w:rsidP="00002B13">
      <w:pPr>
        <w:pStyle w:val="Heading2"/>
      </w:pPr>
      <w:bookmarkStart w:id="7" w:name="_Toc448153563"/>
      <w:r>
        <w:t>M</w:t>
      </w:r>
      <w:r w:rsidR="00C53801">
        <w:t xml:space="preserve">eans to </w:t>
      </w:r>
      <w:r w:rsidR="00145B53">
        <w:t>control the</w:t>
      </w:r>
      <w:r w:rsidR="00C53801">
        <w:t xml:space="preserve"> hazards</w:t>
      </w:r>
      <w:bookmarkEnd w:id="7"/>
    </w:p>
    <w:p w14:paraId="72C6EBB7" w14:textId="251B5444" w:rsidR="00C53801" w:rsidRPr="00C92DFA" w:rsidRDefault="00000506" w:rsidP="00A413CA">
      <w:pPr>
        <w:ind w:left="720"/>
      </w:pPr>
      <w:sdt>
        <w:sdtPr>
          <w:rPr>
            <w:rFonts w:ascii="Times New Roman" w:hAnsi="Times New Roman" w:cs="Times New Roman"/>
            <w:sz w:val="24"/>
            <w:szCs w:val="24"/>
          </w:rPr>
          <w:alias w:val="Control of hazards"/>
          <w:tag w:val="Minimization of hazards"/>
          <w:id w:val="-160243046"/>
          <w:lock w:val="sdtLocked"/>
          <w:placeholder>
            <w:docPart w:val="AC94E662719B476E9C95B70368CE6DDD"/>
          </w:placeholder>
        </w:sdtPr>
        <w:sdtEndPr>
          <w:rPr>
            <w:rFonts w:asciiTheme="minorHAnsi" w:hAnsiTheme="minorHAnsi" w:cstheme="minorBidi"/>
            <w:sz w:val="22"/>
            <w:szCs w:val="22"/>
          </w:rPr>
        </w:sdtEndPr>
        <w:sdtContent>
          <w:r w:rsidR="00107BB0" w:rsidRPr="00C92DFA">
            <w:rPr>
              <w:rFonts w:ascii="Times New Roman" w:hAnsi="Times New Roman" w:cs="Times New Roman"/>
              <w:sz w:val="24"/>
              <w:szCs w:val="24"/>
            </w:rPr>
            <w:t xml:space="preserve">Minimizing exposure is very important when working with </w:t>
          </w:r>
          <w:r w:rsidR="006F2897">
            <w:rPr>
              <w:rFonts w:ascii="Times New Roman" w:hAnsi="Times New Roman" w:cs="Times New Roman"/>
              <w:sz w:val="24"/>
              <w:szCs w:val="24"/>
            </w:rPr>
            <w:t>HF</w:t>
          </w:r>
          <w:r w:rsidR="00107BB0" w:rsidRPr="00C92DFA">
            <w:rPr>
              <w:rFonts w:ascii="Times New Roman" w:hAnsi="Times New Roman" w:cs="Times New Roman"/>
              <w:sz w:val="24"/>
              <w:szCs w:val="24"/>
            </w:rPr>
            <w:t xml:space="preserve">.  The use of engineering controls and personal protective equipment (PPE) is necessary.  Proper storage of </w:t>
          </w:r>
          <w:r w:rsidR="006F2897">
            <w:rPr>
              <w:rFonts w:ascii="Times New Roman" w:hAnsi="Times New Roman" w:cs="Times New Roman"/>
              <w:sz w:val="24"/>
              <w:szCs w:val="24"/>
            </w:rPr>
            <w:t xml:space="preserve">HF </w:t>
          </w:r>
          <w:r w:rsidR="006F2897" w:rsidRPr="00C92DFA">
            <w:rPr>
              <w:rFonts w:ascii="Times New Roman" w:hAnsi="Times New Roman" w:cs="Times New Roman"/>
              <w:sz w:val="24"/>
              <w:szCs w:val="24"/>
            </w:rPr>
            <w:t>must</w:t>
          </w:r>
          <w:r w:rsidR="00107BB0" w:rsidRPr="00C92DFA">
            <w:rPr>
              <w:rFonts w:ascii="Times New Roman" w:hAnsi="Times New Roman" w:cs="Times New Roman"/>
              <w:sz w:val="24"/>
              <w:szCs w:val="24"/>
            </w:rPr>
            <w:t xml:space="preserve"> be </w:t>
          </w:r>
          <w:r w:rsidR="009B06FF" w:rsidRPr="00C92DFA">
            <w:rPr>
              <w:rFonts w:ascii="Times New Roman" w:hAnsi="Times New Roman" w:cs="Times New Roman"/>
              <w:sz w:val="24"/>
              <w:szCs w:val="24"/>
            </w:rPr>
            <w:t>followed</w:t>
          </w:r>
          <w:r w:rsidR="00107BB0" w:rsidRPr="00C92DFA">
            <w:rPr>
              <w:rFonts w:ascii="Times New Roman" w:hAnsi="Times New Roman" w:cs="Times New Roman"/>
              <w:sz w:val="24"/>
              <w:szCs w:val="24"/>
            </w:rPr>
            <w:t xml:space="preserve">.  The key to </w:t>
          </w:r>
          <w:r w:rsidR="008609F9" w:rsidRPr="00C92DFA">
            <w:rPr>
              <w:rFonts w:ascii="Times New Roman" w:hAnsi="Times New Roman" w:cs="Times New Roman"/>
              <w:sz w:val="24"/>
              <w:szCs w:val="24"/>
            </w:rPr>
            <w:t xml:space="preserve">ensuring </w:t>
          </w:r>
          <w:r w:rsidR="00107BB0" w:rsidRPr="00C92DFA">
            <w:rPr>
              <w:rFonts w:ascii="Times New Roman" w:hAnsi="Times New Roman" w:cs="Times New Roman"/>
              <w:sz w:val="24"/>
              <w:szCs w:val="24"/>
            </w:rPr>
            <w:t xml:space="preserve">safety is to recognize </w:t>
          </w:r>
          <w:r w:rsidR="006F2897">
            <w:rPr>
              <w:rFonts w:ascii="Times New Roman" w:hAnsi="Times New Roman" w:cs="Times New Roman"/>
              <w:sz w:val="24"/>
              <w:szCs w:val="24"/>
            </w:rPr>
            <w:t>and be aware of HF’s toxic and corrosive</w:t>
          </w:r>
          <w:r w:rsidR="00107BB0" w:rsidRPr="00C92DFA">
            <w:rPr>
              <w:rFonts w:ascii="Times New Roman" w:hAnsi="Times New Roman" w:cs="Times New Roman"/>
              <w:sz w:val="24"/>
              <w:szCs w:val="24"/>
            </w:rPr>
            <w:t xml:space="preserve"> properties, assess the risk of exposure (i.e., how you mi</w:t>
          </w:r>
          <w:r w:rsidR="00D86982" w:rsidRPr="00C92DFA">
            <w:rPr>
              <w:rFonts w:ascii="Times New Roman" w:hAnsi="Times New Roman" w:cs="Times New Roman"/>
              <w:sz w:val="24"/>
              <w:szCs w:val="24"/>
            </w:rPr>
            <w:t>ght be exposed</w:t>
          </w:r>
          <w:r w:rsidR="009B06FF" w:rsidRPr="00C92DFA">
            <w:rPr>
              <w:rFonts w:ascii="Times New Roman" w:hAnsi="Times New Roman" w:cs="Times New Roman"/>
              <w:sz w:val="24"/>
              <w:szCs w:val="24"/>
            </w:rPr>
            <w:t xml:space="preserve"> in the course of your wo</w:t>
          </w:r>
          <w:r w:rsidR="00ED331C" w:rsidRPr="00C92DFA">
            <w:rPr>
              <w:rFonts w:ascii="Times New Roman" w:hAnsi="Times New Roman" w:cs="Times New Roman"/>
              <w:sz w:val="24"/>
              <w:szCs w:val="24"/>
            </w:rPr>
            <w:t>rk/process using these reagents</w:t>
          </w:r>
          <w:r w:rsidR="00D86982" w:rsidRPr="00C92DFA">
            <w:rPr>
              <w:rFonts w:ascii="Times New Roman" w:hAnsi="Times New Roman" w:cs="Times New Roman"/>
              <w:sz w:val="24"/>
              <w:szCs w:val="24"/>
            </w:rPr>
            <w:t>)</w:t>
          </w:r>
          <w:r w:rsidR="00E677F3" w:rsidRPr="00C92DFA">
            <w:rPr>
              <w:rFonts w:ascii="Times New Roman" w:hAnsi="Times New Roman" w:cs="Times New Roman"/>
              <w:sz w:val="24"/>
              <w:szCs w:val="24"/>
            </w:rPr>
            <w:t>, minimiz</w:t>
          </w:r>
          <w:r w:rsidR="009B06FF" w:rsidRPr="00C92DFA">
            <w:rPr>
              <w:rFonts w:ascii="Times New Roman" w:hAnsi="Times New Roman" w:cs="Times New Roman"/>
              <w:sz w:val="24"/>
              <w:szCs w:val="24"/>
            </w:rPr>
            <w:t>e</w:t>
          </w:r>
          <w:r w:rsidR="00107BB0" w:rsidRPr="00C92DFA">
            <w:rPr>
              <w:rFonts w:ascii="Times New Roman" w:hAnsi="Times New Roman" w:cs="Times New Roman"/>
              <w:sz w:val="24"/>
              <w:szCs w:val="24"/>
            </w:rPr>
            <w:t xml:space="preserve"> the hazard through the use of </w:t>
          </w:r>
          <w:r w:rsidR="006E3CCC" w:rsidRPr="00C92DFA">
            <w:rPr>
              <w:rFonts w:ascii="Times New Roman" w:hAnsi="Times New Roman" w:cs="Times New Roman"/>
              <w:sz w:val="24"/>
              <w:szCs w:val="24"/>
            </w:rPr>
            <w:t>engineering controls</w:t>
          </w:r>
          <w:r w:rsidR="00E677F3" w:rsidRPr="00C92DFA">
            <w:rPr>
              <w:rFonts w:ascii="Times New Roman" w:hAnsi="Times New Roman" w:cs="Times New Roman"/>
              <w:sz w:val="24"/>
              <w:szCs w:val="24"/>
            </w:rPr>
            <w:t xml:space="preserve"> and PPE, </w:t>
          </w:r>
          <w:r w:rsidR="006E3CCC" w:rsidRPr="00C92DFA">
            <w:rPr>
              <w:rFonts w:ascii="Times New Roman" w:hAnsi="Times New Roman" w:cs="Times New Roman"/>
              <w:sz w:val="24"/>
              <w:szCs w:val="24"/>
            </w:rPr>
            <w:t xml:space="preserve">perform the appropriate </w:t>
          </w:r>
          <w:r w:rsidR="009B06FF" w:rsidRPr="00C92DFA">
            <w:rPr>
              <w:rFonts w:ascii="Times New Roman" w:hAnsi="Times New Roman" w:cs="Times New Roman"/>
              <w:sz w:val="24"/>
              <w:szCs w:val="24"/>
            </w:rPr>
            <w:t>procedures,</w:t>
          </w:r>
          <w:r w:rsidR="00D86982" w:rsidRPr="00C92DFA">
            <w:rPr>
              <w:rFonts w:ascii="Times New Roman" w:hAnsi="Times New Roman" w:cs="Times New Roman"/>
              <w:sz w:val="24"/>
              <w:szCs w:val="24"/>
            </w:rPr>
            <w:t xml:space="preserve"> prepar</w:t>
          </w:r>
          <w:r w:rsidR="009B06FF" w:rsidRPr="00C92DFA">
            <w:rPr>
              <w:rFonts w:ascii="Times New Roman" w:hAnsi="Times New Roman" w:cs="Times New Roman"/>
              <w:sz w:val="24"/>
              <w:szCs w:val="24"/>
            </w:rPr>
            <w:t>e</w:t>
          </w:r>
          <w:r w:rsidR="00107BB0" w:rsidRPr="00C92DFA">
            <w:rPr>
              <w:rFonts w:ascii="Times New Roman" w:hAnsi="Times New Roman" w:cs="Times New Roman"/>
              <w:sz w:val="24"/>
              <w:szCs w:val="24"/>
            </w:rPr>
            <w:t xml:space="preserve"> for spills and splashes of </w:t>
          </w:r>
          <w:r w:rsidR="006F2897">
            <w:rPr>
              <w:rFonts w:ascii="Times New Roman" w:hAnsi="Times New Roman" w:cs="Times New Roman"/>
              <w:sz w:val="24"/>
              <w:szCs w:val="24"/>
            </w:rPr>
            <w:t>HF</w:t>
          </w:r>
          <w:r w:rsidR="006E3CCC" w:rsidRPr="00C92DFA">
            <w:rPr>
              <w:rFonts w:ascii="Times New Roman" w:hAnsi="Times New Roman" w:cs="Times New Roman"/>
              <w:sz w:val="24"/>
              <w:szCs w:val="24"/>
            </w:rPr>
            <w:t xml:space="preserve"> by ensuring the availability of the necessary safety equipment</w:t>
          </w:r>
          <w:r w:rsidR="009B06FF" w:rsidRPr="00C92DFA">
            <w:rPr>
              <w:rFonts w:ascii="Times New Roman" w:hAnsi="Times New Roman" w:cs="Times New Roman"/>
              <w:sz w:val="24"/>
              <w:szCs w:val="24"/>
            </w:rPr>
            <w:t>, and to have a rehearsed plan to deal with emergencies</w:t>
          </w:r>
          <w:r w:rsidR="00107BB0" w:rsidRPr="00C92DFA">
            <w:rPr>
              <w:rFonts w:ascii="Times New Roman" w:hAnsi="Times New Roman" w:cs="Times New Roman"/>
              <w:sz w:val="24"/>
              <w:szCs w:val="24"/>
            </w:rPr>
            <w:t>.</w:t>
          </w:r>
        </w:sdtContent>
      </w:sdt>
      <w:r w:rsidR="00C53801" w:rsidRPr="00C92DFA">
        <w:t xml:space="preserve"> </w:t>
      </w:r>
    </w:p>
    <w:p w14:paraId="544DB248" w14:textId="77777777" w:rsidR="00350AC8" w:rsidRDefault="00C53801" w:rsidP="00002B13">
      <w:pPr>
        <w:pStyle w:val="Heading2"/>
      </w:pPr>
      <w:bookmarkStart w:id="8" w:name="_Toc448153564"/>
      <w:r>
        <w:t>Examples of hazardous materials or processes</w:t>
      </w:r>
      <w:bookmarkEnd w:id="8"/>
    </w:p>
    <w:sdt>
      <w:sdtPr>
        <w:alias w:val="Examples"/>
        <w:tag w:val="Examples"/>
        <w:id w:val="-981065840"/>
        <w:lock w:val="sdtLocked"/>
        <w:placeholder>
          <w:docPart w:val="2E034C0DD5914E4DBFE301E536420EA9"/>
        </w:placeholder>
      </w:sdtPr>
      <w:sdtEndPr/>
      <w:sdtContent>
        <w:p w14:paraId="2B8B2AE1" w14:textId="77777777" w:rsidR="008D1DF4" w:rsidRDefault="00E24B11" w:rsidP="008D1DF4">
          <w:pPr>
            <w:spacing w:after="0" w:line="240" w:lineRule="auto"/>
            <w:ind w:left="450"/>
            <w:rPr>
              <w:rFonts w:ascii="Times New Roman" w:hAnsi="Times New Roman" w:cs="Times New Roman"/>
              <w:i/>
              <w:sz w:val="24"/>
              <w:szCs w:val="24"/>
            </w:rPr>
          </w:pPr>
          <w:r w:rsidRPr="0057626D">
            <w:rPr>
              <w:rFonts w:ascii="Times New Roman" w:hAnsi="Times New Roman" w:cs="Times New Roman"/>
              <w:i/>
              <w:sz w:val="24"/>
              <w:szCs w:val="24"/>
            </w:rPr>
            <w:t>PI’s and Lab managers:</w:t>
          </w:r>
          <w:r>
            <w:rPr>
              <w:rFonts w:ascii="Times New Roman" w:hAnsi="Times New Roman" w:cs="Times New Roman"/>
              <w:i/>
              <w:sz w:val="24"/>
              <w:szCs w:val="24"/>
            </w:rPr>
            <w:t xml:space="preserve"> enter </w:t>
          </w:r>
          <w:r w:rsidR="008D1DF4">
            <w:rPr>
              <w:rFonts w:ascii="Times New Roman" w:hAnsi="Times New Roman" w:cs="Times New Roman"/>
              <w:i/>
              <w:sz w:val="24"/>
              <w:szCs w:val="24"/>
            </w:rPr>
            <w:t>HF-containing materials</w:t>
          </w:r>
          <w:r w:rsidRPr="0057626D">
            <w:rPr>
              <w:rFonts w:ascii="Times New Roman" w:hAnsi="Times New Roman" w:cs="Times New Roman"/>
              <w:i/>
              <w:sz w:val="24"/>
              <w:szCs w:val="24"/>
            </w:rPr>
            <w:t xml:space="preserve"> used in your</w:t>
          </w:r>
          <w:r w:rsidR="008D1DF4">
            <w:rPr>
              <w:rFonts w:ascii="Times New Roman" w:hAnsi="Times New Roman" w:cs="Times New Roman"/>
              <w:i/>
              <w:sz w:val="24"/>
              <w:szCs w:val="24"/>
            </w:rPr>
            <w:t xml:space="preserve"> lab in this section.</w:t>
          </w:r>
        </w:p>
        <w:p w14:paraId="6314CE70" w14:textId="01A165F5" w:rsidR="008D1DF4" w:rsidRPr="00EC4BCF" w:rsidRDefault="00000506" w:rsidP="00176F43">
          <w:pPr>
            <w:spacing w:after="0" w:line="240" w:lineRule="auto"/>
          </w:pPr>
        </w:p>
      </w:sdtContent>
    </w:sdt>
    <w:p w14:paraId="519C7357" w14:textId="77777777" w:rsidR="00A7121A" w:rsidRDefault="00A7121A" w:rsidP="00350AC8"/>
    <w:p w14:paraId="7A01B947" w14:textId="77777777" w:rsidR="00013A91" w:rsidRDefault="00013A91" w:rsidP="00350AC8">
      <w:pPr>
        <w:sectPr w:rsidR="00013A91" w:rsidSect="00651354">
          <w:type w:val="continuous"/>
          <w:pgSz w:w="12240" w:h="15840"/>
          <w:pgMar w:top="1440" w:right="1440" w:bottom="1440" w:left="1440" w:header="720" w:footer="720" w:gutter="0"/>
          <w:cols w:space="720"/>
          <w:formProt w:val="0"/>
          <w:docGrid w:linePitch="360"/>
        </w:sectPr>
      </w:pPr>
    </w:p>
    <w:p w14:paraId="2F2DCF7B" w14:textId="77777777" w:rsidR="005D71DF" w:rsidRPr="0029122B" w:rsidRDefault="005D71DF" w:rsidP="00056359">
      <w:pPr>
        <w:pStyle w:val="Heading1"/>
      </w:pPr>
      <w:bookmarkStart w:id="9" w:name="_Toc448153565"/>
      <w:r>
        <w:lastRenderedPageBreak/>
        <w:t xml:space="preserve">Important </w:t>
      </w:r>
      <w:r w:rsidRPr="00056359">
        <w:t>considerations</w:t>
      </w:r>
      <w:bookmarkEnd w:id="9"/>
    </w:p>
    <w:p w14:paraId="08A88B3E" w14:textId="77777777" w:rsidR="007F2B34" w:rsidRPr="008D777A" w:rsidRDefault="005D71DF" w:rsidP="008D777A">
      <w:pPr>
        <w:pStyle w:val="Heading2"/>
        <w:rPr>
          <w:rStyle w:val="Heading2Char"/>
          <w:b/>
        </w:rPr>
      </w:pPr>
      <w:bookmarkStart w:id="10" w:name="_Toc448153566"/>
      <w:r w:rsidRPr="008D777A">
        <w:rPr>
          <w:rStyle w:val="Heading2Char"/>
          <w:b/>
        </w:rPr>
        <w:t>Prior approval from PI required?</w:t>
      </w:r>
      <w:bookmarkEnd w:id="10"/>
    </w:p>
    <w:p w14:paraId="0B7D70BD" w14:textId="554165BC" w:rsidR="005D71DF" w:rsidRDefault="00AB35AC" w:rsidP="00A413CA">
      <w:pPr>
        <w:ind w:left="720"/>
      </w:pPr>
      <w:r>
        <w:rPr>
          <w:rStyle w:val="Heading2Char"/>
        </w:rPr>
        <w:t xml:space="preserve"> </w:t>
      </w:r>
      <w:sdt>
        <w:sdtPr>
          <w:alias w:val="Approval"/>
          <w:tag w:val="Approval"/>
          <w:id w:val="1270435589"/>
          <w:lock w:val="sdtLocked"/>
          <w:placeholder>
            <w:docPart w:val="F8AF87B457E94DE7BD0B2C9B905663F0"/>
          </w:placeholder>
          <w:comboBox>
            <w:listItem w:value="Choose an item."/>
            <w:listItem w:displayText="Yes" w:value="Yes"/>
            <w:listItem w:displayText="No" w:value="No"/>
          </w:comboBox>
        </w:sdtPr>
        <w:sdtEndPr/>
        <w:sdtContent>
          <w:r w:rsidR="002C099F">
            <w:t>Yes</w:t>
          </w:r>
        </w:sdtContent>
      </w:sdt>
    </w:p>
    <w:p w14:paraId="665AA7F9" w14:textId="77777777" w:rsidR="005D71DF" w:rsidRDefault="005D71DF" w:rsidP="00002B13">
      <w:pPr>
        <w:pStyle w:val="Heading2"/>
      </w:pPr>
      <w:bookmarkStart w:id="11" w:name="_Toc448153567"/>
      <w:r>
        <w:t>Consultation of other reference material, documents or knowledgeable persons required?</w:t>
      </w:r>
      <w:bookmarkEnd w:id="11"/>
    </w:p>
    <w:sdt>
      <w:sdtPr>
        <w:alias w:val="Reference"/>
        <w:tag w:val="Reference"/>
        <w:id w:val="-553081878"/>
        <w:lock w:val="sdtLocked"/>
        <w:placeholder>
          <w:docPart w:val="6C3F321FD9B64DBB9B4351EA17E8BF46"/>
        </w:placeholder>
      </w:sdtPr>
      <w:sdtEndPr>
        <w:rPr>
          <w:rFonts w:ascii="Times New Roman" w:hAnsi="Times New Roman" w:cs="Times New Roman"/>
          <w:sz w:val="24"/>
          <w:szCs w:val="24"/>
        </w:rPr>
      </w:sdtEndPr>
      <w:sdtContent>
        <w:p w14:paraId="3EEAE6D4" w14:textId="4CABECDD" w:rsidR="00F01DB5" w:rsidRPr="00FB770B" w:rsidRDefault="00657793" w:rsidP="00A413CA">
          <w:pPr>
            <w:ind w:left="720"/>
            <w:rPr>
              <w:rFonts w:ascii="Times New Roman" w:hAnsi="Times New Roman" w:cs="Times New Roman"/>
              <w:sz w:val="24"/>
              <w:szCs w:val="24"/>
            </w:rPr>
          </w:pPr>
          <w:r w:rsidRPr="00FB770B">
            <w:rPr>
              <w:rFonts w:ascii="Times New Roman" w:hAnsi="Times New Roman" w:cs="Times New Roman"/>
              <w:sz w:val="24"/>
              <w:szCs w:val="24"/>
            </w:rPr>
            <w:t xml:space="preserve">The Division of Research Safety website has information </w:t>
          </w:r>
          <w:r w:rsidR="008D1DF4">
            <w:rPr>
              <w:rFonts w:ascii="Times New Roman" w:hAnsi="Times New Roman" w:cs="Times New Roman"/>
              <w:sz w:val="24"/>
              <w:szCs w:val="24"/>
            </w:rPr>
            <w:t xml:space="preserve">on </w:t>
          </w:r>
          <w:hyperlink r:id="rId14" w:history="1">
            <w:r w:rsidR="008D1DF4" w:rsidRPr="008D1DF4">
              <w:rPr>
                <w:rStyle w:val="Hyperlink"/>
                <w:rFonts w:ascii="Times New Roman" w:hAnsi="Times New Roman" w:cs="Times New Roman"/>
                <w:sz w:val="24"/>
                <w:szCs w:val="24"/>
              </w:rPr>
              <w:t>hydrofluoric acid</w:t>
            </w:r>
          </w:hyperlink>
          <w:r w:rsidR="008D1DF4">
            <w:rPr>
              <w:rFonts w:ascii="Times New Roman" w:hAnsi="Times New Roman" w:cs="Times New Roman"/>
              <w:sz w:val="24"/>
              <w:szCs w:val="24"/>
            </w:rPr>
            <w:t xml:space="preserve"> </w:t>
          </w:r>
          <w:r w:rsidRPr="00FB770B">
            <w:rPr>
              <w:rFonts w:ascii="Times New Roman" w:hAnsi="Times New Roman" w:cs="Times New Roman"/>
              <w:sz w:val="24"/>
              <w:szCs w:val="24"/>
            </w:rPr>
            <w:t>that may serve as useful reference information.</w:t>
          </w:r>
          <w:r w:rsidR="00B910D1">
            <w:rPr>
              <w:rFonts w:ascii="Times New Roman" w:hAnsi="Times New Roman" w:cs="Times New Roman"/>
              <w:sz w:val="24"/>
              <w:szCs w:val="24"/>
            </w:rPr>
            <w:t xml:space="preserve"> </w:t>
          </w:r>
        </w:p>
      </w:sdtContent>
    </w:sdt>
    <w:p w14:paraId="54A63805" w14:textId="77777777" w:rsidR="005D71DF" w:rsidRDefault="005D71DF" w:rsidP="008D777A">
      <w:pPr>
        <w:pStyle w:val="Heading2"/>
      </w:pPr>
      <w:bookmarkStart w:id="12" w:name="_Toc448153568"/>
      <w:r w:rsidRPr="0029122B">
        <w:t>Pre-requisite training</w:t>
      </w:r>
      <w:r w:rsidR="00F01DB5">
        <w:t xml:space="preserve"> or skill</w:t>
      </w:r>
      <w:r>
        <w:t>?</w:t>
      </w:r>
      <w:bookmarkEnd w:id="12"/>
    </w:p>
    <w:p w14:paraId="07BFEBF7" w14:textId="7AAAB6D1" w:rsidR="00F01DB5" w:rsidRPr="00B121F5" w:rsidRDefault="00000506" w:rsidP="00A413CA">
      <w:pPr>
        <w:ind w:left="720"/>
        <w:rPr>
          <w:rFonts w:ascii="Times New Roman" w:hAnsi="Times New Roman" w:cs="Times New Roman"/>
        </w:rPr>
      </w:pPr>
      <w:sdt>
        <w:sdtPr>
          <w:rPr>
            <w:rFonts w:ascii="Times New Roman" w:hAnsi="Times New Roman" w:cs="Times New Roman"/>
          </w:rPr>
          <w:alias w:val="Pre-training"/>
          <w:tag w:val="Pre-training"/>
          <w:id w:val="-1260514997"/>
          <w:lock w:val="sdtLocked"/>
        </w:sdtPr>
        <w:sdtEndPr/>
        <w:sdtContent>
          <w:r w:rsidR="00B121F5" w:rsidRPr="00B121F5">
            <w:rPr>
              <w:rFonts w:ascii="Times New Roman" w:hAnsi="Times New Roman" w:cs="Times New Roman"/>
            </w:rPr>
            <w:t>Corrosive material</w:t>
          </w:r>
        </w:sdtContent>
      </w:sdt>
      <w:r w:rsidR="00B121F5">
        <w:rPr>
          <w:rFonts w:ascii="Times New Roman" w:hAnsi="Times New Roman" w:cs="Times New Roman"/>
        </w:rPr>
        <w:t>s and DRS HF training (</w:t>
      </w:r>
      <w:hyperlink r:id="rId15" w:anchor="HydrofluricAcidTraining" w:history="1">
        <w:r w:rsidR="00B121F5" w:rsidRPr="008D1DF4">
          <w:rPr>
            <w:rStyle w:val="Hyperlink"/>
            <w:rFonts w:ascii="Times New Roman" w:hAnsi="Times New Roman" w:cs="Times New Roman"/>
          </w:rPr>
          <w:t>online</w:t>
        </w:r>
      </w:hyperlink>
      <w:r w:rsidR="00B121F5">
        <w:rPr>
          <w:rFonts w:ascii="Times New Roman" w:hAnsi="Times New Roman" w:cs="Times New Roman"/>
        </w:rPr>
        <w:t>)</w:t>
      </w:r>
    </w:p>
    <w:p w14:paraId="4DD61CED" w14:textId="77777777" w:rsidR="00F747BC" w:rsidRDefault="005D71DF" w:rsidP="00002B13">
      <w:pPr>
        <w:pStyle w:val="Heading2"/>
      </w:pPr>
      <w:bookmarkStart w:id="13" w:name="_Toc448153569"/>
      <w:r>
        <w:t>Experiment Risk Assessment required?</w:t>
      </w:r>
      <w:bookmarkEnd w:id="13"/>
      <w:r w:rsidR="005612BE">
        <w:t xml:space="preserve">  </w:t>
      </w:r>
    </w:p>
    <w:p w14:paraId="68CC1588" w14:textId="02347CA5" w:rsidR="005D71DF" w:rsidRDefault="008A78A4" w:rsidP="00A413CA">
      <w:pPr>
        <w:ind w:left="720"/>
      </w:pPr>
      <w:r>
        <w:t>C</w:t>
      </w:r>
      <w:r w:rsidR="005612BE" w:rsidRPr="008A78A4">
        <w:t>onsult</w:t>
      </w:r>
      <w:r w:rsidR="002C4CC9" w:rsidRPr="008A78A4">
        <w:t xml:space="preserve"> this</w:t>
      </w:r>
      <w:r w:rsidR="00DA5251" w:rsidRPr="008A78A4">
        <w:t xml:space="preserve"> link:</w:t>
      </w:r>
      <w:r w:rsidR="002C4CC9" w:rsidRPr="008A78A4">
        <w:t xml:space="preserve"> </w:t>
      </w:r>
      <w:hyperlink r:id="rId16" w:history="1">
        <w:r w:rsidR="002C4CC9" w:rsidRPr="002C4CC9">
          <w:rPr>
            <w:rStyle w:val="Hyperlink"/>
          </w:rPr>
          <w:t>Risk Assessment for Chemical Experiments</w:t>
        </w:r>
      </w:hyperlink>
    </w:p>
    <w:sdt>
      <w:sdtPr>
        <w:alias w:val="Risk assessment"/>
        <w:tag w:val="Risk assessment"/>
        <w:id w:val="-993800101"/>
        <w:lock w:val="sdtLocked"/>
        <w:placeholder>
          <w:docPart w:val="B994348EA63F4626BF71B91055D4D065"/>
        </w:placeholder>
        <w:showingPlcHdr/>
      </w:sdtPr>
      <w:sdtEndPr/>
      <w:sdtContent>
        <w:p w14:paraId="0488647A" w14:textId="47618734" w:rsidR="00F01DB5" w:rsidRDefault="00F01DB5" w:rsidP="00A413CA">
          <w:pPr>
            <w:ind w:left="720"/>
          </w:pPr>
          <w:r>
            <w:rPr>
              <w:rStyle w:val="PlaceholderText"/>
            </w:rPr>
            <w:t>Enter any required risk assessment step or procedure</w:t>
          </w:r>
          <w:r w:rsidR="00C25DFC">
            <w:rPr>
              <w:rStyle w:val="PlaceholderText"/>
            </w:rPr>
            <w:t>.</w:t>
          </w:r>
        </w:p>
      </w:sdtContent>
    </w:sdt>
    <w:p w14:paraId="7F8340CF" w14:textId="77777777" w:rsidR="00F01DB5" w:rsidRDefault="00E35B97" w:rsidP="00002B13">
      <w:pPr>
        <w:pStyle w:val="Heading2"/>
      </w:pPr>
      <w:bookmarkStart w:id="14" w:name="_Toc448153570"/>
      <w:r>
        <w:t>Other important considerations:</w:t>
      </w:r>
      <w:bookmarkEnd w:id="14"/>
    </w:p>
    <w:sdt>
      <w:sdtPr>
        <w:alias w:val="First Aid"/>
        <w:tag w:val="First Aid"/>
        <w:id w:val="1469314752"/>
        <w:lock w:val="sdtLocked"/>
        <w:placeholder>
          <w:docPart w:val="517B11B53DF34B60A858DD8A85C76EA2"/>
        </w:placeholder>
        <w:showingPlcHdr/>
      </w:sdtPr>
      <w:sdtEndPr/>
      <w:sdtContent>
        <w:p w14:paraId="695A30A5" w14:textId="65CDE8BD" w:rsidR="00F01DB5" w:rsidRDefault="00E35B97" w:rsidP="00A413CA">
          <w:pPr>
            <w:ind w:left="720"/>
          </w:pPr>
          <w:r w:rsidRPr="00E35B97">
            <w:rPr>
              <w:rStyle w:val="PlaceholderText"/>
            </w:rPr>
            <w:t>Any special First Aid concerns?</w:t>
          </w:r>
          <w:r w:rsidR="00980170">
            <w:rPr>
              <w:rStyle w:val="PlaceholderText"/>
            </w:rPr>
            <w:t xml:space="preserve"> Any special tips or tricks?</w:t>
          </w:r>
        </w:p>
      </w:sdtContent>
    </w:sdt>
    <w:p w14:paraId="2BA041C6" w14:textId="77777777" w:rsidR="00350AC8" w:rsidRDefault="00350AC8" w:rsidP="00E35B97">
      <w:pPr>
        <w:ind w:left="360"/>
      </w:pPr>
    </w:p>
    <w:p w14:paraId="3E081A3A" w14:textId="77777777" w:rsidR="000E2346" w:rsidRDefault="000E2346" w:rsidP="00E35B97">
      <w:pPr>
        <w:ind w:left="360"/>
        <w:sectPr w:rsidR="000E2346" w:rsidSect="00013A91">
          <w:pgSz w:w="12240" w:h="15840"/>
          <w:pgMar w:top="1440" w:right="1440" w:bottom="1440" w:left="1440" w:header="720" w:footer="720" w:gutter="0"/>
          <w:cols w:space="720"/>
          <w:formProt w:val="0"/>
          <w:docGrid w:linePitch="360"/>
        </w:sectPr>
      </w:pPr>
    </w:p>
    <w:p w14:paraId="57E2FFFB" w14:textId="77777777" w:rsidR="00C53801" w:rsidRPr="00ED623E" w:rsidRDefault="00C53801" w:rsidP="00ED623E">
      <w:pPr>
        <w:pStyle w:val="Heading1"/>
      </w:pPr>
      <w:bookmarkStart w:id="15" w:name="_Toc448153571"/>
      <w:r w:rsidRPr="00ED623E">
        <w:rPr>
          <w:rStyle w:val="Heading1Char"/>
          <w:b/>
        </w:rPr>
        <w:lastRenderedPageBreak/>
        <w:t>Emergency response</w:t>
      </w:r>
      <w:bookmarkEnd w:id="15"/>
      <w:r w:rsidRPr="00ED623E">
        <w:rPr>
          <w:rStyle w:val="Heading1Char"/>
          <w:b/>
        </w:rPr>
        <w:t xml:space="preserve"> </w:t>
      </w:r>
    </w:p>
    <w:p w14:paraId="2B3D18B4" w14:textId="41690271" w:rsidR="00187982" w:rsidRDefault="00187982" w:rsidP="00002B13">
      <w:pPr>
        <w:pStyle w:val="Heading2"/>
      </w:pPr>
      <w:bookmarkStart w:id="16" w:name="_Toc448153572"/>
      <w:r>
        <w:t>Introduction to emergency response</w:t>
      </w:r>
      <w:bookmarkEnd w:id="16"/>
    </w:p>
    <w:sdt>
      <w:sdtPr>
        <w:rPr>
          <w:rFonts w:ascii="Times New Roman" w:hAnsi="Times New Roman" w:cs="Times New Roman"/>
          <w:sz w:val="24"/>
          <w:szCs w:val="24"/>
        </w:rPr>
        <w:alias w:val="Intro emergency response"/>
        <w:tag w:val="Intro emergency response"/>
        <w:id w:val="379211738"/>
        <w:lock w:val="sdtLocked"/>
      </w:sdtPr>
      <w:sdtEndPr/>
      <w:sdtContent>
        <w:p w14:paraId="748F8762" w14:textId="3ED08621" w:rsidR="00187982" w:rsidRPr="00594C8A" w:rsidRDefault="00AB5E37" w:rsidP="00D90888">
          <w:pPr>
            <w:spacing w:line="240" w:lineRule="auto"/>
            <w:ind w:left="720"/>
            <w:rPr>
              <w:rFonts w:ascii="Times New Roman" w:hAnsi="Times New Roman" w:cs="Times New Roman"/>
              <w:sz w:val="24"/>
              <w:szCs w:val="24"/>
            </w:rPr>
          </w:pPr>
          <w:r>
            <w:rPr>
              <w:rFonts w:ascii="Times New Roman" w:hAnsi="Times New Roman" w:cs="Times New Roman"/>
              <w:sz w:val="24"/>
              <w:szCs w:val="24"/>
            </w:rPr>
            <w:t>Skin and eye exposure</w:t>
          </w:r>
          <w:r w:rsidRPr="00AB5E37">
            <w:rPr>
              <w:rFonts w:ascii="Times New Roman" w:hAnsi="Times New Roman" w:cs="Times New Roman"/>
              <w:sz w:val="24"/>
              <w:szCs w:val="24"/>
            </w:rPr>
            <w:t xml:space="preserve"> is the most </w:t>
          </w:r>
          <w:r>
            <w:rPr>
              <w:rFonts w:ascii="Times New Roman" w:hAnsi="Times New Roman" w:cs="Times New Roman"/>
              <w:sz w:val="24"/>
              <w:szCs w:val="24"/>
            </w:rPr>
            <w:t>likely</w:t>
          </w:r>
          <w:r w:rsidRPr="00AB5E37">
            <w:rPr>
              <w:rFonts w:ascii="Times New Roman" w:hAnsi="Times New Roman" w:cs="Times New Roman"/>
              <w:sz w:val="24"/>
              <w:szCs w:val="24"/>
            </w:rPr>
            <w:t xml:space="preserve"> hazard associated with </w:t>
          </w:r>
          <w:r w:rsidR="008D1DF4">
            <w:rPr>
              <w:rFonts w:ascii="Times New Roman" w:hAnsi="Times New Roman" w:cs="Times New Roman"/>
              <w:sz w:val="24"/>
              <w:szCs w:val="24"/>
            </w:rPr>
            <w:t>HF</w:t>
          </w:r>
          <w:r w:rsidRPr="00AB5E37">
            <w:rPr>
              <w:rFonts w:ascii="Times New Roman" w:hAnsi="Times New Roman" w:cs="Times New Roman"/>
              <w:sz w:val="24"/>
              <w:szCs w:val="24"/>
            </w:rPr>
            <w:t xml:space="preserve">. </w:t>
          </w:r>
          <w:r>
            <w:rPr>
              <w:rFonts w:ascii="Times New Roman" w:hAnsi="Times New Roman" w:cs="Times New Roman"/>
              <w:sz w:val="24"/>
              <w:szCs w:val="24"/>
            </w:rPr>
            <w:t>Inhalati</w:t>
          </w:r>
          <w:r w:rsidR="008D1DF4">
            <w:rPr>
              <w:rFonts w:ascii="Times New Roman" w:hAnsi="Times New Roman" w:cs="Times New Roman"/>
              <w:sz w:val="24"/>
              <w:szCs w:val="24"/>
            </w:rPr>
            <w:t>on is another likely hazard if</w:t>
          </w:r>
          <w:r>
            <w:rPr>
              <w:rFonts w:ascii="Times New Roman" w:hAnsi="Times New Roman" w:cs="Times New Roman"/>
              <w:sz w:val="24"/>
              <w:szCs w:val="24"/>
            </w:rPr>
            <w:t xml:space="preserve"> vapors, fumes, or mists are encountered.  </w:t>
          </w:r>
          <w:r w:rsidRPr="00AB5E37">
            <w:rPr>
              <w:rFonts w:ascii="Times New Roman" w:hAnsi="Times New Roman" w:cs="Times New Roman"/>
              <w:sz w:val="24"/>
              <w:szCs w:val="24"/>
            </w:rPr>
            <w:t>While prevent</w:t>
          </w:r>
          <w:r>
            <w:rPr>
              <w:rFonts w:ascii="Times New Roman" w:hAnsi="Times New Roman" w:cs="Times New Roman"/>
              <w:sz w:val="24"/>
              <w:szCs w:val="24"/>
            </w:rPr>
            <w:t xml:space="preserve">ion is key, </w:t>
          </w:r>
          <w:r w:rsidRPr="00E57632">
            <w:rPr>
              <w:rFonts w:ascii="Times New Roman" w:hAnsi="Times New Roman" w:cs="Times New Roman"/>
              <w:sz w:val="24"/>
              <w:szCs w:val="24"/>
            </w:rPr>
            <w:t xml:space="preserve">ample preparation for emergencies </w:t>
          </w:r>
          <w:r w:rsidR="00ED331C" w:rsidRPr="00E57632">
            <w:rPr>
              <w:rFonts w:ascii="Times New Roman" w:hAnsi="Times New Roman" w:cs="Times New Roman"/>
              <w:sz w:val="24"/>
              <w:szCs w:val="24"/>
            </w:rPr>
            <w:t>is</w:t>
          </w:r>
          <w:r w:rsidRPr="00E57632">
            <w:rPr>
              <w:rFonts w:ascii="Times New Roman" w:hAnsi="Times New Roman" w:cs="Times New Roman"/>
              <w:sz w:val="24"/>
              <w:szCs w:val="24"/>
            </w:rPr>
            <w:t xml:space="preserve"> necessary. </w:t>
          </w:r>
          <w:r w:rsidR="00991D61" w:rsidRPr="00E57632">
            <w:rPr>
              <w:rFonts w:ascii="Times New Roman" w:hAnsi="Times New Roman" w:cs="Times New Roman"/>
              <w:sz w:val="24"/>
              <w:szCs w:val="24"/>
            </w:rPr>
            <w:t xml:space="preserve">Examples of such preparation </w:t>
          </w:r>
          <w:r w:rsidR="00ED331C" w:rsidRPr="00E57632">
            <w:rPr>
              <w:rFonts w:ascii="Times New Roman" w:hAnsi="Times New Roman" w:cs="Times New Roman"/>
              <w:sz w:val="24"/>
              <w:szCs w:val="24"/>
            </w:rPr>
            <w:t>include</w:t>
          </w:r>
          <w:r w:rsidR="00991D61" w:rsidRPr="00E57632">
            <w:rPr>
              <w:rFonts w:ascii="Times New Roman" w:hAnsi="Times New Roman" w:cs="Times New Roman"/>
              <w:sz w:val="24"/>
              <w:szCs w:val="24"/>
            </w:rPr>
            <w:t xml:space="preserve"> making sure emergency showers and eyewash are operating properly, and </w:t>
          </w:r>
          <w:r w:rsidR="00ED331C" w:rsidRPr="00E57632">
            <w:rPr>
              <w:rFonts w:ascii="Times New Roman" w:hAnsi="Times New Roman" w:cs="Times New Roman"/>
              <w:sz w:val="24"/>
              <w:szCs w:val="24"/>
            </w:rPr>
            <w:t xml:space="preserve">that </w:t>
          </w:r>
          <w:r w:rsidR="00991D61" w:rsidRPr="00E57632">
            <w:rPr>
              <w:rFonts w:ascii="Times New Roman" w:hAnsi="Times New Roman" w:cs="Times New Roman"/>
              <w:sz w:val="24"/>
              <w:szCs w:val="24"/>
            </w:rPr>
            <w:t xml:space="preserve">spill kits are stocked </w:t>
          </w:r>
          <w:r w:rsidR="00991D61">
            <w:rPr>
              <w:rFonts w:ascii="Times New Roman" w:hAnsi="Times New Roman" w:cs="Times New Roman"/>
              <w:sz w:val="24"/>
              <w:szCs w:val="24"/>
            </w:rPr>
            <w:t>to deal with</w:t>
          </w:r>
          <w:r w:rsidR="00723EDC">
            <w:rPr>
              <w:rFonts w:ascii="Times New Roman" w:hAnsi="Times New Roman" w:cs="Times New Roman"/>
              <w:sz w:val="24"/>
              <w:szCs w:val="24"/>
            </w:rPr>
            <w:t xml:space="preserve"> spills</w:t>
          </w:r>
          <w:r w:rsidR="00991D61">
            <w:rPr>
              <w:rFonts w:ascii="Times New Roman" w:hAnsi="Times New Roman" w:cs="Times New Roman"/>
              <w:sz w:val="24"/>
              <w:szCs w:val="24"/>
            </w:rPr>
            <w:t xml:space="preserve">.  </w:t>
          </w:r>
          <w:r w:rsidRPr="00AB5E37">
            <w:rPr>
              <w:rFonts w:ascii="Times New Roman" w:hAnsi="Times New Roman" w:cs="Times New Roman"/>
              <w:sz w:val="24"/>
              <w:szCs w:val="24"/>
            </w:rPr>
            <w:t xml:space="preserve">Spill response requires taking the necessary steps to avoid </w:t>
          </w:r>
          <w:r>
            <w:rPr>
              <w:rFonts w:ascii="Times New Roman" w:hAnsi="Times New Roman" w:cs="Times New Roman"/>
              <w:sz w:val="24"/>
              <w:szCs w:val="24"/>
            </w:rPr>
            <w:t xml:space="preserve">contact or exposure to the </w:t>
          </w:r>
          <w:r w:rsidR="003171DC">
            <w:rPr>
              <w:rFonts w:ascii="Times New Roman" w:hAnsi="Times New Roman" w:cs="Times New Roman"/>
              <w:sz w:val="24"/>
              <w:szCs w:val="24"/>
            </w:rPr>
            <w:t>hydrofluoric acid</w:t>
          </w:r>
          <w:r>
            <w:rPr>
              <w:rFonts w:ascii="Times New Roman" w:hAnsi="Times New Roman" w:cs="Times New Roman"/>
              <w:sz w:val="24"/>
              <w:szCs w:val="24"/>
            </w:rPr>
            <w:t xml:space="preserve"> during clean up. </w:t>
          </w:r>
          <w:r w:rsidRPr="00AB5E37">
            <w:rPr>
              <w:rFonts w:ascii="Times New Roman" w:hAnsi="Times New Roman" w:cs="Times New Roman"/>
              <w:sz w:val="24"/>
              <w:szCs w:val="24"/>
            </w:rPr>
            <w:t xml:space="preserve"> </w:t>
          </w:r>
          <w:r>
            <w:rPr>
              <w:rFonts w:ascii="Times New Roman" w:hAnsi="Times New Roman" w:cs="Times New Roman"/>
              <w:sz w:val="24"/>
              <w:szCs w:val="24"/>
            </w:rPr>
            <w:t xml:space="preserve">Clean up should be </w:t>
          </w:r>
          <w:r w:rsidRPr="00AB5E37">
            <w:rPr>
              <w:rFonts w:ascii="Times New Roman" w:hAnsi="Times New Roman" w:cs="Times New Roman"/>
              <w:sz w:val="24"/>
              <w:szCs w:val="24"/>
            </w:rPr>
            <w:t xml:space="preserve">followed by proper storage </w:t>
          </w:r>
          <w:r>
            <w:rPr>
              <w:rFonts w:ascii="Times New Roman" w:hAnsi="Times New Roman" w:cs="Times New Roman"/>
              <w:sz w:val="24"/>
              <w:szCs w:val="24"/>
            </w:rPr>
            <w:t xml:space="preserve">and disposal </w:t>
          </w:r>
          <w:r w:rsidRPr="00AB5E37">
            <w:rPr>
              <w:rFonts w:ascii="Times New Roman" w:hAnsi="Times New Roman" w:cs="Times New Roman"/>
              <w:sz w:val="24"/>
              <w:szCs w:val="24"/>
            </w:rPr>
            <w:t>of the waste.</w:t>
          </w:r>
        </w:p>
      </w:sdtContent>
    </w:sdt>
    <w:p w14:paraId="4A760C77" w14:textId="04FE4F83" w:rsidR="00C53801" w:rsidRDefault="00C53801" w:rsidP="00002B13">
      <w:pPr>
        <w:pStyle w:val="Heading2"/>
      </w:pPr>
      <w:bookmarkStart w:id="17" w:name="_Toc448153573"/>
      <w:r>
        <w:t>Necessary emergency equipment</w:t>
      </w:r>
      <w:bookmarkEnd w:id="17"/>
      <w:r>
        <w:t xml:space="preserve"> </w:t>
      </w:r>
    </w:p>
    <w:sdt>
      <w:sdtPr>
        <w:alias w:val="Emergency equipment"/>
        <w:tag w:val="Emergency equipment"/>
        <w:id w:val="-1935433075"/>
        <w:lock w:val="sdtLocked"/>
      </w:sdtPr>
      <w:sdtEndPr>
        <w:rPr>
          <w:rFonts w:ascii="Times New Roman" w:hAnsi="Times New Roman" w:cs="Times New Roman"/>
          <w:sz w:val="24"/>
          <w:szCs w:val="24"/>
        </w:rPr>
      </w:sdtEndPr>
      <w:sdtContent>
        <w:p w14:paraId="02B443AF" w14:textId="1F754864" w:rsidR="00594C8A" w:rsidRPr="00594C8A" w:rsidRDefault="00594C8A" w:rsidP="0035013B">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 xml:space="preserve">Spill Kit for </w:t>
          </w:r>
          <w:r w:rsidR="006F2897">
            <w:rPr>
              <w:rFonts w:ascii="Times New Roman" w:eastAsia="Calibri" w:hAnsi="Times New Roman" w:cs="Times New Roman"/>
              <w:b/>
              <w:sz w:val="24"/>
              <w:szCs w:val="24"/>
            </w:rPr>
            <w:t>HF</w:t>
          </w:r>
        </w:p>
        <w:p w14:paraId="589530DE" w14:textId="14C1CFC1" w:rsidR="00594C8A" w:rsidRPr="00594C8A" w:rsidRDefault="00594C8A" w:rsidP="0035013B">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An ideal spill kit for </w:t>
          </w:r>
          <w:r w:rsidR="006F2897">
            <w:rPr>
              <w:rFonts w:ascii="Times New Roman" w:eastAsia="Calibri" w:hAnsi="Times New Roman" w:cs="Times New Roman"/>
              <w:sz w:val="24"/>
              <w:szCs w:val="24"/>
            </w:rPr>
            <w:t>HF</w:t>
          </w:r>
          <w:r w:rsidRPr="00594C8A">
            <w:rPr>
              <w:rFonts w:ascii="Times New Roman" w:eastAsia="Calibri" w:hAnsi="Times New Roman" w:cs="Times New Roman"/>
              <w:sz w:val="24"/>
              <w:szCs w:val="24"/>
            </w:rPr>
            <w:t xml:space="preserve"> should be composed of the following;</w:t>
          </w:r>
        </w:p>
        <w:p w14:paraId="6E809980" w14:textId="77777777" w:rsidR="00594C8A" w:rsidRPr="00594C8A" w:rsidRDefault="00594C8A" w:rsidP="0035013B">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Chemically resistant gloves</w:t>
          </w:r>
        </w:p>
        <w:p w14:paraId="568DC713" w14:textId="77777777" w:rsidR="00594C8A" w:rsidRPr="00594C8A" w:rsidRDefault="00594C8A" w:rsidP="00D90888">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Sealable plastic bags</w:t>
          </w:r>
        </w:p>
        <w:p w14:paraId="181AFC3F" w14:textId="6984DF5F" w:rsidR="00594C8A" w:rsidRPr="00594C8A" w:rsidRDefault="00391187" w:rsidP="0035013B">
          <w:pPr>
            <w:numPr>
              <w:ilvl w:val="0"/>
              <w:numId w:val="4"/>
            </w:numPr>
            <w:spacing w:after="0" w:line="240" w:lineRule="auto"/>
            <w:ind w:left="1080"/>
            <w:contextualSpacing/>
            <w:rPr>
              <w:rFonts w:ascii="Times New Roman" w:eastAsia="Calibri" w:hAnsi="Times New Roman" w:cs="Times New Roman"/>
              <w:sz w:val="24"/>
              <w:szCs w:val="24"/>
            </w:rPr>
          </w:pPr>
          <w:r>
            <w:rPr>
              <w:rFonts w:ascii="Times New Roman" w:eastAsia="Calibri" w:hAnsi="Times New Roman" w:cs="Times New Roman"/>
              <w:sz w:val="24"/>
              <w:szCs w:val="24"/>
            </w:rPr>
            <w:t>3-5 k</w:t>
          </w:r>
          <w:r w:rsidR="00594C8A" w:rsidRPr="00594C8A">
            <w:rPr>
              <w:rFonts w:ascii="Times New Roman" w:eastAsia="Calibri" w:hAnsi="Times New Roman" w:cs="Times New Roman"/>
              <w:sz w:val="24"/>
              <w:szCs w:val="24"/>
            </w:rPr>
            <w:t>g of acid neutralizer (</w:t>
          </w:r>
          <w:r w:rsidR="00615F4C">
            <w:rPr>
              <w:rFonts w:ascii="Times New Roman" w:eastAsia="Calibri" w:hAnsi="Times New Roman" w:cs="Times New Roman"/>
              <w:sz w:val="24"/>
              <w:szCs w:val="24"/>
            </w:rPr>
            <w:t xml:space="preserve">calcium carbonate or commercial HF </w:t>
          </w:r>
          <w:r w:rsidR="00381379">
            <w:rPr>
              <w:rFonts w:ascii="Times New Roman" w:eastAsia="Calibri" w:hAnsi="Times New Roman" w:cs="Times New Roman"/>
              <w:sz w:val="24"/>
              <w:szCs w:val="24"/>
            </w:rPr>
            <w:t>neutralizer</w:t>
          </w:r>
          <w:r w:rsidR="00381379" w:rsidRPr="00594C8A">
            <w:rPr>
              <w:rFonts w:ascii="Times New Roman" w:eastAsia="Calibri" w:hAnsi="Times New Roman" w:cs="Times New Roman"/>
              <w:sz w:val="24"/>
              <w:szCs w:val="24"/>
            </w:rPr>
            <w:t>) *</w:t>
          </w:r>
        </w:p>
        <w:p w14:paraId="199CC73E" w14:textId="77777777" w:rsidR="00594C8A" w:rsidRPr="00594C8A" w:rsidRDefault="00594C8A" w:rsidP="0035013B">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Dust pan and whisk broom</w:t>
          </w:r>
        </w:p>
        <w:p w14:paraId="2E945C42" w14:textId="0DE9AAE7" w:rsidR="00594C8A" w:rsidRPr="00594C8A" w:rsidRDefault="0067247B" w:rsidP="0035013B">
          <w:pPr>
            <w:numPr>
              <w:ilvl w:val="0"/>
              <w:numId w:val="4"/>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5-gallon</w:t>
          </w:r>
          <w:r w:rsidR="00594C8A" w:rsidRPr="00594C8A">
            <w:rPr>
              <w:rFonts w:ascii="Times New Roman" w:eastAsia="Calibri" w:hAnsi="Times New Roman" w:cs="Times New Roman"/>
              <w:sz w:val="24"/>
              <w:szCs w:val="24"/>
            </w:rPr>
            <w:t xml:space="preserve"> plastic pail</w:t>
          </w:r>
        </w:p>
        <w:p w14:paraId="0CA41570" w14:textId="41C2598B" w:rsidR="00594C8A" w:rsidRPr="00594C8A" w:rsidRDefault="00594C8A" w:rsidP="0035013B">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Place all listed materials in the </w:t>
          </w:r>
          <w:r w:rsidR="00615F4C" w:rsidRPr="00594C8A">
            <w:rPr>
              <w:rFonts w:ascii="Times New Roman" w:eastAsia="Calibri" w:hAnsi="Times New Roman" w:cs="Times New Roman"/>
              <w:sz w:val="24"/>
              <w:szCs w:val="24"/>
            </w:rPr>
            <w:t>5-gallon</w:t>
          </w:r>
          <w:r w:rsidRPr="00594C8A">
            <w:rPr>
              <w:rFonts w:ascii="Times New Roman" w:eastAsia="Calibri" w:hAnsi="Times New Roman" w:cs="Times New Roman"/>
              <w:sz w:val="24"/>
              <w:szCs w:val="24"/>
            </w:rPr>
            <w:t xml:space="preserve"> pail and label the </w:t>
          </w:r>
          <w:r w:rsidRPr="00AF552C">
            <w:rPr>
              <w:rFonts w:ascii="Times New Roman" w:eastAsia="Calibri" w:hAnsi="Times New Roman" w:cs="Times New Roman"/>
              <w:sz w:val="24"/>
              <w:szCs w:val="24"/>
            </w:rPr>
            <w:t>pail “</w:t>
          </w:r>
          <w:r w:rsidR="008F5B0B" w:rsidRPr="00AF552C">
            <w:rPr>
              <w:rFonts w:ascii="Times New Roman" w:eastAsia="Calibri" w:hAnsi="Times New Roman" w:cs="Times New Roman"/>
              <w:sz w:val="24"/>
              <w:szCs w:val="24"/>
            </w:rPr>
            <w:t xml:space="preserve">HF </w:t>
          </w:r>
          <w:r w:rsidRPr="00AF552C">
            <w:rPr>
              <w:rFonts w:ascii="Times New Roman" w:eastAsia="Calibri" w:hAnsi="Times New Roman" w:cs="Times New Roman"/>
              <w:sz w:val="24"/>
              <w:szCs w:val="24"/>
            </w:rPr>
            <w:t xml:space="preserve">Spill Kit”. </w:t>
          </w:r>
          <w:r w:rsidRPr="00594C8A">
            <w:rPr>
              <w:rFonts w:ascii="Times New Roman" w:eastAsia="Calibri" w:hAnsi="Times New Roman" w:cs="Times New Roman"/>
              <w:sz w:val="24"/>
              <w:szCs w:val="24"/>
            </w:rPr>
            <w:t xml:space="preserve">Place spill kit in an easily accessible </w:t>
          </w:r>
          <w:r w:rsidRPr="00AF552C">
            <w:rPr>
              <w:rFonts w:ascii="Times New Roman" w:eastAsia="Calibri" w:hAnsi="Times New Roman" w:cs="Times New Roman"/>
              <w:sz w:val="24"/>
              <w:szCs w:val="24"/>
            </w:rPr>
            <w:t xml:space="preserve">location </w:t>
          </w:r>
          <w:r w:rsidR="008F5B0B" w:rsidRPr="00AF552C">
            <w:rPr>
              <w:rFonts w:ascii="Times New Roman" w:eastAsia="Calibri" w:hAnsi="Times New Roman" w:cs="Times New Roman"/>
              <w:sz w:val="24"/>
              <w:szCs w:val="24"/>
            </w:rPr>
            <w:t>tha</w:t>
          </w:r>
          <w:r w:rsidR="00474D82" w:rsidRPr="00AF552C">
            <w:rPr>
              <w:rFonts w:ascii="Times New Roman" w:eastAsia="Calibri" w:hAnsi="Times New Roman" w:cs="Times New Roman"/>
              <w:sz w:val="24"/>
              <w:szCs w:val="24"/>
            </w:rPr>
            <w:t>t is known to all lab personnel</w:t>
          </w:r>
          <w:r w:rsidRPr="00AF552C">
            <w:rPr>
              <w:rFonts w:ascii="Times New Roman" w:eastAsia="Calibri" w:hAnsi="Times New Roman" w:cs="Times New Roman"/>
              <w:sz w:val="24"/>
              <w:szCs w:val="24"/>
            </w:rPr>
            <w:t>.</w:t>
          </w:r>
        </w:p>
        <w:p w14:paraId="12B72CB7" w14:textId="3F9F4C8D" w:rsidR="00594C8A" w:rsidRPr="006F5FA8" w:rsidRDefault="00594C8A" w:rsidP="006F5FA8">
          <w:pPr>
            <w:spacing w:after="0" w:line="240" w:lineRule="auto"/>
            <w:ind w:left="720"/>
            <w:rPr>
              <w:rFonts w:ascii="Times New Roman" w:eastAsia="Calibri" w:hAnsi="Times New Roman" w:cs="Times New Roman"/>
              <w:color w:val="FF0000"/>
              <w:sz w:val="24"/>
              <w:szCs w:val="24"/>
            </w:rPr>
          </w:pPr>
          <w:r w:rsidRPr="00594C8A">
            <w:rPr>
              <w:rFonts w:ascii="Times New Roman" w:eastAsia="Calibri" w:hAnsi="Times New Roman" w:cs="Times New Roman"/>
              <w:sz w:val="24"/>
              <w:szCs w:val="24"/>
            </w:rPr>
            <w:t>*</w:t>
          </w:r>
          <w:r w:rsidRPr="00E57632">
            <w:rPr>
              <w:rFonts w:ascii="Times New Roman" w:eastAsia="Calibri" w:hAnsi="Times New Roman" w:cs="Times New Roman"/>
              <w:sz w:val="24"/>
              <w:szCs w:val="24"/>
            </w:rPr>
            <w:t>Neutralizing hydrofluoric acid with sodium bicarbonate will produce a highly toxic and water soluble compound (sodium fluoride)</w:t>
          </w:r>
          <w:r w:rsidR="00ED331C" w:rsidRPr="00E57632">
            <w:rPr>
              <w:rFonts w:ascii="Times New Roman" w:eastAsia="Calibri" w:hAnsi="Times New Roman" w:cs="Times New Roman"/>
              <w:sz w:val="24"/>
              <w:szCs w:val="24"/>
            </w:rPr>
            <w:t>.  N</w:t>
          </w:r>
          <w:r w:rsidRPr="00E57632">
            <w:rPr>
              <w:rFonts w:ascii="Times New Roman" w:eastAsia="Calibri" w:hAnsi="Times New Roman" w:cs="Times New Roman"/>
              <w:sz w:val="24"/>
              <w:szCs w:val="24"/>
            </w:rPr>
            <w:t xml:space="preserve">eutralizing with </w:t>
          </w:r>
          <w:r w:rsidRPr="00E57632">
            <w:rPr>
              <w:rFonts w:ascii="Times New Roman" w:eastAsia="Calibri" w:hAnsi="Times New Roman" w:cs="Times New Roman"/>
              <w:b/>
              <w:sz w:val="24"/>
              <w:szCs w:val="24"/>
            </w:rPr>
            <w:t>calcium carbonate</w:t>
          </w:r>
          <w:r w:rsidRPr="00E57632">
            <w:rPr>
              <w:rFonts w:ascii="Times New Roman" w:eastAsia="Calibri" w:hAnsi="Times New Roman" w:cs="Times New Roman"/>
              <w:sz w:val="24"/>
              <w:szCs w:val="24"/>
            </w:rPr>
            <w:t xml:space="preserve"> </w:t>
          </w:r>
          <w:r w:rsidR="00723EDC">
            <w:rPr>
              <w:rFonts w:ascii="Times New Roman" w:eastAsia="Calibri" w:hAnsi="Times New Roman" w:cs="Times New Roman"/>
              <w:sz w:val="24"/>
              <w:szCs w:val="24"/>
            </w:rPr>
            <w:t xml:space="preserve">powder </w:t>
          </w:r>
          <w:r w:rsidR="0048277C" w:rsidRPr="00E57632">
            <w:rPr>
              <w:rFonts w:ascii="Times New Roman" w:eastAsia="Calibri" w:hAnsi="Times New Roman" w:cs="Times New Roman"/>
              <w:sz w:val="24"/>
              <w:szCs w:val="24"/>
            </w:rPr>
            <w:t xml:space="preserve">(or commercial products such as “HF Eater”) </w:t>
          </w:r>
          <w:r w:rsidRPr="00E57632">
            <w:rPr>
              <w:rFonts w:ascii="Times New Roman" w:eastAsia="Calibri" w:hAnsi="Times New Roman" w:cs="Times New Roman"/>
              <w:sz w:val="24"/>
              <w:szCs w:val="24"/>
            </w:rPr>
            <w:t xml:space="preserve">will produce a </w:t>
          </w:r>
          <w:r w:rsidR="00381379" w:rsidRPr="00E57632">
            <w:rPr>
              <w:rFonts w:ascii="Times New Roman" w:eastAsia="Calibri" w:hAnsi="Times New Roman" w:cs="Times New Roman"/>
              <w:sz w:val="24"/>
              <w:szCs w:val="24"/>
            </w:rPr>
            <w:t>water-in</w:t>
          </w:r>
          <w:r w:rsidRPr="00E57632">
            <w:rPr>
              <w:rFonts w:ascii="Times New Roman" w:eastAsia="Calibri" w:hAnsi="Times New Roman" w:cs="Times New Roman"/>
              <w:sz w:val="24"/>
              <w:szCs w:val="24"/>
            </w:rPr>
            <w:t>soluble compound (calcium fluoride)</w:t>
          </w:r>
          <w:r w:rsidR="00381379" w:rsidRPr="00E57632">
            <w:rPr>
              <w:rFonts w:ascii="Times New Roman" w:eastAsia="Calibri" w:hAnsi="Times New Roman" w:cs="Times New Roman"/>
              <w:sz w:val="24"/>
              <w:szCs w:val="24"/>
            </w:rPr>
            <w:t>,</w:t>
          </w:r>
          <w:r w:rsidRPr="00E57632">
            <w:rPr>
              <w:rFonts w:ascii="Times New Roman" w:eastAsia="Calibri" w:hAnsi="Times New Roman" w:cs="Times New Roman"/>
              <w:sz w:val="24"/>
              <w:szCs w:val="24"/>
            </w:rPr>
            <w:t xml:space="preserve"> </w:t>
          </w:r>
          <w:r w:rsidR="00381379" w:rsidRPr="00E57632">
            <w:rPr>
              <w:rFonts w:ascii="Times New Roman" w:eastAsia="Calibri" w:hAnsi="Times New Roman" w:cs="Times New Roman"/>
              <w:sz w:val="24"/>
              <w:szCs w:val="24"/>
            </w:rPr>
            <w:t>rendering</w:t>
          </w:r>
          <w:r w:rsidR="00690AC6" w:rsidRPr="00E57632">
            <w:rPr>
              <w:rFonts w:ascii="Times New Roman" w:eastAsia="Calibri" w:hAnsi="Times New Roman" w:cs="Times New Roman"/>
              <w:sz w:val="24"/>
              <w:szCs w:val="24"/>
            </w:rPr>
            <w:t xml:space="preserve"> the</w:t>
          </w:r>
          <w:r w:rsidR="00381379" w:rsidRPr="00E57632">
            <w:rPr>
              <w:rFonts w:ascii="Times New Roman" w:eastAsia="Calibri" w:hAnsi="Times New Roman" w:cs="Times New Roman"/>
              <w:sz w:val="24"/>
              <w:szCs w:val="24"/>
            </w:rPr>
            <w:t xml:space="preserve"> fluoride</w:t>
          </w:r>
          <w:r w:rsidRPr="00E57632">
            <w:rPr>
              <w:rFonts w:ascii="Times New Roman" w:eastAsia="Calibri" w:hAnsi="Times New Roman" w:cs="Times New Roman"/>
              <w:sz w:val="24"/>
              <w:szCs w:val="24"/>
            </w:rPr>
            <w:t xml:space="preserve"> </w:t>
          </w:r>
          <w:r w:rsidR="00381379" w:rsidRPr="00E57632">
            <w:rPr>
              <w:rFonts w:ascii="Times New Roman" w:eastAsia="Calibri" w:hAnsi="Times New Roman" w:cs="Times New Roman"/>
              <w:sz w:val="24"/>
              <w:szCs w:val="24"/>
            </w:rPr>
            <w:t>harmless</w:t>
          </w:r>
          <w:r w:rsidRPr="00E57632">
            <w:rPr>
              <w:rFonts w:ascii="Times New Roman" w:eastAsia="Calibri" w:hAnsi="Times New Roman" w:cs="Times New Roman"/>
              <w:sz w:val="24"/>
              <w:szCs w:val="24"/>
            </w:rPr>
            <w:t>.</w:t>
          </w:r>
        </w:p>
        <w:p w14:paraId="3BD3AC9E" w14:textId="77777777" w:rsidR="009A4368" w:rsidRPr="00D90888" w:rsidRDefault="009A4368" w:rsidP="00D90888">
          <w:pPr>
            <w:spacing w:after="0" w:line="240" w:lineRule="auto"/>
            <w:ind w:left="720"/>
            <w:rPr>
              <w:rFonts w:ascii="Times New Roman" w:hAnsi="Times New Roman" w:cs="Times New Roman"/>
              <w:sz w:val="24"/>
              <w:szCs w:val="24"/>
            </w:rPr>
          </w:pPr>
        </w:p>
        <w:p w14:paraId="43CDE600" w14:textId="0C89222D" w:rsidR="0035013B" w:rsidRPr="0035013B" w:rsidRDefault="009A4368" w:rsidP="00D90888">
          <w:pPr>
            <w:spacing w:after="0" w:line="240" w:lineRule="auto"/>
            <w:ind w:left="720"/>
            <w:rPr>
              <w:rFonts w:ascii="Times New Roman" w:hAnsi="Times New Roman" w:cs="Times New Roman"/>
              <w:b/>
              <w:sz w:val="24"/>
              <w:szCs w:val="24"/>
            </w:rPr>
          </w:pPr>
          <w:r w:rsidRPr="0035013B">
            <w:rPr>
              <w:rFonts w:ascii="Times New Roman" w:hAnsi="Times New Roman" w:cs="Times New Roman"/>
              <w:b/>
              <w:sz w:val="24"/>
              <w:szCs w:val="24"/>
            </w:rPr>
            <w:t>E</w:t>
          </w:r>
          <w:r w:rsidR="0035013B">
            <w:rPr>
              <w:rFonts w:ascii="Times New Roman" w:hAnsi="Times New Roman" w:cs="Times New Roman"/>
              <w:b/>
              <w:sz w:val="24"/>
              <w:szCs w:val="24"/>
            </w:rPr>
            <w:t>mergency shower and eye wash</w:t>
          </w:r>
          <w:r w:rsidRPr="0035013B">
            <w:rPr>
              <w:rFonts w:ascii="Times New Roman" w:hAnsi="Times New Roman" w:cs="Times New Roman"/>
              <w:b/>
              <w:sz w:val="24"/>
              <w:szCs w:val="24"/>
            </w:rPr>
            <w:t xml:space="preserve"> </w:t>
          </w:r>
        </w:p>
        <w:p w14:paraId="6AD20557" w14:textId="66EFC59A" w:rsidR="00E17905" w:rsidRDefault="009A4368" w:rsidP="00D90888">
          <w:pPr>
            <w:spacing w:line="240" w:lineRule="auto"/>
            <w:ind w:left="720"/>
            <w:rPr>
              <w:rFonts w:ascii="Times New Roman" w:hAnsi="Times New Roman" w:cs="Times New Roman"/>
              <w:sz w:val="24"/>
              <w:szCs w:val="24"/>
            </w:rPr>
          </w:pPr>
          <w:r w:rsidRPr="0035013B">
            <w:rPr>
              <w:rFonts w:ascii="Times New Roman" w:hAnsi="Times New Roman" w:cs="Times New Roman"/>
              <w:sz w:val="24"/>
              <w:szCs w:val="24"/>
            </w:rPr>
            <w:t xml:space="preserve">Emergency showers </w:t>
          </w:r>
          <w:r w:rsidR="00A67068" w:rsidRPr="0035013B">
            <w:rPr>
              <w:rFonts w:ascii="Times New Roman" w:hAnsi="Times New Roman" w:cs="Times New Roman"/>
              <w:sz w:val="24"/>
              <w:szCs w:val="24"/>
            </w:rPr>
            <w:t>and eye w</w:t>
          </w:r>
          <w:r w:rsidR="00D4698F">
            <w:rPr>
              <w:rFonts w:ascii="Times New Roman" w:hAnsi="Times New Roman" w:cs="Times New Roman"/>
              <w:sz w:val="24"/>
              <w:szCs w:val="24"/>
            </w:rPr>
            <w:t>ashes are need</w:t>
          </w:r>
          <w:r w:rsidR="00A67068" w:rsidRPr="0035013B">
            <w:rPr>
              <w:rFonts w:ascii="Times New Roman" w:hAnsi="Times New Roman" w:cs="Times New Roman"/>
              <w:sz w:val="24"/>
              <w:szCs w:val="24"/>
            </w:rPr>
            <w:t>ed wherever</w:t>
          </w:r>
          <w:r w:rsidRPr="0035013B">
            <w:rPr>
              <w:rFonts w:ascii="Times New Roman" w:hAnsi="Times New Roman" w:cs="Times New Roman"/>
              <w:sz w:val="24"/>
              <w:szCs w:val="24"/>
            </w:rPr>
            <w:t xml:space="preserve"> </w:t>
          </w:r>
          <w:r w:rsidR="00A67068" w:rsidRPr="0035013B">
            <w:rPr>
              <w:rFonts w:ascii="Times New Roman" w:hAnsi="Times New Roman" w:cs="Times New Roman"/>
              <w:sz w:val="24"/>
              <w:szCs w:val="24"/>
            </w:rPr>
            <w:t>there is a possibility of exposure to</w:t>
          </w:r>
          <w:r w:rsidRPr="0035013B">
            <w:rPr>
              <w:rFonts w:ascii="Times New Roman" w:hAnsi="Times New Roman" w:cs="Times New Roman"/>
              <w:sz w:val="24"/>
              <w:szCs w:val="24"/>
            </w:rPr>
            <w:t xml:space="preserve"> </w:t>
          </w:r>
          <w:r w:rsidR="003171DC">
            <w:rPr>
              <w:rFonts w:ascii="Times New Roman" w:hAnsi="Times New Roman" w:cs="Times New Roman"/>
              <w:sz w:val="24"/>
              <w:szCs w:val="24"/>
            </w:rPr>
            <w:t>hydrofluoric acid</w:t>
          </w:r>
          <w:r w:rsidRPr="0035013B">
            <w:rPr>
              <w:rFonts w:ascii="Times New Roman" w:hAnsi="Times New Roman" w:cs="Times New Roman"/>
              <w:sz w:val="24"/>
              <w:szCs w:val="24"/>
            </w:rPr>
            <w:t>.</w:t>
          </w:r>
          <w:r w:rsidR="0067247B" w:rsidRPr="0035013B">
            <w:rPr>
              <w:rFonts w:ascii="Times New Roman" w:hAnsi="Times New Roman" w:cs="Times New Roman"/>
              <w:sz w:val="24"/>
              <w:szCs w:val="24"/>
            </w:rPr>
            <w:t xml:space="preserve">  An emergency shower/eyewash </w:t>
          </w:r>
          <w:r w:rsidR="00A67068" w:rsidRPr="0035013B">
            <w:rPr>
              <w:rFonts w:ascii="Times New Roman" w:hAnsi="Times New Roman" w:cs="Times New Roman"/>
              <w:sz w:val="24"/>
              <w:szCs w:val="24"/>
            </w:rPr>
            <w:t xml:space="preserve">that provides a 15-minute flush of the eyes and body </w:t>
          </w:r>
          <w:r w:rsidR="0067247B" w:rsidRPr="0035013B">
            <w:rPr>
              <w:rFonts w:ascii="Times New Roman" w:hAnsi="Times New Roman" w:cs="Times New Roman"/>
              <w:sz w:val="24"/>
              <w:szCs w:val="24"/>
            </w:rPr>
            <w:t>should be located with</w:t>
          </w:r>
          <w:r w:rsidR="00A67068" w:rsidRPr="0035013B">
            <w:rPr>
              <w:rFonts w:ascii="Times New Roman" w:hAnsi="Times New Roman" w:cs="Times New Roman"/>
              <w:sz w:val="24"/>
              <w:szCs w:val="24"/>
            </w:rPr>
            <w:t>in 10 seconds</w:t>
          </w:r>
          <w:r w:rsidR="005B578A">
            <w:rPr>
              <w:rFonts w:ascii="Times New Roman" w:hAnsi="Times New Roman" w:cs="Times New Roman"/>
              <w:sz w:val="24"/>
              <w:szCs w:val="24"/>
            </w:rPr>
            <w:t xml:space="preserve"> walking distance</w:t>
          </w:r>
          <w:r w:rsidR="00A67068" w:rsidRPr="0035013B">
            <w:rPr>
              <w:rFonts w:ascii="Times New Roman" w:hAnsi="Times New Roman" w:cs="Times New Roman"/>
              <w:sz w:val="24"/>
              <w:szCs w:val="24"/>
            </w:rPr>
            <w:t xml:space="preserve"> (about 55 feet) of the </w:t>
          </w:r>
          <w:r w:rsidR="0067247B" w:rsidRPr="0035013B">
            <w:rPr>
              <w:rFonts w:ascii="Times New Roman" w:hAnsi="Times New Roman" w:cs="Times New Roman"/>
              <w:sz w:val="24"/>
              <w:szCs w:val="24"/>
            </w:rPr>
            <w:t xml:space="preserve">area where </w:t>
          </w:r>
          <w:r w:rsidR="00AF552C">
            <w:rPr>
              <w:rFonts w:ascii="Times New Roman" w:hAnsi="Times New Roman" w:cs="Times New Roman"/>
              <w:sz w:val="24"/>
              <w:szCs w:val="24"/>
            </w:rPr>
            <w:t>work is</w:t>
          </w:r>
          <w:r w:rsidR="00A67068" w:rsidRPr="0035013B">
            <w:rPr>
              <w:rFonts w:ascii="Times New Roman" w:hAnsi="Times New Roman" w:cs="Times New Roman"/>
              <w:sz w:val="24"/>
              <w:szCs w:val="24"/>
            </w:rPr>
            <w:t xml:space="preserve"> being performed</w:t>
          </w:r>
          <w:r w:rsidR="0067247B" w:rsidRPr="0035013B">
            <w:rPr>
              <w:rFonts w:ascii="Times New Roman" w:hAnsi="Times New Roman" w:cs="Times New Roman"/>
              <w:sz w:val="24"/>
              <w:szCs w:val="24"/>
            </w:rPr>
            <w:t>.</w:t>
          </w:r>
          <w:r w:rsidR="00E57632">
            <w:rPr>
              <w:rFonts w:ascii="Times New Roman" w:hAnsi="Times New Roman" w:cs="Times New Roman"/>
              <w:sz w:val="24"/>
              <w:szCs w:val="24"/>
            </w:rPr>
            <w:t xml:space="preserve">  Keep the path to emergency equipment clear.</w:t>
          </w:r>
        </w:p>
        <w:p w14:paraId="4D2F6DF4" w14:textId="55021E5B" w:rsidR="006F5FA8" w:rsidRPr="006F5FA8" w:rsidRDefault="00474D82" w:rsidP="006F5FA8">
          <w:pPr>
            <w:spacing w:after="0" w:line="240" w:lineRule="auto"/>
            <w:ind w:left="720"/>
            <w:rPr>
              <w:rFonts w:ascii="Times New Roman" w:hAnsi="Times New Roman" w:cs="Times New Roman"/>
              <w:b/>
              <w:sz w:val="24"/>
              <w:szCs w:val="24"/>
            </w:rPr>
          </w:pPr>
          <w:r>
            <w:rPr>
              <w:rFonts w:ascii="Times New Roman" w:eastAsia="Calibri" w:hAnsi="Times New Roman" w:cs="Times New Roman"/>
              <w:b/>
              <w:sz w:val="24"/>
              <w:szCs w:val="24"/>
            </w:rPr>
            <w:t>Exposure kit for HF</w:t>
          </w:r>
        </w:p>
        <w:p w14:paraId="36381B6B" w14:textId="3037FBAD" w:rsidR="006F5FA8" w:rsidRDefault="00474D82" w:rsidP="00D90888">
          <w:pPr>
            <w:spacing w:line="240" w:lineRule="auto"/>
            <w:ind w:left="720"/>
            <w:rPr>
              <w:rFonts w:ascii="Times New Roman" w:hAnsi="Times New Roman" w:cs="Times New Roman"/>
              <w:sz w:val="24"/>
              <w:szCs w:val="24"/>
            </w:rPr>
          </w:pPr>
          <w:r>
            <w:rPr>
              <w:rFonts w:ascii="Times New Roman" w:eastAsia="Calibri" w:hAnsi="Times New Roman" w:cs="Times New Roman"/>
              <w:sz w:val="24"/>
              <w:szCs w:val="24"/>
            </w:rPr>
            <w:t>To be prepared for handling an HF exposure</w:t>
          </w:r>
          <w:r w:rsidR="001C7020">
            <w:rPr>
              <w:rFonts w:ascii="Times New Roman" w:eastAsia="Calibri" w:hAnsi="Times New Roman" w:cs="Times New Roman"/>
              <w:sz w:val="24"/>
              <w:szCs w:val="24"/>
            </w:rPr>
            <w:t xml:space="preserve"> incident</w:t>
          </w:r>
          <w:r>
            <w:rPr>
              <w:rFonts w:ascii="Times New Roman" w:eastAsia="Calibri" w:hAnsi="Times New Roman" w:cs="Times New Roman"/>
              <w:sz w:val="24"/>
              <w:szCs w:val="24"/>
            </w:rPr>
            <w:t>,</w:t>
          </w:r>
          <w:r w:rsidR="001C7020">
            <w:rPr>
              <w:rFonts w:ascii="Times New Roman" w:eastAsia="Calibri" w:hAnsi="Times New Roman" w:cs="Times New Roman"/>
              <w:sz w:val="24"/>
              <w:szCs w:val="24"/>
            </w:rPr>
            <w:t xml:space="preserve"> it is recommended that</w:t>
          </w:r>
          <w:r>
            <w:rPr>
              <w:rFonts w:ascii="Times New Roman" w:eastAsia="Calibri" w:hAnsi="Times New Roman" w:cs="Times New Roman"/>
              <w:sz w:val="24"/>
              <w:szCs w:val="24"/>
            </w:rPr>
            <w:t xml:space="preserve"> an exposure kit</w:t>
          </w:r>
          <w:r w:rsidR="001C7020">
            <w:rPr>
              <w:rFonts w:ascii="Times New Roman" w:eastAsia="Calibri" w:hAnsi="Times New Roman" w:cs="Times New Roman"/>
              <w:sz w:val="24"/>
              <w:szCs w:val="24"/>
            </w:rPr>
            <w:t xml:space="preserve"> be</w:t>
          </w:r>
          <w:r>
            <w:rPr>
              <w:rFonts w:ascii="Times New Roman" w:eastAsia="Calibri" w:hAnsi="Times New Roman" w:cs="Times New Roman"/>
              <w:sz w:val="24"/>
              <w:szCs w:val="24"/>
            </w:rPr>
            <w:t xml:space="preserve"> </w:t>
          </w:r>
          <w:r w:rsidR="001C7020">
            <w:rPr>
              <w:rFonts w:ascii="Times New Roman" w:eastAsia="Calibri" w:hAnsi="Times New Roman" w:cs="Times New Roman"/>
              <w:sz w:val="24"/>
              <w:szCs w:val="24"/>
            </w:rPr>
            <w:t>available. This kit should contain</w:t>
          </w:r>
          <w:r>
            <w:rPr>
              <w:rFonts w:ascii="Times New Roman" w:eastAsia="Calibri" w:hAnsi="Times New Roman" w:cs="Times New Roman"/>
              <w:sz w:val="24"/>
              <w:szCs w:val="24"/>
            </w:rPr>
            <w:t xml:space="preserve"> calcium gluconate gel and a hardcopy of </w:t>
          </w:r>
          <w:r w:rsidR="001C7020">
            <w:rPr>
              <w:rFonts w:ascii="Times New Roman" w:eastAsia="Calibri" w:hAnsi="Times New Roman" w:cs="Times New Roman"/>
              <w:sz w:val="24"/>
              <w:szCs w:val="24"/>
            </w:rPr>
            <w:t xml:space="preserve">the SDS of HF/BOE.  The SDS should </w:t>
          </w:r>
          <w:r>
            <w:rPr>
              <w:rFonts w:ascii="Times New Roman" w:eastAsia="Calibri" w:hAnsi="Times New Roman" w:cs="Times New Roman"/>
              <w:sz w:val="24"/>
              <w:szCs w:val="24"/>
            </w:rPr>
            <w:t>be presented to the attending physician</w:t>
          </w:r>
          <w:r w:rsidR="001C7020">
            <w:rPr>
              <w:rFonts w:ascii="Times New Roman" w:eastAsia="Calibri" w:hAnsi="Times New Roman" w:cs="Times New Roman"/>
              <w:sz w:val="24"/>
              <w:szCs w:val="24"/>
            </w:rPr>
            <w:t xml:space="preserve"> who is providing treatment to the exposed person.</w:t>
          </w:r>
          <w:r>
            <w:rPr>
              <w:rFonts w:ascii="Times New Roman" w:eastAsia="Calibri" w:hAnsi="Times New Roman" w:cs="Times New Roman"/>
              <w:sz w:val="24"/>
              <w:szCs w:val="24"/>
            </w:rPr>
            <w:t xml:space="preserve"> </w:t>
          </w:r>
          <w:r w:rsidR="006F5FA8">
            <w:rPr>
              <w:rFonts w:ascii="Times New Roman" w:eastAsia="Calibri" w:hAnsi="Times New Roman" w:cs="Times New Roman"/>
              <w:sz w:val="24"/>
              <w:szCs w:val="24"/>
            </w:rPr>
            <w:t>Calcium gluconate 2.5% topical gel must be made available if h</w:t>
          </w:r>
          <w:r w:rsidR="006F5FA8" w:rsidRPr="00594C8A">
            <w:rPr>
              <w:rFonts w:ascii="Times New Roman" w:eastAsia="Calibri" w:hAnsi="Times New Roman" w:cs="Times New Roman"/>
              <w:sz w:val="24"/>
              <w:szCs w:val="24"/>
            </w:rPr>
            <w:t xml:space="preserve">ydrofluoric acid (HF) work is being conducted. Be sure to </w:t>
          </w:r>
          <w:r w:rsidR="006F5FA8">
            <w:rPr>
              <w:rFonts w:ascii="Times New Roman" w:eastAsia="Calibri" w:hAnsi="Times New Roman" w:cs="Times New Roman"/>
              <w:sz w:val="24"/>
              <w:szCs w:val="24"/>
            </w:rPr>
            <w:t>check the</w:t>
          </w:r>
          <w:r w:rsidR="006F5FA8" w:rsidRPr="00594C8A">
            <w:rPr>
              <w:rFonts w:ascii="Times New Roman" w:eastAsia="Calibri" w:hAnsi="Times New Roman" w:cs="Times New Roman"/>
              <w:sz w:val="24"/>
              <w:szCs w:val="24"/>
            </w:rPr>
            <w:t xml:space="preserve"> expiration date </w:t>
          </w:r>
          <w:r w:rsidR="006F5FA8">
            <w:rPr>
              <w:rFonts w:ascii="Times New Roman" w:eastAsia="Calibri" w:hAnsi="Times New Roman" w:cs="Times New Roman"/>
              <w:sz w:val="24"/>
              <w:szCs w:val="24"/>
            </w:rPr>
            <w:t>to make sure it has not expired</w:t>
          </w:r>
          <w:r w:rsidR="006F5FA8" w:rsidRPr="00594C8A">
            <w:rPr>
              <w:rFonts w:ascii="Times New Roman" w:eastAsia="Calibri" w:hAnsi="Times New Roman" w:cs="Times New Roman"/>
              <w:sz w:val="24"/>
              <w:szCs w:val="24"/>
            </w:rPr>
            <w:t>.</w:t>
          </w:r>
          <w:r w:rsidR="003125F5">
            <w:rPr>
              <w:rFonts w:ascii="Times New Roman" w:eastAsia="Calibri" w:hAnsi="Times New Roman" w:cs="Times New Roman"/>
              <w:sz w:val="24"/>
              <w:szCs w:val="24"/>
            </w:rPr>
            <w:t xml:space="preserve">  Prophylactic use of calcium gluconate gel (applying it to hands as a preventative measure prior to working with HF) is NOT recommended as this depletes the stock </w:t>
          </w:r>
          <w:r w:rsidR="00BB58AF">
            <w:rPr>
              <w:rFonts w:ascii="Times New Roman" w:eastAsia="Calibri" w:hAnsi="Times New Roman" w:cs="Times New Roman"/>
              <w:sz w:val="24"/>
              <w:szCs w:val="24"/>
            </w:rPr>
            <w:t xml:space="preserve">of </w:t>
          </w:r>
          <w:r w:rsidR="003125F5">
            <w:rPr>
              <w:rFonts w:ascii="Times New Roman" w:eastAsia="Calibri" w:hAnsi="Times New Roman" w:cs="Times New Roman"/>
              <w:sz w:val="24"/>
              <w:szCs w:val="24"/>
            </w:rPr>
            <w:t>gel available for emergency use.</w:t>
          </w:r>
        </w:p>
        <w:p w14:paraId="2DC9060D" w14:textId="2086B4C7" w:rsidR="004C3F9E" w:rsidRPr="0035013B" w:rsidRDefault="00000506" w:rsidP="00D90888">
          <w:pPr>
            <w:spacing w:line="240" w:lineRule="auto"/>
            <w:ind w:left="720"/>
            <w:rPr>
              <w:rFonts w:ascii="Times New Roman" w:hAnsi="Times New Roman" w:cs="Times New Roman"/>
              <w:sz w:val="24"/>
              <w:szCs w:val="24"/>
            </w:rPr>
          </w:pPr>
        </w:p>
      </w:sdtContent>
    </w:sdt>
    <w:p w14:paraId="13F9EBE1" w14:textId="77777777" w:rsidR="00C53801" w:rsidRDefault="00C53801" w:rsidP="00002B13">
      <w:pPr>
        <w:pStyle w:val="Heading2"/>
      </w:pPr>
      <w:bookmarkStart w:id="18" w:name="_Toc448153574"/>
      <w:r w:rsidRPr="0029122B">
        <w:t>What to do if there is a spill</w:t>
      </w:r>
      <w:r w:rsidR="00170E43">
        <w:t xml:space="preserve"> or a fault in the process.</w:t>
      </w:r>
      <w:bookmarkEnd w:id="18"/>
    </w:p>
    <w:sdt>
      <w:sdtPr>
        <w:alias w:val="Spill &amp; fault response"/>
        <w:tag w:val="Spill response"/>
        <w:id w:val="1550183797"/>
        <w:lock w:val="sdtLocked"/>
      </w:sdtPr>
      <w:sdtEndPr/>
      <w:sdtContent>
        <w:p w14:paraId="2EF87BA7" w14:textId="64B24FD1" w:rsidR="00AB5E37" w:rsidRPr="00E17905" w:rsidRDefault="00AB5E37" w:rsidP="00E17905">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 xml:space="preserve">IMPORTANT NOTES:  </w:t>
          </w:r>
        </w:p>
        <w:p w14:paraId="0DAC8ED6" w14:textId="19E98391" w:rsidR="00AB5E37" w:rsidRPr="00AB5E37" w:rsidRDefault="00AB5E37" w:rsidP="004218F0">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Before work begins</w:t>
          </w:r>
          <w:r w:rsidRPr="00AB5E37">
            <w:rPr>
              <w:rFonts w:ascii="Times New Roman" w:hAnsi="Times New Roman" w:cs="Times New Roman"/>
              <w:sz w:val="24"/>
              <w:szCs w:val="24"/>
            </w:rPr>
            <w:t xml:space="preserve"> – You </w:t>
          </w:r>
          <w:r w:rsidRPr="00AB5E37">
            <w:rPr>
              <w:rFonts w:ascii="Times New Roman" w:hAnsi="Times New Roman" w:cs="Times New Roman"/>
              <w:sz w:val="24"/>
              <w:szCs w:val="24"/>
              <w:u w:val="single"/>
            </w:rPr>
            <w:t>mus</w:t>
          </w:r>
          <w:r w:rsidRPr="00AB5E37">
            <w:rPr>
              <w:rFonts w:ascii="Times New Roman" w:hAnsi="Times New Roman" w:cs="Times New Roman"/>
              <w:sz w:val="24"/>
              <w:szCs w:val="24"/>
            </w:rPr>
            <w:t>t know how to clean up any spill or leak of a material before working with it!</w:t>
          </w:r>
          <w:r w:rsidR="009A4368">
            <w:rPr>
              <w:rFonts w:ascii="Times New Roman" w:hAnsi="Times New Roman" w:cs="Times New Roman"/>
              <w:sz w:val="24"/>
              <w:szCs w:val="24"/>
            </w:rPr>
            <w:t xml:space="preserve"> You should be aware of the location of emergency equipment before commencing clean up.</w:t>
          </w:r>
        </w:p>
        <w:p w14:paraId="5021F2A0" w14:textId="2F799C89" w:rsidR="00A55DA3" w:rsidRDefault="00AB5E37" w:rsidP="004218F0">
          <w:pPr>
            <w:spacing w:line="240" w:lineRule="auto"/>
            <w:ind w:left="720"/>
            <w:rPr>
              <w:rFonts w:ascii="Times New Roman" w:hAnsi="Times New Roman" w:cs="Times New Roman"/>
              <w:sz w:val="24"/>
              <w:szCs w:val="24"/>
            </w:rPr>
          </w:pPr>
          <w:r w:rsidRPr="00AB5E37">
            <w:rPr>
              <w:rFonts w:ascii="Times New Roman" w:hAnsi="Times New Roman" w:cs="Times New Roman"/>
              <w:b/>
              <w:sz w:val="24"/>
              <w:szCs w:val="24"/>
            </w:rPr>
            <w:t>Comfort level</w:t>
          </w:r>
          <w:r w:rsidRPr="00AB5E37">
            <w:rPr>
              <w:rFonts w:ascii="Times New Roman" w:hAnsi="Times New Roman" w:cs="Times New Roman"/>
              <w:sz w:val="24"/>
              <w:szCs w:val="24"/>
            </w:rPr>
            <w:t xml:space="preserve"> – If the person faced with cleaning up the spill or their supervisor feels that it is too large to safely clean up, he or she instead should proceed as described in </w:t>
          </w:r>
          <w:r w:rsidRPr="00526461">
            <w:rPr>
              <w:rFonts w:ascii="Times New Roman" w:hAnsi="Times New Roman" w:cs="Times New Roman"/>
              <w:b/>
              <w:sz w:val="24"/>
              <w:szCs w:val="24"/>
            </w:rPr>
            <w:t>Large/C</w:t>
          </w:r>
          <w:r w:rsidR="004218F0" w:rsidRPr="00526461">
            <w:rPr>
              <w:rFonts w:ascii="Times New Roman" w:hAnsi="Times New Roman" w:cs="Times New Roman"/>
              <w:b/>
              <w:sz w:val="24"/>
              <w:szCs w:val="24"/>
            </w:rPr>
            <w:t>omplicated Spill</w:t>
          </w:r>
          <w:r w:rsidR="004218F0">
            <w:rPr>
              <w:rFonts w:ascii="Times New Roman" w:hAnsi="Times New Roman" w:cs="Times New Roman"/>
              <w:sz w:val="24"/>
              <w:szCs w:val="24"/>
            </w:rPr>
            <w:t xml:space="preserve"> section below.</w:t>
          </w:r>
        </w:p>
        <w:p w14:paraId="34F5E55F" w14:textId="77777777" w:rsidR="00A55DA3" w:rsidRDefault="00A55DA3" w:rsidP="004218F0">
          <w:pPr>
            <w:spacing w:after="0" w:line="240" w:lineRule="auto"/>
            <w:ind w:left="720"/>
          </w:pPr>
        </w:p>
        <w:p w14:paraId="20C65C31" w14:textId="190BF3FF" w:rsidR="00594C8A" w:rsidRPr="00A353AF" w:rsidRDefault="00A353AF" w:rsidP="00A353AF">
          <w:pPr>
            <w:spacing w:after="0" w:line="240" w:lineRule="auto"/>
            <w:ind w:left="720"/>
            <w:rPr>
              <w:rFonts w:ascii="Times New Roman" w:eastAsia="Calibri" w:hAnsi="Times New Roman" w:cs="Times New Roman"/>
              <w:b/>
              <w:sz w:val="28"/>
              <w:szCs w:val="28"/>
            </w:rPr>
          </w:pPr>
          <w:r>
            <w:rPr>
              <w:rFonts w:ascii="Times New Roman" w:eastAsia="Calibri" w:hAnsi="Times New Roman" w:cs="Times New Roman"/>
              <w:b/>
              <w:sz w:val="28"/>
              <w:szCs w:val="28"/>
            </w:rPr>
            <w:t>SPILLS</w:t>
          </w:r>
        </w:p>
        <w:p w14:paraId="74CB8A4E" w14:textId="77777777" w:rsidR="00594C8A" w:rsidRPr="00594C8A" w:rsidRDefault="00594C8A" w:rsidP="004218F0">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b/>
              <w:sz w:val="24"/>
              <w:szCs w:val="24"/>
            </w:rPr>
            <w:t>Small/Simple Spills</w:t>
          </w:r>
        </w:p>
        <w:p w14:paraId="3F85CF9E" w14:textId="21DBC2F0" w:rsidR="00594C8A" w:rsidRPr="00594C8A" w:rsidRDefault="00594C8A" w:rsidP="004218F0">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To use spill kit, first don personal </w:t>
          </w:r>
          <w:r w:rsidRPr="00E57632">
            <w:rPr>
              <w:rFonts w:ascii="Times New Roman" w:eastAsia="Calibri" w:hAnsi="Times New Roman" w:cs="Times New Roman"/>
              <w:sz w:val="24"/>
              <w:szCs w:val="24"/>
            </w:rPr>
            <w:t xml:space="preserve">protective equipment (PPE) </w:t>
          </w:r>
          <w:r w:rsidR="00ED331C" w:rsidRPr="00E57632">
            <w:rPr>
              <w:rFonts w:ascii="Times New Roman" w:eastAsia="Calibri" w:hAnsi="Times New Roman" w:cs="Times New Roman"/>
              <w:sz w:val="24"/>
              <w:szCs w:val="24"/>
            </w:rPr>
            <w:t>that includes</w:t>
          </w:r>
          <w:r w:rsidRPr="00E57632">
            <w:rPr>
              <w:rFonts w:ascii="Times New Roman" w:eastAsia="Calibri" w:hAnsi="Times New Roman" w:cs="Times New Roman"/>
              <w:sz w:val="24"/>
              <w:szCs w:val="24"/>
            </w:rPr>
            <w:t xml:space="preserve"> chemically resistant </w:t>
          </w:r>
          <w:r w:rsidRPr="00594C8A">
            <w:rPr>
              <w:rFonts w:ascii="Times New Roman" w:eastAsia="Calibri" w:hAnsi="Times New Roman" w:cs="Times New Roman"/>
              <w:sz w:val="24"/>
              <w:szCs w:val="24"/>
            </w:rPr>
            <w:t>gloves, lab coat, and safety glasses. If corrosive material is:</w:t>
          </w:r>
        </w:p>
        <w:p w14:paraId="0B7AAEDA" w14:textId="7FB2F57C" w:rsidR="00594C8A" w:rsidRPr="00594C8A" w:rsidRDefault="00594C8A" w:rsidP="002F69AA">
          <w:pPr>
            <w:numPr>
              <w:ilvl w:val="0"/>
              <w:numId w:val="5"/>
            </w:numPr>
            <w:spacing w:after="0" w:line="240" w:lineRule="auto"/>
            <w:ind w:left="1080"/>
            <w:contextualSpacing/>
            <w:rPr>
              <w:rFonts w:ascii="Times New Roman" w:eastAsia="Calibri" w:hAnsi="Times New Roman" w:cs="Times New Roman"/>
              <w:b/>
              <w:sz w:val="24"/>
              <w:szCs w:val="24"/>
            </w:rPr>
          </w:pPr>
          <w:r w:rsidRPr="00594C8A">
            <w:rPr>
              <w:rFonts w:ascii="Times New Roman" w:eastAsia="Calibri" w:hAnsi="Times New Roman" w:cs="Times New Roman"/>
              <w:b/>
              <w:sz w:val="24"/>
              <w:szCs w:val="24"/>
            </w:rPr>
            <w:t xml:space="preserve">Solid – </w:t>
          </w:r>
          <w:r w:rsidRPr="00594C8A">
            <w:rPr>
              <w:rFonts w:ascii="Times New Roman" w:eastAsia="Calibri" w:hAnsi="Times New Roman" w:cs="Times New Roman"/>
              <w:sz w:val="24"/>
              <w:szCs w:val="24"/>
            </w:rPr>
            <w:t xml:space="preserve">use whisk broom and </w:t>
          </w:r>
          <w:r w:rsidRPr="00E57632">
            <w:rPr>
              <w:rFonts w:ascii="Times New Roman" w:eastAsia="Calibri" w:hAnsi="Times New Roman" w:cs="Times New Roman"/>
              <w:sz w:val="24"/>
              <w:szCs w:val="24"/>
            </w:rPr>
            <w:t>dust pan to carefully clean</w:t>
          </w:r>
          <w:r w:rsidR="008346D0" w:rsidRPr="00E57632">
            <w:rPr>
              <w:rFonts w:ascii="Times New Roman" w:eastAsia="Calibri" w:hAnsi="Times New Roman" w:cs="Times New Roman"/>
              <w:sz w:val="24"/>
              <w:szCs w:val="24"/>
            </w:rPr>
            <w:t xml:space="preserve"> </w:t>
          </w:r>
          <w:r w:rsidRPr="00E57632">
            <w:rPr>
              <w:rFonts w:ascii="Times New Roman" w:eastAsia="Calibri" w:hAnsi="Times New Roman" w:cs="Times New Roman"/>
              <w:sz w:val="24"/>
              <w:szCs w:val="24"/>
            </w:rPr>
            <w:t xml:space="preserve">up </w:t>
          </w:r>
          <w:r w:rsidR="008346D0" w:rsidRPr="00E57632">
            <w:rPr>
              <w:rFonts w:ascii="Times New Roman" w:eastAsia="Calibri" w:hAnsi="Times New Roman" w:cs="Times New Roman"/>
              <w:sz w:val="24"/>
              <w:szCs w:val="24"/>
            </w:rPr>
            <w:t xml:space="preserve">the </w:t>
          </w:r>
          <w:r w:rsidR="006F2897">
            <w:rPr>
              <w:rFonts w:ascii="Times New Roman" w:eastAsia="Calibri" w:hAnsi="Times New Roman" w:cs="Times New Roman"/>
              <w:sz w:val="24"/>
              <w:szCs w:val="24"/>
            </w:rPr>
            <w:t>fluoride</w:t>
          </w:r>
          <w:r w:rsidRPr="00E57632">
            <w:rPr>
              <w:rFonts w:ascii="Times New Roman" w:eastAsia="Calibri" w:hAnsi="Times New Roman" w:cs="Times New Roman"/>
              <w:sz w:val="24"/>
              <w:szCs w:val="24"/>
            </w:rPr>
            <w:t xml:space="preserve"> solid. </w:t>
          </w:r>
          <w:r w:rsidRPr="00594C8A">
            <w:rPr>
              <w:rFonts w:ascii="Times New Roman" w:eastAsia="Calibri" w:hAnsi="Times New Roman" w:cs="Times New Roman"/>
              <w:sz w:val="24"/>
              <w:szCs w:val="24"/>
            </w:rPr>
            <w:t xml:space="preserve">Then place material in plastic bags or pail. </w:t>
          </w:r>
        </w:p>
        <w:p w14:paraId="7C929B7C" w14:textId="55D521AE" w:rsidR="00594C8A" w:rsidRPr="00594C8A" w:rsidRDefault="00594C8A" w:rsidP="002F69AA">
          <w:pPr>
            <w:numPr>
              <w:ilvl w:val="0"/>
              <w:numId w:val="5"/>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b/>
              <w:sz w:val="24"/>
              <w:szCs w:val="24"/>
            </w:rPr>
            <w:t>Liquid</w:t>
          </w:r>
          <w:r w:rsidRPr="00594C8A">
            <w:rPr>
              <w:rFonts w:ascii="Times New Roman" w:eastAsia="Calibri" w:hAnsi="Times New Roman" w:cs="Times New Roman"/>
              <w:sz w:val="24"/>
              <w:szCs w:val="24"/>
            </w:rPr>
            <w:t xml:space="preserve"> – sprinkle the appropriate neutralizer on all surfaces exposed to the corrosive material until the material stops reacting to the neutralizer. Let stand for 5-10 minutes and </w:t>
          </w:r>
          <w:r w:rsidRPr="00E57632">
            <w:rPr>
              <w:rFonts w:ascii="Times New Roman" w:eastAsia="Calibri" w:hAnsi="Times New Roman" w:cs="Times New Roman"/>
              <w:sz w:val="24"/>
              <w:szCs w:val="24"/>
            </w:rPr>
            <w:t>then proceed to clean</w:t>
          </w:r>
          <w:r w:rsidR="008346D0" w:rsidRPr="00E57632">
            <w:rPr>
              <w:rFonts w:ascii="Times New Roman" w:eastAsia="Calibri" w:hAnsi="Times New Roman" w:cs="Times New Roman"/>
              <w:sz w:val="24"/>
              <w:szCs w:val="24"/>
            </w:rPr>
            <w:t xml:space="preserve"> </w:t>
          </w:r>
          <w:r w:rsidRPr="00E57632">
            <w:rPr>
              <w:rFonts w:ascii="Times New Roman" w:eastAsia="Calibri" w:hAnsi="Times New Roman" w:cs="Times New Roman"/>
              <w:sz w:val="24"/>
              <w:szCs w:val="24"/>
            </w:rPr>
            <w:t>up</w:t>
          </w:r>
          <w:r w:rsidR="008346D0" w:rsidRPr="00E57632">
            <w:rPr>
              <w:rFonts w:ascii="Times New Roman" w:eastAsia="Calibri" w:hAnsi="Times New Roman" w:cs="Times New Roman"/>
              <w:sz w:val="24"/>
              <w:szCs w:val="24"/>
            </w:rPr>
            <w:t xml:space="preserve"> the</w:t>
          </w:r>
          <w:r w:rsidRPr="00E57632">
            <w:rPr>
              <w:rFonts w:ascii="Times New Roman" w:eastAsia="Calibri" w:hAnsi="Times New Roman" w:cs="Times New Roman"/>
              <w:sz w:val="24"/>
              <w:szCs w:val="24"/>
            </w:rPr>
            <w:t xml:space="preserve"> spill by placing</w:t>
          </w:r>
          <w:r w:rsidR="008346D0" w:rsidRPr="00E57632">
            <w:rPr>
              <w:rFonts w:ascii="Times New Roman" w:eastAsia="Calibri" w:hAnsi="Times New Roman" w:cs="Times New Roman"/>
              <w:sz w:val="24"/>
              <w:szCs w:val="24"/>
            </w:rPr>
            <w:t xml:space="preserve"> the</w:t>
          </w:r>
          <w:r w:rsidRPr="00E57632">
            <w:rPr>
              <w:rFonts w:ascii="Times New Roman" w:eastAsia="Calibri" w:hAnsi="Times New Roman" w:cs="Times New Roman"/>
              <w:sz w:val="24"/>
              <w:szCs w:val="24"/>
            </w:rPr>
            <w:t xml:space="preserve"> material </w:t>
          </w:r>
          <w:r w:rsidRPr="00594C8A">
            <w:rPr>
              <w:rFonts w:ascii="Times New Roman" w:eastAsia="Calibri" w:hAnsi="Times New Roman" w:cs="Times New Roman"/>
              <w:sz w:val="24"/>
              <w:szCs w:val="24"/>
            </w:rPr>
            <w:t xml:space="preserve">in plastic bags or pail. </w:t>
          </w:r>
        </w:p>
        <w:p w14:paraId="1F63F064" w14:textId="1530536F" w:rsidR="00594C8A" w:rsidRPr="00594C8A" w:rsidRDefault="00594C8A" w:rsidP="004218F0">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Seal the waste bags or pail and store in a safe manner </w:t>
          </w:r>
          <w:r w:rsidRPr="00E57632">
            <w:rPr>
              <w:rFonts w:ascii="Times New Roman" w:eastAsia="Calibri" w:hAnsi="Times New Roman" w:cs="Times New Roman"/>
              <w:sz w:val="24"/>
              <w:szCs w:val="24"/>
            </w:rPr>
            <w:t>until chemical waste personnel pick</w:t>
          </w:r>
          <w:r w:rsidR="008346D0" w:rsidRPr="00E57632">
            <w:rPr>
              <w:rFonts w:ascii="Times New Roman" w:eastAsia="Calibri" w:hAnsi="Times New Roman" w:cs="Times New Roman"/>
              <w:sz w:val="24"/>
              <w:szCs w:val="24"/>
            </w:rPr>
            <w:t xml:space="preserve"> </w:t>
          </w:r>
          <w:r w:rsidRPr="00E57632">
            <w:rPr>
              <w:rFonts w:ascii="Times New Roman" w:eastAsia="Calibri" w:hAnsi="Times New Roman" w:cs="Times New Roman"/>
              <w:sz w:val="24"/>
              <w:szCs w:val="24"/>
            </w:rPr>
            <w:t xml:space="preserve">up </w:t>
          </w:r>
          <w:r w:rsidR="008346D0" w:rsidRPr="00E57632">
            <w:rPr>
              <w:rFonts w:ascii="Times New Roman" w:eastAsia="Calibri" w:hAnsi="Times New Roman" w:cs="Times New Roman"/>
              <w:sz w:val="24"/>
              <w:szCs w:val="24"/>
            </w:rPr>
            <w:t xml:space="preserve">the </w:t>
          </w:r>
          <w:r w:rsidRPr="00E57632">
            <w:rPr>
              <w:rFonts w:ascii="Times New Roman" w:eastAsia="Calibri" w:hAnsi="Times New Roman" w:cs="Times New Roman"/>
              <w:sz w:val="24"/>
              <w:szCs w:val="24"/>
            </w:rPr>
            <w:t xml:space="preserve">material. </w:t>
          </w:r>
          <w:r w:rsidRPr="00594C8A">
            <w:rPr>
              <w:rFonts w:ascii="Times New Roman" w:eastAsia="Calibri" w:hAnsi="Times New Roman" w:cs="Times New Roman"/>
              <w:sz w:val="24"/>
              <w:szCs w:val="24"/>
            </w:rPr>
            <w:t xml:space="preserve">Carefully and thoroughly wash spill area with soap and water. Dispose of all soiled spill material through the University of Illinois chemical waste management program (see </w:t>
          </w:r>
          <w:r w:rsidR="00526461">
            <w:rPr>
              <w:rFonts w:ascii="Times New Roman" w:eastAsia="Calibri" w:hAnsi="Times New Roman" w:cs="Times New Roman"/>
              <w:b/>
              <w:sz w:val="24"/>
              <w:szCs w:val="24"/>
            </w:rPr>
            <w:t>Waste disposal</w:t>
          </w:r>
          <w:r w:rsidRPr="00594C8A">
            <w:rPr>
              <w:rFonts w:ascii="Times New Roman" w:eastAsia="Calibri" w:hAnsi="Times New Roman" w:cs="Times New Roman"/>
              <w:sz w:val="24"/>
              <w:szCs w:val="24"/>
            </w:rPr>
            <w:t xml:space="preserve"> section).</w:t>
          </w:r>
        </w:p>
        <w:p w14:paraId="5809E80B" w14:textId="77777777" w:rsidR="00594C8A" w:rsidRPr="00594C8A" w:rsidRDefault="00594C8A" w:rsidP="004218F0">
          <w:pPr>
            <w:spacing w:after="0" w:line="240" w:lineRule="auto"/>
            <w:ind w:left="720"/>
            <w:rPr>
              <w:rFonts w:ascii="Times New Roman" w:eastAsia="Calibri" w:hAnsi="Times New Roman" w:cs="Times New Roman"/>
              <w:b/>
              <w:sz w:val="24"/>
              <w:szCs w:val="24"/>
            </w:rPr>
          </w:pPr>
        </w:p>
        <w:p w14:paraId="0F17E549" w14:textId="77777777" w:rsidR="00594C8A" w:rsidRPr="00594C8A" w:rsidRDefault="00594C8A" w:rsidP="004218F0">
          <w:pPr>
            <w:spacing w:after="0" w:line="240" w:lineRule="auto"/>
            <w:ind w:left="720"/>
            <w:rPr>
              <w:rFonts w:ascii="Times New Roman" w:eastAsia="Calibri" w:hAnsi="Times New Roman" w:cs="Times New Roman"/>
              <w:b/>
              <w:sz w:val="24"/>
              <w:szCs w:val="24"/>
            </w:rPr>
          </w:pPr>
          <w:r w:rsidRPr="00594C8A">
            <w:rPr>
              <w:rFonts w:ascii="Times New Roman" w:eastAsia="Calibri" w:hAnsi="Times New Roman" w:cs="Times New Roman"/>
              <w:b/>
              <w:sz w:val="24"/>
              <w:szCs w:val="24"/>
            </w:rPr>
            <w:t>Large/Complicated Spills</w:t>
          </w:r>
        </w:p>
        <w:p w14:paraId="22C3DB97" w14:textId="77777777" w:rsidR="00594C8A" w:rsidRPr="00594C8A" w:rsidRDefault="00594C8A" w:rsidP="004218F0">
          <w:pPr>
            <w:spacing w:after="0" w:line="240" w:lineRule="auto"/>
            <w:ind w:left="720"/>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f an unmanageable spill of </w:t>
          </w:r>
          <w:r w:rsidRPr="00594C8A">
            <w:rPr>
              <w:rFonts w:ascii="Times New Roman" w:eastAsia="Times New Roman" w:hAnsi="Times New Roman" w:cs="Times New Roman"/>
              <w:sz w:val="24"/>
              <w:szCs w:val="24"/>
            </w:rPr>
            <w:t>corrosive</w:t>
          </w:r>
          <w:r w:rsidRPr="00594C8A">
            <w:rPr>
              <w:rFonts w:ascii="Times New Roman" w:eastAsia="Calibri" w:hAnsi="Times New Roman" w:cs="Times New Roman"/>
              <w:sz w:val="24"/>
              <w:szCs w:val="24"/>
            </w:rPr>
            <w:t xml:space="preserve"> material happens;</w:t>
          </w:r>
        </w:p>
        <w:p w14:paraId="4ECC00ED" w14:textId="77777777" w:rsidR="00594C8A" w:rsidRPr="00594C8A" w:rsidRDefault="00594C8A" w:rsidP="00230E53">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Inside the fume hood - close the sashes of the chemical fume hood. </w:t>
          </w:r>
        </w:p>
        <w:p w14:paraId="59F9B84D" w14:textId="77777777" w:rsidR="008346D0" w:rsidRDefault="00594C8A" w:rsidP="008346D0">
          <w:pPr>
            <w:numPr>
              <w:ilvl w:val="0"/>
              <w:numId w:val="6"/>
            </w:numPr>
            <w:spacing w:after="0" w:line="240" w:lineRule="auto"/>
            <w:ind w:left="1080"/>
            <w:contextualSpacing/>
            <w:rPr>
              <w:rFonts w:ascii="Times New Roman" w:eastAsia="Calibri" w:hAnsi="Times New Roman" w:cs="Times New Roman"/>
              <w:sz w:val="24"/>
              <w:szCs w:val="24"/>
            </w:rPr>
          </w:pPr>
          <w:r w:rsidRPr="00594C8A">
            <w:rPr>
              <w:rFonts w:ascii="Times New Roman" w:eastAsia="Calibri" w:hAnsi="Times New Roman" w:cs="Times New Roman"/>
              <w:sz w:val="24"/>
              <w:szCs w:val="24"/>
            </w:rPr>
            <w:t xml:space="preserve">Outside the fume hood – open the sashes of the </w:t>
          </w:r>
          <w:r w:rsidR="00230E53">
            <w:rPr>
              <w:rFonts w:ascii="Times New Roman" w:eastAsia="Calibri" w:hAnsi="Times New Roman" w:cs="Times New Roman"/>
              <w:sz w:val="24"/>
              <w:szCs w:val="24"/>
            </w:rPr>
            <w:t xml:space="preserve">chemical fume hood (to evacuate </w:t>
          </w:r>
          <w:r w:rsidRPr="00594C8A">
            <w:rPr>
              <w:rFonts w:ascii="Times New Roman" w:eastAsia="Calibri" w:hAnsi="Times New Roman" w:cs="Times New Roman"/>
              <w:sz w:val="24"/>
              <w:szCs w:val="24"/>
            </w:rPr>
            <w:t>corrosive vapors) and cordon off the area where spill occurred.</w:t>
          </w:r>
        </w:p>
        <w:p w14:paraId="26D02E6D" w14:textId="5285AA77" w:rsidR="00594C8A" w:rsidRPr="00E57632" w:rsidRDefault="00E57632" w:rsidP="00E57632">
          <w:pPr>
            <w:spacing w:after="0" w:line="240" w:lineRule="auto"/>
            <w:ind w:left="720"/>
            <w:contextualSpacing/>
            <w:rPr>
              <w:rFonts w:ascii="Times New Roman" w:eastAsia="Calibri" w:hAnsi="Times New Roman" w:cs="Times New Roman"/>
              <w:sz w:val="24"/>
              <w:szCs w:val="24"/>
            </w:rPr>
          </w:pPr>
          <w:r w:rsidRPr="00E57632">
            <w:rPr>
              <w:rFonts w:ascii="Times New Roman" w:eastAsia="Calibri" w:hAnsi="Times New Roman" w:cs="Times New Roman"/>
              <w:sz w:val="24"/>
              <w:szCs w:val="24"/>
            </w:rPr>
            <w:t>In either case, i</w:t>
          </w:r>
          <w:r w:rsidR="00594C8A" w:rsidRPr="00E57632">
            <w:rPr>
              <w:rFonts w:ascii="Times New Roman" w:eastAsia="Calibri" w:hAnsi="Times New Roman" w:cs="Times New Roman"/>
              <w:sz w:val="24"/>
              <w:szCs w:val="24"/>
            </w:rPr>
            <w:t>mmediately evacuate the laboratory and call 911 to alert emergency responders.</w:t>
          </w:r>
        </w:p>
        <w:p w14:paraId="1B91D45C" w14:textId="77777777" w:rsidR="00594C8A" w:rsidRPr="00594C8A" w:rsidRDefault="00594C8A" w:rsidP="004218F0">
          <w:pPr>
            <w:spacing w:after="0" w:line="240" w:lineRule="auto"/>
            <w:ind w:left="720"/>
            <w:rPr>
              <w:rFonts w:ascii="Times New Roman" w:eastAsia="Calibri" w:hAnsi="Times New Roman" w:cs="Times New Roman"/>
              <w:sz w:val="24"/>
              <w:szCs w:val="24"/>
            </w:rPr>
          </w:pPr>
        </w:p>
        <w:p w14:paraId="75DAD154" w14:textId="57AECADC" w:rsidR="004C3F9E" w:rsidRPr="0029122B" w:rsidRDefault="00000506" w:rsidP="00A20ACF">
          <w:pPr>
            <w:ind w:left="720"/>
          </w:pPr>
        </w:p>
      </w:sdtContent>
    </w:sdt>
    <w:p w14:paraId="669D855D" w14:textId="77777777" w:rsidR="00C53801" w:rsidRDefault="00C53801" w:rsidP="00002B13">
      <w:pPr>
        <w:pStyle w:val="Heading2"/>
      </w:pPr>
      <w:bookmarkStart w:id="19" w:name="_Toc448153575"/>
      <w:r w:rsidRPr="0029122B">
        <w:t>What to do if there is an exposure</w:t>
      </w:r>
      <w:r>
        <w:t xml:space="preserve"> </w:t>
      </w:r>
      <w:r w:rsidR="00266DDA">
        <w:t>or injury</w:t>
      </w:r>
      <w:bookmarkEnd w:id="19"/>
    </w:p>
    <w:sdt>
      <w:sdtPr>
        <w:alias w:val="Injury or Exposure"/>
        <w:tag w:val="Injury"/>
        <w:id w:val="1242295979"/>
        <w:lock w:val="sdtLocked"/>
      </w:sdtPr>
      <w:sdtEndPr/>
      <w:sdtContent>
        <w:p w14:paraId="6C6966D1" w14:textId="77777777" w:rsidR="00594C8A" w:rsidRPr="00297B25" w:rsidRDefault="00594C8A" w:rsidP="004976AC">
          <w:pPr>
            <w:spacing w:after="0" w:line="240" w:lineRule="auto"/>
            <w:ind w:left="360"/>
            <w:rPr>
              <w:rFonts w:ascii="Times New Roman" w:hAnsi="Times New Roman" w:cs="Times New Roman"/>
              <w:b/>
              <w:sz w:val="24"/>
              <w:szCs w:val="24"/>
            </w:rPr>
          </w:pPr>
          <w:r>
            <w:rPr>
              <w:rFonts w:ascii="Times New Roman" w:hAnsi="Times New Roman" w:cs="Times New Roman"/>
              <w:b/>
              <w:sz w:val="24"/>
              <w:szCs w:val="24"/>
            </w:rPr>
            <w:t>FIRST AID</w:t>
          </w:r>
        </w:p>
        <w:p w14:paraId="1B1303E7" w14:textId="77777777" w:rsidR="00A54479" w:rsidRDefault="00A54479" w:rsidP="00DD373C">
          <w:pPr>
            <w:spacing w:after="0" w:line="240" w:lineRule="auto"/>
            <w:ind w:left="360"/>
            <w:rPr>
              <w:rFonts w:ascii="Times New Roman" w:eastAsia="Times New Roman" w:hAnsi="Times New Roman" w:cs="Times New Roman"/>
              <w:sz w:val="24"/>
              <w:szCs w:val="24"/>
            </w:rPr>
          </w:pPr>
        </w:p>
        <w:p w14:paraId="6B43317A" w14:textId="4A721486" w:rsidR="006F2897" w:rsidRDefault="00A54479" w:rsidP="00DD373C">
          <w:pPr>
            <w:spacing w:after="0" w:line="240" w:lineRule="auto"/>
            <w:ind w:left="360"/>
            <w:rPr>
              <w:rFonts w:ascii="Times New Roman" w:eastAsia="Times New Roman" w:hAnsi="Times New Roman" w:cs="Times New Roman"/>
              <w:sz w:val="24"/>
              <w:szCs w:val="24"/>
            </w:rPr>
          </w:pPr>
          <w:r w:rsidRPr="00A54479">
            <w:rPr>
              <w:rFonts w:ascii="Times New Roman" w:eastAsia="Times New Roman" w:hAnsi="Times New Roman" w:cs="Times New Roman"/>
              <w:b/>
              <w:sz w:val="24"/>
              <w:szCs w:val="24"/>
            </w:rPr>
            <w:t xml:space="preserve">Note: </w:t>
          </w:r>
          <w:r w:rsidR="006F2897" w:rsidRPr="00A54479">
            <w:rPr>
              <w:rFonts w:ascii="Times New Roman" w:eastAsia="Times New Roman" w:hAnsi="Times New Roman" w:cs="Times New Roman"/>
              <w:i/>
              <w:sz w:val="24"/>
              <w:szCs w:val="24"/>
            </w:rPr>
            <w:t xml:space="preserve">If HF exposure is suspected, follow the first aid procedures </w:t>
          </w:r>
          <w:r w:rsidR="006F2897" w:rsidRPr="00A54479">
            <w:rPr>
              <w:rFonts w:ascii="Times New Roman" w:eastAsia="Times New Roman" w:hAnsi="Times New Roman" w:cs="Times New Roman"/>
              <w:b/>
              <w:i/>
              <w:sz w:val="24"/>
              <w:szCs w:val="24"/>
            </w:rPr>
            <w:t>immediately</w:t>
          </w:r>
          <w:r w:rsidR="006F2897" w:rsidRPr="00A54479">
            <w:rPr>
              <w:rFonts w:ascii="Times New Roman" w:eastAsia="Times New Roman" w:hAnsi="Times New Roman" w:cs="Times New Roman"/>
              <w:i/>
              <w:sz w:val="24"/>
              <w:szCs w:val="24"/>
            </w:rPr>
            <w:t>.  A visit to the Emergency Room is necessary</w:t>
          </w:r>
          <w:r w:rsidRPr="00A54479">
            <w:rPr>
              <w:rFonts w:ascii="Times New Roman" w:eastAsia="Times New Roman" w:hAnsi="Times New Roman" w:cs="Times New Roman"/>
              <w:i/>
              <w:sz w:val="24"/>
              <w:szCs w:val="24"/>
            </w:rPr>
            <w:t>, even if there are no apparent symptoms</w:t>
          </w:r>
          <w:r w:rsidR="006F2897" w:rsidRPr="00A54479">
            <w:rPr>
              <w:rFonts w:ascii="Times New Roman" w:eastAsia="Times New Roman" w:hAnsi="Times New Roman" w:cs="Times New Roman"/>
              <w:i/>
              <w:sz w:val="24"/>
              <w:szCs w:val="24"/>
            </w:rPr>
            <w:t xml:space="preserve">.  Bring the SDS </w:t>
          </w:r>
          <w:r w:rsidRPr="00A54479">
            <w:rPr>
              <w:rFonts w:ascii="Times New Roman" w:eastAsia="Times New Roman" w:hAnsi="Times New Roman" w:cs="Times New Roman"/>
              <w:i/>
              <w:sz w:val="24"/>
              <w:szCs w:val="24"/>
            </w:rPr>
            <w:t>with you to show the attending physician.</w:t>
          </w:r>
        </w:p>
        <w:p w14:paraId="5E944F67" w14:textId="77777777" w:rsidR="00A54479" w:rsidRDefault="00A54479" w:rsidP="00DD373C">
          <w:pPr>
            <w:spacing w:after="0" w:line="240" w:lineRule="auto"/>
            <w:ind w:left="360"/>
            <w:rPr>
              <w:rFonts w:ascii="Times New Roman" w:eastAsia="Times New Roman" w:hAnsi="Times New Roman" w:cs="Times New Roman"/>
              <w:sz w:val="24"/>
              <w:szCs w:val="24"/>
            </w:rPr>
          </w:pPr>
        </w:p>
        <w:p w14:paraId="78A2C3DB" w14:textId="01CB4E55" w:rsidR="0079183B" w:rsidRPr="0079183B" w:rsidRDefault="00961204" w:rsidP="00DD373C">
          <w:pPr>
            <w:spacing w:after="0" w:line="240" w:lineRule="auto"/>
            <w:ind w:left="360"/>
            <w:rPr>
              <w:rFonts w:ascii="Times New Roman" w:eastAsia="Times New Roman" w:hAnsi="Times New Roman" w:cs="Times New Roman"/>
              <w:sz w:val="24"/>
              <w:szCs w:val="24"/>
            </w:rPr>
          </w:pPr>
          <w:r>
            <w:rPr>
              <w:rFonts w:ascii="Times New Roman" w:eastAsia="Times New Roman" w:hAnsi="Times New Roman" w:cs="Times New Roman"/>
              <w:sz w:val="24"/>
              <w:szCs w:val="24"/>
            </w:rPr>
            <w:t>The first thing to do is to rinse</w:t>
          </w:r>
          <w:r w:rsidR="00594C8A" w:rsidRPr="00297B25">
            <w:rPr>
              <w:rFonts w:ascii="Times New Roman" w:eastAsia="Times New Roman" w:hAnsi="Times New Roman" w:cs="Times New Roman"/>
              <w:sz w:val="24"/>
              <w:szCs w:val="24"/>
            </w:rPr>
            <w:t xml:space="preserve"> exposed areas with large quantity of water for 15 minutes.</w:t>
          </w:r>
          <w:r w:rsidR="00B16A33" w:rsidRPr="00B16A33">
            <w:rPr>
              <w:rFonts w:ascii="Times New Roman" w:eastAsia="Times New Roman" w:hAnsi="Times New Roman" w:cs="Times New Roman"/>
              <w:sz w:val="24"/>
              <w:szCs w:val="24"/>
            </w:rPr>
            <w:t xml:space="preserve"> </w:t>
          </w:r>
          <w:r w:rsidR="00B16A33">
            <w:rPr>
              <w:rFonts w:ascii="Times New Roman" w:eastAsia="Times New Roman" w:hAnsi="Times New Roman" w:cs="Times New Roman"/>
              <w:sz w:val="24"/>
              <w:szCs w:val="24"/>
            </w:rPr>
            <w:t xml:space="preserve">Skin exposure must then be treated by application of 2.5% calcium gluconate gel.  </w:t>
          </w:r>
          <w:r w:rsidR="00594C8A" w:rsidRPr="00297B25">
            <w:rPr>
              <w:rFonts w:ascii="Times New Roman" w:eastAsia="Times New Roman" w:hAnsi="Times New Roman" w:cs="Times New Roman"/>
              <w:sz w:val="24"/>
              <w:szCs w:val="24"/>
            </w:rPr>
            <w:t xml:space="preserve"> </w:t>
          </w:r>
          <w:r w:rsidR="004976AC">
            <w:rPr>
              <w:rFonts w:ascii="Times New Roman" w:eastAsia="Times New Roman" w:hAnsi="Times New Roman" w:cs="Times New Roman"/>
              <w:sz w:val="24"/>
              <w:szCs w:val="24"/>
            </w:rPr>
            <w:t xml:space="preserve">Eye exposure will require the </w:t>
          </w:r>
          <w:r w:rsidR="004976AC" w:rsidRPr="004976AC">
            <w:rPr>
              <w:rFonts w:ascii="Times New Roman" w:eastAsia="Times New Roman" w:hAnsi="Times New Roman" w:cs="Times New Roman"/>
              <w:i/>
              <w:sz w:val="24"/>
              <w:szCs w:val="24"/>
            </w:rPr>
            <w:t>immediate</w:t>
          </w:r>
          <w:r w:rsidR="004976AC">
            <w:rPr>
              <w:rFonts w:ascii="Times New Roman" w:eastAsia="Times New Roman" w:hAnsi="Times New Roman" w:cs="Times New Roman"/>
              <w:sz w:val="24"/>
              <w:szCs w:val="24"/>
            </w:rPr>
            <w:t xml:space="preserve"> use of an eye</w:t>
          </w:r>
          <w:r w:rsidR="0079183B">
            <w:rPr>
              <w:rFonts w:ascii="Times New Roman" w:eastAsia="Times New Roman" w:hAnsi="Times New Roman" w:cs="Times New Roman"/>
              <w:sz w:val="24"/>
              <w:szCs w:val="24"/>
            </w:rPr>
            <w:t xml:space="preserve"> </w:t>
          </w:r>
          <w:r w:rsidR="004976AC">
            <w:rPr>
              <w:rFonts w:ascii="Times New Roman" w:eastAsia="Times New Roman" w:hAnsi="Times New Roman" w:cs="Times New Roman"/>
              <w:sz w:val="24"/>
              <w:szCs w:val="24"/>
            </w:rPr>
            <w:t xml:space="preserve">wash. </w:t>
          </w:r>
          <w:r w:rsidR="006B17DD">
            <w:rPr>
              <w:rFonts w:ascii="Times New Roman" w:eastAsia="Times New Roman" w:hAnsi="Times New Roman" w:cs="Times New Roman"/>
              <w:sz w:val="24"/>
              <w:szCs w:val="24"/>
            </w:rPr>
            <w:t>Seek medical assistance</w:t>
          </w:r>
          <w:r w:rsidR="00B16A33">
            <w:rPr>
              <w:rFonts w:ascii="Times New Roman" w:eastAsia="Times New Roman" w:hAnsi="Times New Roman" w:cs="Times New Roman"/>
              <w:sz w:val="24"/>
              <w:szCs w:val="24"/>
            </w:rPr>
            <w:t xml:space="preserve"> regardless </w:t>
          </w:r>
          <w:r w:rsidR="00B16A33">
            <w:rPr>
              <w:rFonts w:ascii="Times New Roman" w:eastAsia="Times New Roman" w:hAnsi="Times New Roman" w:cs="Times New Roman"/>
              <w:sz w:val="24"/>
              <w:szCs w:val="24"/>
            </w:rPr>
            <w:lastRenderedPageBreak/>
            <w:t>of extent of exposure</w:t>
          </w:r>
          <w:r w:rsidR="006B17DD">
            <w:rPr>
              <w:rFonts w:ascii="Times New Roman" w:eastAsia="Times New Roman" w:hAnsi="Times New Roman" w:cs="Times New Roman"/>
              <w:sz w:val="24"/>
              <w:szCs w:val="24"/>
            </w:rPr>
            <w:t>.</w:t>
          </w:r>
          <w:r w:rsidR="00DD373C">
            <w:rPr>
              <w:rFonts w:ascii="Times New Roman" w:eastAsia="Times New Roman" w:hAnsi="Times New Roman" w:cs="Times New Roman"/>
              <w:sz w:val="24"/>
              <w:szCs w:val="24"/>
            </w:rPr>
            <w:t xml:space="preserve"> </w:t>
          </w:r>
          <w:r w:rsidR="0079183B" w:rsidRPr="0079183B">
            <w:rPr>
              <w:rFonts w:ascii="Times New Roman" w:eastAsia="Times New Roman" w:hAnsi="Times New Roman" w:cs="Times New Roman"/>
              <w:sz w:val="24"/>
              <w:szCs w:val="24"/>
            </w:rPr>
            <w:t xml:space="preserve">Get help from a lab mate.  If no one is available to help you, </w:t>
          </w:r>
          <w:r w:rsidR="0079183B" w:rsidRPr="006B17DD">
            <w:rPr>
              <w:rFonts w:ascii="Times New Roman" w:eastAsia="Times New Roman" w:hAnsi="Times New Roman" w:cs="Times New Roman"/>
              <w:b/>
              <w:sz w:val="24"/>
              <w:szCs w:val="24"/>
            </w:rPr>
            <w:t>call</w:t>
          </w:r>
          <w:r w:rsidR="0079183B" w:rsidRPr="0079183B">
            <w:rPr>
              <w:rFonts w:ascii="Times New Roman" w:eastAsia="Times New Roman" w:hAnsi="Times New Roman" w:cs="Times New Roman"/>
              <w:sz w:val="24"/>
              <w:szCs w:val="24"/>
            </w:rPr>
            <w:t xml:space="preserve"> </w:t>
          </w:r>
          <w:r w:rsidR="0079183B" w:rsidRPr="006B17DD">
            <w:rPr>
              <w:rFonts w:ascii="Times New Roman" w:eastAsia="Times New Roman" w:hAnsi="Times New Roman" w:cs="Times New Roman"/>
              <w:b/>
              <w:sz w:val="24"/>
              <w:szCs w:val="24"/>
            </w:rPr>
            <w:t>911 immediately</w:t>
          </w:r>
          <w:r w:rsidR="0079183B" w:rsidRPr="0079183B">
            <w:rPr>
              <w:rFonts w:ascii="Times New Roman" w:eastAsia="Times New Roman" w:hAnsi="Times New Roman" w:cs="Times New Roman"/>
              <w:sz w:val="24"/>
              <w:szCs w:val="24"/>
            </w:rPr>
            <w:t xml:space="preserve">.  </w:t>
          </w:r>
          <w:r w:rsidR="0079183B" w:rsidRPr="00A54479">
            <w:rPr>
              <w:rFonts w:ascii="Times New Roman" w:eastAsia="Times New Roman" w:hAnsi="Times New Roman" w:cs="Times New Roman"/>
              <w:b/>
              <w:sz w:val="24"/>
              <w:szCs w:val="24"/>
            </w:rPr>
            <w:t xml:space="preserve">Seek </w:t>
          </w:r>
          <w:r w:rsidR="00A54479">
            <w:rPr>
              <w:rFonts w:ascii="Times New Roman" w:eastAsia="Times New Roman" w:hAnsi="Times New Roman" w:cs="Times New Roman"/>
              <w:b/>
              <w:sz w:val="24"/>
              <w:szCs w:val="24"/>
            </w:rPr>
            <w:t xml:space="preserve">emergency </w:t>
          </w:r>
          <w:r w:rsidR="0079183B" w:rsidRPr="00A54479">
            <w:rPr>
              <w:rFonts w:ascii="Times New Roman" w:eastAsia="Times New Roman" w:hAnsi="Times New Roman" w:cs="Times New Roman"/>
              <w:b/>
              <w:sz w:val="24"/>
              <w:szCs w:val="24"/>
            </w:rPr>
            <w:t>medical care without delay</w:t>
          </w:r>
          <w:r w:rsidR="0079183B" w:rsidRPr="0079183B">
            <w:rPr>
              <w:rFonts w:ascii="Times New Roman" w:eastAsia="Times New Roman" w:hAnsi="Times New Roman" w:cs="Times New Roman"/>
              <w:sz w:val="24"/>
              <w:szCs w:val="24"/>
            </w:rPr>
            <w:t>*.</w:t>
          </w:r>
        </w:p>
        <w:p w14:paraId="3F724587" w14:textId="77777777" w:rsidR="00A54479" w:rsidRDefault="00A54479" w:rsidP="0079183B">
          <w:pPr>
            <w:spacing w:after="0" w:line="240" w:lineRule="auto"/>
            <w:ind w:left="360"/>
            <w:rPr>
              <w:rFonts w:ascii="Times New Roman" w:eastAsia="Times New Roman" w:hAnsi="Times New Roman" w:cs="Times New Roman"/>
              <w:b/>
              <w:sz w:val="24"/>
              <w:szCs w:val="24"/>
            </w:rPr>
          </w:pPr>
        </w:p>
        <w:p w14:paraId="7A9CBEF1" w14:textId="00C27795" w:rsidR="0079183B" w:rsidRDefault="0079183B" w:rsidP="0079183B">
          <w:pPr>
            <w:spacing w:after="0" w:line="240" w:lineRule="auto"/>
            <w:ind w:left="360"/>
            <w:rPr>
              <w:rFonts w:ascii="Times New Roman" w:eastAsia="Times New Roman" w:hAnsi="Times New Roman" w:cs="Times New Roman"/>
              <w:sz w:val="24"/>
              <w:szCs w:val="24"/>
            </w:rPr>
          </w:pPr>
          <w:r w:rsidRPr="006B17DD">
            <w:rPr>
              <w:rFonts w:ascii="Times New Roman" w:eastAsia="Times New Roman" w:hAnsi="Times New Roman" w:cs="Times New Roman"/>
              <w:b/>
              <w:sz w:val="24"/>
              <w:szCs w:val="24"/>
            </w:rPr>
            <w:t>Third party:</w:t>
          </w:r>
          <w:r w:rsidRPr="0079183B">
            <w:rPr>
              <w:rFonts w:ascii="Times New Roman" w:eastAsia="Times New Roman" w:hAnsi="Times New Roman" w:cs="Times New Roman"/>
              <w:sz w:val="24"/>
              <w:szCs w:val="24"/>
            </w:rPr>
            <w:t xml:space="preserve"> </w:t>
          </w:r>
          <w:r w:rsidR="006B17DD">
            <w:rPr>
              <w:rFonts w:ascii="Times New Roman" w:eastAsia="Times New Roman" w:hAnsi="Times New Roman" w:cs="Times New Roman"/>
              <w:sz w:val="24"/>
              <w:szCs w:val="24"/>
            </w:rPr>
            <w:t>A</w:t>
          </w:r>
          <w:r w:rsidR="006B17DD" w:rsidRPr="006B17DD">
            <w:rPr>
              <w:rFonts w:ascii="Times New Roman" w:eastAsia="Times New Roman" w:hAnsi="Times New Roman" w:cs="Times New Roman"/>
              <w:sz w:val="24"/>
              <w:szCs w:val="24"/>
            </w:rPr>
            <w:t>ssist the victim</w:t>
          </w:r>
          <w:r w:rsidR="006B17DD">
            <w:rPr>
              <w:rFonts w:ascii="Times New Roman" w:eastAsia="Times New Roman" w:hAnsi="Times New Roman" w:cs="Times New Roman"/>
              <w:sz w:val="24"/>
              <w:szCs w:val="24"/>
            </w:rPr>
            <w:t>.</w:t>
          </w:r>
          <w:r w:rsidR="006B17DD" w:rsidRPr="006B17DD">
            <w:rPr>
              <w:rFonts w:ascii="Times New Roman" w:eastAsia="Times New Roman" w:hAnsi="Times New Roman" w:cs="Times New Roman"/>
              <w:sz w:val="24"/>
              <w:szCs w:val="24"/>
            </w:rPr>
            <w:t xml:space="preserve"> Seek medical assistance*.  In case of life-threatening situations (impaired or loss-of consciousness, difficulty breathing, etc.) </w:t>
          </w:r>
          <w:r w:rsidR="006B17DD" w:rsidRPr="006B17DD">
            <w:rPr>
              <w:rFonts w:ascii="Times New Roman" w:eastAsia="Times New Roman" w:hAnsi="Times New Roman" w:cs="Times New Roman"/>
              <w:b/>
              <w:sz w:val="24"/>
              <w:szCs w:val="24"/>
            </w:rPr>
            <w:t>call 911 immediately</w:t>
          </w:r>
          <w:r w:rsidR="006B17DD" w:rsidRPr="006B17DD">
            <w:rPr>
              <w:rFonts w:ascii="Times New Roman" w:eastAsia="Times New Roman" w:hAnsi="Times New Roman" w:cs="Times New Roman"/>
              <w:sz w:val="24"/>
              <w:szCs w:val="24"/>
            </w:rPr>
            <w:t>! Stay with the victim.  If possible, ask another person to meet responders so that they can find you quickly</w:t>
          </w:r>
          <w:r w:rsidR="006B17DD">
            <w:rPr>
              <w:rFonts w:ascii="Times New Roman" w:eastAsia="Times New Roman" w:hAnsi="Times New Roman" w:cs="Times New Roman"/>
              <w:sz w:val="24"/>
              <w:szCs w:val="24"/>
            </w:rPr>
            <w:t>.</w:t>
          </w:r>
          <w:r w:rsidRPr="0079183B">
            <w:rPr>
              <w:rFonts w:ascii="Times New Roman" w:eastAsia="Times New Roman" w:hAnsi="Times New Roman" w:cs="Times New Roman"/>
              <w:sz w:val="24"/>
              <w:szCs w:val="24"/>
            </w:rPr>
            <w:t xml:space="preserve"> If possible, ask another person to meet responders so that they can find you quickly.</w:t>
          </w:r>
        </w:p>
        <w:p w14:paraId="4BF09B70" w14:textId="77777777" w:rsidR="0079183B" w:rsidRDefault="0079183B" w:rsidP="004976AC">
          <w:pPr>
            <w:spacing w:after="0" w:line="240" w:lineRule="auto"/>
            <w:ind w:left="360"/>
            <w:rPr>
              <w:rFonts w:ascii="Times New Roman" w:eastAsia="Times New Roman" w:hAnsi="Times New Roman" w:cs="Times New Roman"/>
              <w:sz w:val="24"/>
              <w:szCs w:val="24"/>
            </w:rPr>
          </w:pPr>
        </w:p>
        <w:p w14:paraId="6888071B" w14:textId="329E7E37" w:rsidR="0079183B" w:rsidRPr="00AE39D6" w:rsidRDefault="0079183B" w:rsidP="004976AC">
          <w:pPr>
            <w:spacing w:after="0" w:line="240" w:lineRule="auto"/>
            <w:ind w:left="360"/>
            <w:rPr>
              <w:rFonts w:ascii="Times New Roman" w:eastAsia="Times New Roman" w:hAnsi="Times New Roman" w:cs="Times New Roman"/>
              <w:sz w:val="24"/>
              <w:szCs w:val="24"/>
            </w:rPr>
          </w:pPr>
          <w:r w:rsidRPr="0079183B">
            <w:rPr>
              <w:rFonts w:ascii="Times New Roman" w:eastAsia="Times New Roman" w:hAnsi="Times New Roman" w:cs="Times New Roman"/>
              <w:sz w:val="24"/>
              <w:szCs w:val="24"/>
            </w:rPr>
            <w:t xml:space="preserve">* See the Division of Research Safety guidance document </w:t>
          </w:r>
          <w:hyperlink r:id="rId17" w:history="1">
            <w:r w:rsidRPr="006B17DD">
              <w:rPr>
                <w:rStyle w:val="Hyperlink"/>
                <w:rFonts w:ascii="Times New Roman" w:eastAsia="Times New Roman" w:hAnsi="Times New Roman" w:cs="Times New Roman"/>
                <w:sz w:val="24"/>
                <w:szCs w:val="24"/>
              </w:rPr>
              <w:t>Medical Treatment Options</w:t>
            </w:r>
          </w:hyperlink>
          <w:r w:rsidRPr="0079183B">
            <w:rPr>
              <w:rFonts w:ascii="Times New Roman" w:eastAsia="Times New Roman" w:hAnsi="Times New Roman" w:cs="Times New Roman"/>
              <w:sz w:val="24"/>
              <w:szCs w:val="24"/>
            </w:rPr>
            <w:t xml:space="preserve"> for more information.</w:t>
          </w:r>
        </w:p>
        <w:p w14:paraId="1316D566" w14:textId="77777777" w:rsidR="00594C8A" w:rsidRDefault="00594C8A" w:rsidP="00594C8A">
          <w:pPr>
            <w:spacing w:after="0" w:line="240" w:lineRule="auto"/>
            <w:rPr>
              <w:rFonts w:ascii="Times New Roman" w:hAnsi="Times New Roman" w:cs="Times New Roman"/>
              <w:sz w:val="24"/>
              <w:szCs w:val="24"/>
            </w:rPr>
          </w:pPr>
        </w:p>
        <w:p w14:paraId="441238BF" w14:textId="0C36B3A7" w:rsidR="0040190C" w:rsidRPr="00594C8A" w:rsidRDefault="00594C8A" w:rsidP="00594C8A">
          <w:pPr>
            <w:spacing w:after="0" w:line="240" w:lineRule="auto"/>
            <w:rPr>
              <w:rFonts w:ascii="Times New Roman" w:hAnsi="Times New Roman" w:cs="Times New Roman"/>
              <w:i/>
              <w:sz w:val="24"/>
              <w:szCs w:val="24"/>
            </w:rPr>
          </w:pPr>
          <w:r w:rsidRPr="008609EF">
            <w:rPr>
              <w:rFonts w:ascii="Times New Roman" w:hAnsi="Times New Roman" w:cs="Times New Roman"/>
              <w:i/>
              <w:sz w:val="24"/>
              <w:szCs w:val="24"/>
              <w:highlight w:val="yellow"/>
            </w:rPr>
            <w:t>PI’s and Lab managers: enter first ai</w:t>
          </w:r>
          <w:r>
            <w:rPr>
              <w:rFonts w:ascii="Times New Roman" w:hAnsi="Times New Roman" w:cs="Times New Roman"/>
              <w:i/>
              <w:sz w:val="24"/>
              <w:szCs w:val="24"/>
              <w:highlight w:val="yellow"/>
            </w:rPr>
            <w:t xml:space="preserve">d information for specific </w:t>
          </w:r>
          <w:r w:rsidR="003171DC">
            <w:rPr>
              <w:rFonts w:ascii="Times New Roman" w:hAnsi="Times New Roman" w:cs="Times New Roman"/>
              <w:i/>
              <w:sz w:val="24"/>
              <w:szCs w:val="24"/>
              <w:highlight w:val="yellow"/>
            </w:rPr>
            <w:t>hydrofluoric acid</w:t>
          </w:r>
          <w:r w:rsidRPr="008609EF">
            <w:rPr>
              <w:rFonts w:ascii="Times New Roman" w:hAnsi="Times New Roman" w:cs="Times New Roman"/>
              <w:i/>
              <w:sz w:val="24"/>
              <w:szCs w:val="24"/>
              <w:highlight w:val="yellow"/>
            </w:rPr>
            <w:t xml:space="preserve"> used in your lab in this section. Document not valid until filled in.</w:t>
          </w:r>
        </w:p>
      </w:sdtContent>
    </w:sdt>
    <w:p w14:paraId="246D9276" w14:textId="77777777" w:rsidR="00E17003" w:rsidRDefault="00E17003" w:rsidP="00266DDA">
      <w:pPr>
        <w:ind w:left="360"/>
        <w:sectPr w:rsidR="00E17003" w:rsidSect="00013A91">
          <w:pgSz w:w="12240" w:h="15840"/>
          <w:pgMar w:top="1440" w:right="1440" w:bottom="1440" w:left="1440" w:header="720" w:footer="720" w:gutter="0"/>
          <w:cols w:space="720"/>
          <w:formProt w:val="0"/>
          <w:docGrid w:linePitch="360"/>
        </w:sectPr>
      </w:pPr>
    </w:p>
    <w:p w14:paraId="0A17C9D0" w14:textId="3D37E589" w:rsidR="000E2346" w:rsidRDefault="000E2346" w:rsidP="00266DDA">
      <w:pPr>
        <w:ind w:left="360"/>
      </w:pPr>
    </w:p>
    <w:p w14:paraId="6F0AB23C" w14:textId="77777777" w:rsidR="00C53801" w:rsidRDefault="002179B3" w:rsidP="00056359">
      <w:pPr>
        <w:pStyle w:val="Heading1"/>
      </w:pPr>
      <w:bookmarkStart w:id="20" w:name="_Toc448153576"/>
      <w:r>
        <w:t>Storage</w:t>
      </w:r>
      <w:bookmarkEnd w:id="20"/>
    </w:p>
    <w:p w14:paraId="08649DAA" w14:textId="5C1684AD" w:rsidR="00C53801" w:rsidRDefault="00382A80" w:rsidP="00002B13">
      <w:pPr>
        <w:pStyle w:val="Heading2"/>
      </w:pPr>
      <w:bookmarkStart w:id="21" w:name="_Toc448153577"/>
      <w:r>
        <w:t>Considerations for safe storage of materials</w:t>
      </w:r>
      <w:bookmarkEnd w:id="21"/>
    </w:p>
    <w:sdt>
      <w:sdtPr>
        <w:alias w:val="Storage"/>
        <w:tag w:val="Storage"/>
        <w:id w:val="1632822361"/>
        <w:lock w:val="sdtLocked"/>
      </w:sdtPr>
      <w:sdtEndPr/>
      <w:sdtContent>
        <w:p w14:paraId="686908D1" w14:textId="1E5B8B18" w:rsidR="00594C8A" w:rsidRPr="002E3778" w:rsidRDefault="00A54479" w:rsidP="009053DC">
          <w:pPr>
            <w:spacing w:after="0" w:line="240" w:lineRule="auto"/>
            <w:ind w:left="720" w:hanging="360"/>
            <w:rPr>
              <w:rFonts w:ascii="Times New Roman" w:hAnsi="Times New Roman" w:cs="Times New Roman"/>
              <w:b/>
              <w:sz w:val="36"/>
              <w:szCs w:val="36"/>
            </w:rPr>
          </w:pPr>
          <w:r>
            <w:rPr>
              <w:rFonts w:ascii="Times New Roman" w:eastAsia="Times New Roman" w:hAnsi="Times New Roman"/>
              <w:sz w:val="24"/>
              <w:szCs w:val="24"/>
            </w:rPr>
            <w:t>Hydrofluoric</w:t>
          </w:r>
          <w:r w:rsidR="0038252E">
            <w:rPr>
              <w:rFonts w:ascii="Times New Roman" w:eastAsia="Times New Roman" w:hAnsi="Times New Roman"/>
              <w:color w:val="FF0000"/>
              <w:sz w:val="24"/>
              <w:szCs w:val="24"/>
            </w:rPr>
            <w:t xml:space="preserve"> acid</w:t>
          </w:r>
          <w:r w:rsidR="00594C8A">
            <w:rPr>
              <w:rFonts w:ascii="Times New Roman" w:hAnsi="Times New Roman" w:cs="Times New Roman"/>
              <w:sz w:val="24"/>
              <w:szCs w:val="24"/>
            </w:rPr>
            <w:t xml:space="preserve"> must be stored:</w:t>
          </w:r>
        </w:p>
        <w:p w14:paraId="2084224E" w14:textId="06CD6E9C" w:rsidR="00594C8A" w:rsidRPr="007D726C" w:rsidRDefault="00DC4B93" w:rsidP="009053DC">
          <w:pPr>
            <w:pStyle w:val="ListParagraph"/>
            <w:numPr>
              <w:ilvl w:val="0"/>
              <w:numId w:val="7"/>
            </w:numPr>
            <w:rPr>
              <w:rFonts w:ascii="Times New Roman" w:hAnsi="Times New Roman" w:cs="Times New Roman"/>
            </w:rPr>
          </w:pPr>
          <w:r>
            <w:rPr>
              <w:rFonts w:ascii="Times New Roman" w:hAnsi="Times New Roman" w:cs="Times New Roman"/>
            </w:rPr>
            <w:t>W</w:t>
          </w:r>
          <w:r w:rsidR="00594C8A">
            <w:rPr>
              <w:rFonts w:ascii="Times New Roman" w:hAnsi="Times New Roman" w:cs="Times New Roman"/>
            </w:rPr>
            <w:t xml:space="preserve">ith </w:t>
          </w:r>
          <w:r w:rsidR="00A54479">
            <w:rPr>
              <w:rFonts w:ascii="Times New Roman" w:hAnsi="Times New Roman" w:cs="Times New Roman"/>
            </w:rPr>
            <w:t>appropriate warning labels and placards</w:t>
          </w:r>
          <w:r w:rsidR="00594C8A">
            <w:rPr>
              <w:rFonts w:ascii="Times New Roman" w:hAnsi="Times New Roman" w:cs="Times New Roman"/>
            </w:rPr>
            <w:t>.</w:t>
          </w:r>
        </w:p>
        <w:p w14:paraId="0824BECA" w14:textId="707E6E0C" w:rsidR="00594C8A" w:rsidRPr="00221E16" w:rsidRDefault="00834888" w:rsidP="009053DC">
          <w:pPr>
            <w:pStyle w:val="ListParagraph"/>
            <w:numPr>
              <w:ilvl w:val="0"/>
              <w:numId w:val="7"/>
            </w:numPr>
            <w:rPr>
              <w:rFonts w:ascii="Times New Roman" w:hAnsi="Times New Roman" w:cs="Times New Roman"/>
            </w:rPr>
          </w:pPr>
          <w:r w:rsidRPr="00221E16">
            <w:rPr>
              <w:rFonts w:ascii="Times New Roman" w:hAnsi="Times New Roman" w:cs="Times New Roman"/>
            </w:rPr>
            <w:t>With</w:t>
          </w:r>
          <w:r w:rsidR="00594C8A" w:rsidRPr="00221E16">
            <w:rPr>
              <w:rFonts w:ascii="Times New Roman" w:hAnsi="Times New Roman" w:cs="Times New Roman"/>
            </w:rPr>
            <w:t xml:space="preserve"> </w:t>
          </w:r>
          <w:r w:rsidR="00896273" w:rsidRPr="00221E16">
            <w:rPr>
              <w:rFonts w:ascii="Times New Roman" w:hAnsi="Times New Roman" w:cs="Times New Roman"/>
            </w:rPr>
            <w:t xml:space="preserve">containers kept inside </w:t>
          </w:r>
          <w:r w:rsidR="00594C8A" w:rsidRPr="00221E16">
            <w:rPr>
              <w:rFonts w:ascii="Times New Roman" w:hAnsi="Times New Roman" w:cs="Times New Roman"/>
            </w:rPr>
            <w:t>se</w:t>
          </w:r>
          <w:r w:rsidRPr="00221E16">
            <w:rPr>
              <w:rFonts w:ascii="Times New Roman" w:hAnsi="Times New Roman" w:cs="Times New Roman"/>
            </w:rPr>
            <w:t xml:space="preserve">condary containment or </w:t>
          </w:r>
          <w:r w:rsidR="00896273" w:rsidRPr="00221E16">
            <w:rPr>
              <w:rFonts w:ascii="Times New Roman" w:hAnsi="Times New Roman" w:cs="Times New Roman"/>
            </w:rPr>
            <w:t xml:space="preserve">a </w:t>
          </w:r>
          <w:r w:rsidRPr="00221E16">
            <w:rPr>
              <w:rFonts w:ascii="Times New Roman" w:hAnsi="Times New Roman" w:cs="Times New Roman"/>
            </w:rPr>
            <w:t xml:space="preserve">spill tray, such as a plastic bin.   The secondary containment must be big enough to hold </w:t>
          </w:r>
          <w:r w:rsidR="00221E16" w:rsidRPr="00221E16">
            <w:rPr>
              <w:rFonts w:ascii="Times New Roman" w:hAnsi="Times New Roman" w:cs="Times New Roman"/>
            </w:rPr>
            <w:t>a</w:t>
          </w:r>
          <w:r w:rsidRPr="00221E16">
            <w:rPr>
              <w:rFonts w:ascii="Times New Roman" w:hAnsi="Times New Roman" w:cs="Times New Roman"/>
            </w:rPr>
            <w:t xml:space="preserve"> spill </w:t>
          </w:r>
          <w:r w:rsidR="00221E16" w:rsidRPr="00221E16">
            <w:rPr>
              <w:rFonts w:ascii="Times New Roman" w:hAnsi="Times New Roman" w:cs="Times New Roman"/>
            </w:rPr>
            <w:t>volume amounting to the total of volume of containers</w:t>
          </w:r>
          <w:r w:rsidRPr="00221E16">
            <w:rPr>
              <w:rFonts w:ascii="Times New Roman" w:hAnsi="Times New Roman" w:cs="Times New Roman"/>
            </w:rPr>
            <w:t xml:space="preserve"> stored in it</w:t>
          </w:r>
          <w:r w:rsidR="00280E65" w:rsidRPr="00221E16">
            <w:rPr>
              <w:rFonts w:ascii="Times New Roman" w:hAnsi="Times New Roman" w:cs="Times New Roman"/>
            </w:rPr>
            <w:t>, with room to spare</w:t>
          </w:r>
          <w:r w:rsidRPr="00221E16">
            <w:rPr>
              <w:rFonts w:ascii="Times New Roman" w:hAnsi="Times New Roman" w:cs="Times New Roman"/>
            </w:rPr>
            <w:t>.</w:t>
          </w:r>
        </w:p>
        <w:p w14:paraId="04B8048F" w14:textId="1A987C9B" w:rsidR="00594C8A" w:rsidRPr="00221E16" w:rsidRDefault="00594C8A" w:rsidP="009053DC">
          <w:pPr>
            <w:pStyle w:val="ListParagraph"/>
            <w:numPr>
              <w:ilvl w:val="0"/>
              <w:numId w:val="7"/>
            </w:numPr>
            <w:rPr>
              <w:rFonts w:ascii="Times New Roman" w:hAnsi="Times New Roman" w:cs="Times New Roman"/>
            </w:rPr>
          </w:pPr>
          <w:r>
            <w:rPr>
              <w:rFonts w:ascii="Times New Roman" w:hAnsi="Times New Roman" w:cs="Times New Roman"/>
            </w:rPr>
            <w:t>A</w:t>
          </w:r>
          <w:r w:rsidRPr="007D726C">
            <w:rPr>
              <w:rFonts w:ascii="Times New Roman" w:hAnsi="Times New Roman" w:cs="Times New Roman"/>
            </w:rPr>
            <w:t xml:space="preserve">ccording to </w:t>
          </w:r>
          <w:r w:rsidRPr="00E17003">
            <w:rPr>
              <w:rFonts w:ascii="Times New Roman" w:hAnsi="Times New Roman" w:cs="Times New Roman"/>
            </w:rPr>
            <w:t>manufacturers’ SDS</w:t>
          </w:r>
          <w:r w:rsidR="00834888" w:rsidRPr="00E17003">
            <w:rPr>
              <w:rFonts w:ascii="Times New Roman" w:hAnsi="Times New Roman" w:cs="Times New Roman"/>
            </w:rPr>
            <w:t>, in approved containers, inside an approved</w:t>
          </w:r>
          <w:r w:rsidR="00834888" w:rsidRPr="007853BA">
            <w:rPr>
              <w:rFonts w:ascii="Times New Roman" w:hAnsi="Times New Roman" w:cs="Times New Roman"/>
              <w:color w:val="FF0000"/>
            </w:rPr>
            <w:t xml:space="preserve"> </w:t>
          </w:r>
          <w:r w:rsidR="00834888" w:rsidRPr="00221E16">
            <w:rPr>
              <w:rFonts w:ascii="Times New Roman" w:hAnsi="Times New Roman" w:cs="Times New Roman"/>
            </w:rPr>
            <w:t>storage cabinet</w:t>
          </w:r>
          <w:r w:rsidRPr="00221E16">
            <w:rPr>
              <w:rFonts w:ascii="Times New Roman" w:hAnsi="Times New Roman" w:cs="Times New Roman"/>
            </w:rPr>
            <w:t>.</w:t>
          </w:r>
        </w:p>
        <w:p w14:paraId="229385C4" w14:textId="77777777" w:rsidR="00594C8A" w:rsidRDefault="00594C8A" w:rsidP="009053DC">
          <w:pPr>
            <w:pStyle w:val="ListParagraph"/>
            <w:numPr>
              <w:ilvl w:val="0"/>
              <w:numId w:val="7"/>
            </w:numPr>
            <w:rPr>
              <w:rFonts w:ascii="Times New Roman" w:hAnsi="Times New Roman" w:cs="Times New Roman"/>
            </w:rPr>
          </w:pPr>
          <w:r>
            <w:rPr>
              <w:rFonts w:ascii="Times New Roman" w:hAnsi="Times New Roman" w:cs="Times New Roman"/>
            </w:rPr>
            <w:t>W</w:t>
          </w:r>
          <w:r w:rsidRPr="007D726C">
            <w:rPr>
              <w:rFonts w:ascii="Times New Roman" w:hAnsi="Times New Roman" w:cs="Times New Roman"/>
            </w:rPr>
            <w:t xml:space="preserve">ith quantities </w:t>
          </w:r>
          <w:r>
            <w:rPr>
              <w:rFonts w:ascii="Times New Roman" w:hAnsi="Times New Roman" w:cs="Times New Roman"/>
            </w:rPr>
            <w:t xml:space="preserve">kept </w:t>
          </w:r>
          <w:r w:rsidRPr="007D726C">
            <w:rPr>
              <w:rFonts w:ascii="Times New Roman" w:hAnsi="Times New Roman" w:cs="Times New Roman"/>
            </w:rPr>
            <w:t>to a minimum.</w:t>
          </w:r>
        </w:p>
        <w:p w14:paraId="77554FAE" w14:textId="6448E4DA" w:rsidR="00594C8A" w:rsidRPr="007442C6" w:rsidRDefault="00594C8A" w:rsidP="00B910D1">
          <w:pPr>
            <w:pStyle w:val="ListParagraph"/>
            <w:numPr>
              <w:ilvl w:val="0"/>
              <w:numId w:val="7"/>
            </w:numPr>
            <w:rPr>
              <w:rFonts w:ascii="Times New Roman" w:hAnsi="Times New Roman" w:cs="Times New Roman"/>
            </w:rPr>
          </w:pPr>
          <w:r w:rsidRPr="00A54479">
            <w:rPr>
              <w:rFonts w:ascii="Times New Roman" w:hAnsi="Times New Roman" w:cs="Times New Roman"/>
            </w:rPr>
            <w:t xml:space="preserve">In a compatible manner with other reagents.  </w:t>
          </w:r>
          <w:r w:rsidRPr="00A54479">
            <w:rPr>
              <w:rFonts w:ascii="Times New Roman" w:hAnsi="Times New Roman" w:cs="Times New Roman"/>
              <w:b/>
            </w:rPr>
            <w:t>IMPORTANT:</w:t>
          </w:r>
          <w:r w:rsidRPr="00A54479">
            <w:rPr>
              <w:rFonts w:ascii="Times New Roman" w:hAnsi="Times New Roman" w:cs="Times New Roman"/>
            </w:rPr>
            <w:t xml:space="preserve"> </w:t>
          </w:r>
          <w:r w:rsidRPr="00BB1B0D">
            <w:rPr>
              <w:rFonts w:ascii="Times New Roman" w:hAnsi="Times New Roman" w:cs="Times New Roman"/>
            </w:rPr>
            <w:t xml:space="preserve"> </w:t>
          </w:r>
          <w:r w:rsidR="00A54479" w:rsidRPr="00BB1B0D">
            <w:rPr>
              <w:rFonts w:ascii="Times New Roman" w:hAnsi="Times New Roman" w:cs="Times New Roman"/>
            </w:rPr>
            <w:t xml:space="preserve">Always </w:t>
          </w:r>
          <w:r w:rsidR="00A54479" w:rsidRPr="00A54479">
            <w:rPr>
              <w:rFonts w:ascii="Times New Roman" w:hAnsi="Times New Roman" w:cs="Times New Roman"/>
            </w:rPr>
            <w:t xml:space="preserve">store hydrofluoric acid away from silicon containing materials (glass, ceramics, etc.), metals, bases (caustics), azides, bleach, cyanides, and sulfides! </w:t>
          </w:r>
        </w:p>
        <w:p w14:paraId="135D918B" w14:textId="77777777" w:rsidR="00594C8A" w:rsidRDefault="00594C8A" w:rsidP="00594C8A">
          <w:pPr>
            <w:spacing w:after="0" w:line="240" w:lineRule="auto"/>
            <w:rPr>
              <w:rFonts w:ascii="Times New Roman" w:hAnsi="Times New Roman" w:cs="Times New Roman"/>
              <w:sz w:val="24"/>
              <w:szCs w:val="24"/>
            </w:rPr>
          </w:pPr>
        </w:p>
        <w:p w14:paraId="6A860841" w14:textId="77777777" w:rsidR="00594C8A" w:rsidRDefault="00594C8A" w:rsidP="00594C8A">
          <w:pPr>
            <w:spacing w:after="0" w:line="240" w:lineRule="auto"/>
            <w:jc w:val="center"/>
            <w:rPr>
              <w:rFonts w:ascii="Times New Roman" w:hAnsi="Times New Roman" w:cs="Times New Roman"/>
              <w:sz w:val="24"/>
              <w:szCs w:val="24"/>
            </w:rPr>
          </w:pPr>
          <w:r>
            <w:rPr>
              <w:noProof/>
            </w:rPr>
            <w:drawing>
              <wp:inline distT="0" distB="0" distL="0" distR="0" wp14:anchorId="32F7861F" wp14:editId="4A339E36">
                <wp:extent cx="2354405" cy="1762125"/>
                <wp:effectExtent l="0" t="0" r="8255" b="0"/>
                <wp:docPr id="307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369829" cy="1773669"/>
                        </a:xfrm>
                        <a:prstGeom prst="rect">
                          <a:avLst/>
                        </a:prstGeom>
                        <a:noFill/>
                        <a:ln>
                          <a:noFill/>
                        </a:ln>
                        <a:effectLst/>
                        <a:extLst/>
                      </pic:spPr>
                    </pic:pic>
                  </a:graphicData>
                </a:graphic>
              </wp:inline>
            </w:drawing>
          </w:r>
        </w:p>
        <w:p w14:paraId="7C954094" w14:textId="77777777" w:rsidR="00857B50" w:rsidRDefault="006C61DC" w:rsidP="00857B50">
          <w:pPr>
            <w:spacing w:after="0" w:line="240" w:lineRule="auto"/>
            <w:ind w:left="360"/>
            <w:rPr>
              <w:rFonts w:ascii="Times New Roman" w:hAnsi="Times New Roman" w:cs="Times New Roman"/>
              <w:sz w:val="24"/>
              <w:szCs w:val="24"/>
            </w:rPr>
          </w:pPr>
          <w:r w:rsidRPr="006C61DC">
            <w:rPr>
              <w:rFonts w:ascii="Times New Roman" w:hAnsi="Times New Roman" w:cs="Times New Roman"/>
              <w:b/>
              <w:sz w:val="24"/>
              <w:szCs w:val="24"/>
            </w:rPr>
            <w:t xml:space="preserve">Figure </w:t>
          </w:r>
          <w:r w:rsidR="00A54479">
            <w:rPr>
              <w:rFonts w:ascii="Times New Roman" w:hAnsi="Times New Roman" w:cs="Times New Roman"/>
              <w:b/>
              <w:sz w:val="24"/>
              <w:szCs w:val="24"/>
            </w:rPr>
            <w:t>1</w:t>
          </w:r>
          <w:r w:rsidRPr="006C61DC">
            <w:rPr>
              <w:rFonts w:ascii="Times New Roman" w:hAnsi="Times New Roman" w:cs="Times New Roman"/>
              <w:b/>
              <w:sz w:val="24"/>
              <w:szCs w:val="24"/>
            </w:rPr>
            <w:t xml:space="preserve">. </w:t>
          </w:r>
          <w:r w:rsidRPr="005A4695">
            <w:rPr>
              <w:rFonts w:ascii="Times New Roman" w:hAnsi="Times New Roman" w:cs="Times New Roman"/>
              <w:sz w:val="24"/>
              <w:szCs w:val="24"/>
            </w:rPr>
            <w:t>Example of</w:t>
          </w:r>
          <w:r w:rsidR="005A4695">
            <w:rPr>
              <w:rFonts w:ascii="Times New Roman" w:hAnsi="Times New Roman" w:cs="Times New Roman"/>
              <w:sz w:val="24"/>
              <w:szCs w:val="24"/>
            </w:rPr>
            <w:t xml:space="preserve"> h</w:t>
          </w:r>
          <w:r w:rsidRPr="005A4695">
            <w:rPr>
              <w:rFonts w:ascii="Times New Roman" w:hAnsi="Times New Roman" w:cs="Times New Roman"/>
              <w:sz w:val="24"/>
              <w:szCs w:val="24"/>
            </w:rPr>
            <w:t>y</w:t>
          </w:r>
          <w:r w:rsidR="00392201">
            <w:rPr>
              <w:rFonts w:ascii="Times New Roman" w:hAnsi="Times New Roman" w:cs="Times New Roman"/>
              <w:sz w:val="24"/>
              <w:szCs w:val="24"/>
            </w:rPr>
            <w:t>drofluoric acid storage – note the</w:t>
          </w:r>
          <w:r w:rsidRPr="005A4695">
            <w:rPr>
              <w:rFonts w:ascii="Times New Roman" w:hAnsi="Times New Roman" w:cs="Times New Roman"/>
              <w:sz w:val="24"/>
              <w:szCs w:val="24"/>
            </w:rPr>
            <w:t xml:space="preserve"> calcium carbona</w:t>
          </w:r>
          <w:r w:rsidR="00392201">
            <w:rPr>
              <w:rFonts w:ascii="Times New Roman" w:hAnsi="Times New Roman" w:cs="Times New Roman"/>
              <w:sz w:val="24"/>
              <w:szCs w:val="24"/>
            </w:rPr>
            <w:t xml:space="preserve">te powder in secondary </w:t>
          </w:r>
          <w:r w:rsidR="00392201" w:rsidRPr="00E17003">
            <w:rPr>
              <w:rFonts w:ascii="Times New Roman" w:hAnsi="Times New Roman" w:cs="Times New Roman"/>
              <w:sz w:val="24"/>
              <w:szCs w:val="24"/>
            </w:rPr>
            <w:t>containment</w:t>
          </w:r>
          <w:r w:rsidRPr="00E17003">
            <w:rPr>
              <w:rFonts w:ascii="Times New Roman" w:hAnsi="Times New Roman" w:cs="Times New Roman"/>
              <w:sz w:val="24"/>
              <w:szCs w:val="24"/>
            </w:rPr>
            <w:t xml:space="preserve"> to neutralize HF that may </w:t>
          </w:r>
          <w:r w:rsidRPr="005A4695">
            <w:rPr>
              <w:rFonts w:ascii="Times New Roman" w:hAnsi="Times New Roman" w:cs="Times New Roman"/>
              <w:sz w:val="24"/>
              <w:szCs w:val="24"/>
            </w:rPr>
            <w:t>drip down sides of bottles.</w:t>
          </w:r>
        </w:p>
        <w:p w14:paraId="3EE701AB" w14:textId="77777777" w:rsidR="00857B50" w:rsidRDefault="00857B50" w:rsidP="00857B50">
          <w:pPr>
            <w:spacing w:after="0" w:line="240" w:lineRule="auto"/>
            <w:ind w:left="360"/>
          </w:pPr>
        </w:p>
        <w:p w14:paraId="17012B99" w14:textId="0A5A226A" w:rsidR="00833EA1" w:rsidRPr="00857B50" w:rsidRDefault="00000506" w:rsidP="00857B50">
          <w:pPr>
            <w:spacing w:after="0" w:line="240" w:lineRule="auto"/>
            <w:ind w:left="360"/>
            <w:rPr>
              <w:rFonts w:ascii="Times New Roman" w:hAnsi="Times New Roman" w:cs="Times New Roman"/>
              <w:sz w:val="24"/>
              <w:szCs w:val="24"/>
            </w:rPr>
          </w:pPr>
        </w:p>
      </w:sdtContent>
    </w:sdt>
    <w:p w14:paraId="22F23FD6" w14:textId="77777777" w:rsidR="00C53801" w:rsidRDefault="00C53801" w:rsidP="00002B13">
      <w:pPr>
        <w:pStyle w:val="Heading2"/>
      </w:pPr>
      <w:bookmarkStart w:id="22" w:name="_Toc448153578"/>
      <w:r>
        <w:t>Quantity limits and other considerations</w:t>
      </w:r>
      <w:bookmarkEnd w:id="22"/>
    </w:p>
    <w:sdt>
      <w:sdtPr>
        <w:alias w:val="Qty limits"/>
        <w:tag w:val="Qty limits"/>
        <w:id w:val="-1011674593"/>
        <w:lock w:val="sdtLocked"/>
        <w:placeholder>
          <w:docPart w:val="093CDBE9190B49C6A15330107DC9321A"/>
        </w:placeholder>
        <w:showingPlcHdr/>
      </w:sdtPr>
      <w:sdtEndPr/>
      <w:sdtContent>
        <w:p w14:paraId="4287B182" w14:textId="77777777" w:rsidR="00833EA1" w:rsidRDefault="00C36D7A" w:rsidP="00A20ACF">
          <w:pPr>
            <w:ind w:left="720"/>
          </w:pPr>
          <w:r>
            <w:rPr>
              <w:rStyle w:val="PlaceholderText"/>
            </w:rPr>
            <w:t>Specify applicable</w:t>
          </w:r>
          <w:r w:rsidR="006A55F9">
            <w:rPr>
              <w:rStyle w:val="PlaceholderText"/>
            </w:rPr>
            <w:t xml:space="preserve"> regulatory or self-imposed</w:t>
          </w:r>
          <w:r>
            <w:rPr>
              <w:rStyle w:val="PlaceholderText"/>
            </w:rPr>
            <w:t xml:space="preserve"> storage q</w:t>
          </w:r>
          <w:r w:rsidR="00833EA1">
            <w:rPr>
              <w:rStyle w:val="PlaceholderText"/>
            </w:rPr>
            <w:t>uantity limits</w:t>
          </w:r>
          <w:r w:rsidR="00833EA1" w:rsidRPr="00401605">
            <w:rPr>
              <w:rStyle w:val="PlaceholderText"/>
            </w:rPr>
            <w:t>.</w:t>
          </w:r>
        </w:p>
      </w:sdtContent>
    </w:sdt>
    <w:p w14:paraId="759F9638" w14:textId="77777777" w:rsidR="00D017C7" w:rsidRDefault="00D017C7" w:rsidP="00266DDA">
      <w:pPr>
        <w:ind w:left="360"/>
        <w:sectPr w:rsidR="00D017C7" w:rsidSect="00E17003">
          <w:type w:val="continuous"/>
          <w:pgSz w:w="12240" w:h="15840"/>
          <w:pgMar w:top="1440" w:right="1440" w:bottom="1440" w:left="1440" w:header="720" w:footer="720" w:gutter="0"/>
          <w:cols w:space="720"/>
          <w:formProt w:val="0"/>
          <w:docGrid w:linePitch="360"/>
        </w:sectPr>
      </w:pPr>
    </w:p>
    <w:p w14:paraId="6AB1ADFA" w14:textId="64463D03" w:rsidR="00350AC8" w:rsidRDefault="00350AC8" w:rsidP="00266DDA">
      <w:pPr>
        <w:ind w:left="360"/>
      </w:pPr>
    </w:p>
    <w:p w14:paraId="1829744D" w14:textId="5B861E55" w:rsidR="00002B13" w:rsidRPr="00002B13" w:rsidRDefault="00C53801" w:rsidP="00056359">
      <w:pPr>
        <w:pStyle w:val="Heading1"/>
      </w:pPr>
      <w:bookmarkStart w:id="23" w:name="_Toc448153579"/>
      <w:r>
        <w:t>Work Practices and Engineering Controls</w:t>
      </w:r>
      <w:bookmarkEnd w:id="23"/>
    </w:p>
    <w:p w14:paraId="324C7396" w14:textId="20FA3244" w:rsidR="00F95538" w:rsidRDefault="00F95538" w:rsidP="00EE2A99">
      <w:pPr>
        <w:pStyle w:val="Heading2"/>
      </w:pPr>
      <w:bookmarkStart w:id="24" w:name="_Toc448153580"/>
      <w:r w:rsidRPr="00EE2A99">
        <w:t>Introduction</w:t>
      </w:r>
      <w:r w:rsidR="00ED623E">
        <w:t xml:space="preserve"> to work practices and engineering controls</w:t>
      </w:r>
      <w:bookmarkEnd w:id="24"/>
    </w:p>
    <w:sdt>
      <w:sdtPr>
        <w:rPr>
          <w:rFonts w:eastAsiaTheme="minorHAnsi"/>
          <w:sz w:val="22"/>
          <w:szCs w:val="22"/>
        </w:rPr>
        <w:alias w:val="Intro work practices"/>
        <w:tag w:val="Intro work practices"/>
        <w:id w:val="-1848629478"/>
        <w:lock w:val="sdtLocked"/>
      </w:sdtPr>
      <w:sdtEndPr/>
      <w:sdtContent>
        <w:p w14:paraId="77B7BF28" w14:textId="77777777" w:rsidR="008B2A5F" w:rsidRPr="00C177FC" w:rsidRDefault="008B2A5F" w:rsidP="008B2A5F">
          <w:pPr>
            <w:pStyle w:val="ListParagraph"/>
            <w:numPr>
              <w:ilvl w:val="0"/>
              <w:numId w:val="12"/>
            </w:numPr>
            <w:rPr>
              <w:rFonts w:ascii="Times New Roman" w:hAnsi="Times New Roman" w:cs="Times New Roman"/>
            </w:rPr>
          </w:pPr>
          <w:r w:rsidRPr="00C177FC">
            <w:rPr>
              <w:rFonts w:ascii="Times New Roman" w:hAnsi="Times New Roman" w:cs="Times New Roman"/>
            </w:rPr>
            <w:t xml:space="preserve">All reactions </w:t>
          </w:r>
          <w:r>
            <w:rPr>
              <w:rFonts w:ascii="Times New Roman" w:hAnsi="Times New Roman" w:cs="Times New Roman"/>
            </w:rPr>
            <w:t>utilizing</w:t>
          </w:r>
          <w:r w:rsidRPr="009F468D">
            <w:rPr>
              <w:rFonts w:ascii="Times New Roman" w:eastAsia="Times New Roman" w:hAnsi="Times New Roman"/>
            </w:rPr>
            <w:t xml:space="preserve"> </w:t>
          </w:r>
          <w:r>
            <w:rPr>
              <w:rFonts w:ascii="Times New Roman" w:eastAsia="Times New Roman" w:hAnsi="Times New Roman"/>
            </w:rPr>
            <w:t>hydrofluoric acid</w:t>
          </w:r>
          <w:r w:rsidRPr="00C177FC">
            <w:rPr>
              <w:rFonts w:ascii="Times New Roman" w:hAnsi="Times New Roman" w:cs="Times New Roman"/>
            </w:rPr>
            <w:t xml:space="preserve"> must be done in a properly operating chemical fume hood</w:t>
          </w:r>
          <w:r>
            <w:rPr>
              <w:rFonts w:ascii="Times New Roman" w:hAnsi="Times New Roman" w:cs="Times New Roman"/>
            </w:rPr>
            <w:t>, glove box or appropriate engineering control with emergency spill kits accessible and nearby</w:t>
          </w:r>
          <w:r w:rsidRPr="00C177FC">
            <w:rPr>
              <w:rFonts w:ascii="Times New Roman" w:hAnsi="Times New Roman" w:cs="Times New Roman"/>
            </w:rPr>
            <w:t>.</w:t>
          </w:r>
        </w:p>
        <w:p w14:paraId="144625DA" w14:textId="03986EEB" w:rsidR="00594C8A" w:rsidRPr="00594C8A" w:rsidRDefault="00594C8A" w:rsidP="00594C8A">
          <w:pPr>
            <w:pStyle w:val="ListParagraph"/>
            <w:numPr>
              <w:ilvl w:val="0"/>
              <w:numId w:val="10"/>
            </w:numPr>
            <w:rPr>
              <w:rFonts w:ascii="Times New Roman" w:hAnsi="Times New Roman" w:cs="Times New Roman"/>
            </w:rPr>
          </w:pPr>
          <w:r w:rsidRPr="00594C8A">
            <w:rPr>
              <w:rFonts w:ascii="Times New Roman" w:hAnsi="Times New Roman" w:cs="Times New Roman"/>
            </w:rPr>
            <w:t>Be sure all equipment being utilized is compatible with</w:t>
          </w:r>
          <w:r w:rsidR="008B2A5F">
            <w:rPr>
              <w:rFonts w:ascii="Times New Roman" w:hAnsi="Times New Roman" w:cs="Times New Roman"/>
            </w:rPr>
            <w:t xml:space="preserve"> hydrofluoric acid</w:t>
          </w:r>
          <w:r w:rsidRPr="00594C8A">
            <w:rPr>
              <w:rFonts w:ascii="Times New Roman" w:hAnsi="Times New Roman" w:cs="Times New Roman"/>
            </w:rPr>
            <w:t>.  Glassware is</w:t>
          </w:r>
          <w:r w:rsidR="006F5FA8">
            <w:rPr>
              <w:rFonts w:ascii="Times New Roman" w:hAnsi="Times New Roman" w:cs="Times New Roman"/>
            </w:rPr>
            <w:t xml:space="preserve"> not </w:t>
          </w:r>
          <w:r w:rsidR="007F6A7A">
            <w:rPr>
              <w:rFonts w:ascii="Times New Roman" w:hAnsi="Times New Roman" w:cs="Times New Roman"/>
            </w:rPr>
            <w:t>compatible with h</w:t>
          </w:r>
          <w:r w:rsidRPr="00594C8A">
            <w:rPr>
              <w:rFonts w:ascii="Times New Roman" w:hAnsi="Times New Roman" w:cs="Times New Roman"/>
            </w:rPr>
            <w:t>ydrofluoric acid.</w:t>
          </w:r>
        </w:p>
        <w:p w14:paraId="6226DD02" w14:textId="3F872595" w:rsidR="00594C8A" w:rsidRDefault="00594C8A" w:rsidP="00594C8A">
          <w:pPr>
            <w:pStyle w:val="ListParagraph"/>
            <w:numPr>
              <w:ilvl w:val="0"/>
              <w:numId w:val="9"/>
            </w:numPr>
            <w:rPr>
              <w:rFonts w:ascii="Times New Roman" w:hAnsi="Times New Roman" w:cs="Times New Roman"/>
            </w:rPr>
          </w:pPr>
          <w:r w:rsidRPr="00713E7B">
            <w:rPr>
              <w:rFonts w:ascii="Times New Roman" w:hAnsi="Times New Roman" w:cs="Times New Roman"/>
            </w:rPr>
            <w:t>De</w:t>
          </w:r>
          <w:r>
            <w:rPr>
              <w:rFonts w:ascii="Times New Roman" w:hAnsi="Times New Roman" w:cs="Times New Roman"/>
            </w:rPr>
            <w:t xml:space="preserve">-clutter </w:t>
          </w:r>
          <w:r w:rsidRPr="00713E7B">
            <w:rPr>
              <w:rFonts w:ascii="Times New Roman" w:hAnsi="Times New Roman" w:cs="Times New Roman"/>
            </w:rPr>
            <w:t xml:space="preserve">and remove </w:t>
          </w:r>
          <w:r>
            <w:rPr>
              <w:rFonts w:ascii="Times New Roman" w:hAnsi="Times New Roman" w:cs="Times New Roman"/>
            </w:rPr>
            <w:t xml:space="preserve">from </w:t>
          </w:r>
          <w:r w:rsidR="007F6A7A">
            <w:rPr>
              <w:rFonts w:ascii="Times New Roman" w:hAnsi="Times New Roman" w:cs="Times New Roman"/>
            </w:rPr>
            <w:t xml:space="preserve">the </w:t>
          </w:r>
          <w:r>
            <w:rPr>
              <w:rFonts w:ascii="Times New Roman" w:hAnsi="Times New Roman" w:cs="Times New Roman"/>
            </w:rPr>
            <w:t xml:space="preserve">work area any incompatible </w:t>
          </w:r>
          <w:r w:rsidRPr="00713E7B">
            <w:rPr>
              <w:rFonts w:ascii="Times New Roman" w:hAnsi="Times New Roman" w:cs="Times New Roman"/>
            </w:rPr>
            <w:t>material that is not necessary.</w:t>
          </w:r>
        </w:p>
        <w:p w14:paraId="07F97424" w14:textId="583D0464" w:rsidR="00594C8A" w:rsidRPr="00BF79D4" w:rsidRDefault="007F6A7A" w:rsidP="00594C8A">
          <w:pPr>
            <w:pStyle w:val="ListParagraph"/>
            <w:numPr>
              <w:ilvl w:val="0"/>
              <w:numId w:val="9"/>
            </w:numPr>
            <w:rPr>
              <w:rFonts w:ascii="Times New Roman" w:hAnsi="Times New Roman" w:cs="Times New Roman"/>
            </w:rPr>
          </w:pPr>
          <w:r>
            <w:rPr>
              <w:rFonts w:ascii="Times New Roman" w:hAnsi="Times New Roman" w:cs="Times New Roman"/>
            </w:rPr>
            <w:t>The m</w:t>
          </w:r>
          <w:r w:rsidR="00594C8A">
            <w:rPr>
              <w:rFonts w:ascii="Times New Roman" w:hAnsi="Times New Roman" w:cs="Times New Roman"/>
            </w:rPr>
            <w:t xml:space="preserve">anipulation of </w:t>
          </w:r>
          <w:r w:rsidR="008B2A5F">
            <w:rPr>
              <w:rFonts w:ascii="Times New Roman" w:eastAsia="Times New Roman" w:hAnsi="Times New Roman"/>
            </w:rPr>
            <w:t>hydrofluoric acid</w:t>
          </w:r>
          <w:r w:rsidR="00594C8A">
            <w:rPr>
              <w:rFonts w:ascii="Times New Roman" w:hAnsi="Times New Roman" w:cs="Times New Roman"/>
            </w:rPr>
            <w:t xml:space="preserve"> should utilize locking mechanisms (luer locks, etc.) and have apparatus connections clamped (keck, etc.) when appropriate.</w:t>
          </w:r>
        </w:p>
        <w:p w14:paraId="07E93776" w14:textId="3E3837DC" w:rsidR="00594C8A" w:rsidRPr="009442DC" w:rsidRDefault="00594C8A" w:rsidP="00594C8A">
          <w:pPr>
            <w:pStyle w:val="ListParagraph"/>
            <w:numPr>
              <w:ilvl w:val="0"/>
              <w:numId w:val="9"/>
            </w:numPr>
            <w:rPr>
              <w:rFonts w:ascii="Times New Roman" w:hAnsi="Times New Roman" w:cs="Times New Roman"/>
            </w:rPr>
          </w:pPr>
          <w:r>
            <w:rPr>
              <w:rFonts w:ascii="Times New Roman" w:hAnsi="Times New Roman" w:cs="Times New Roman"/>
            </w:rPr>
            <w:t>Inexperienced users of</w:t>
          </w:r>
          <w:r w:rsidRPr="001B7D47">
            <w:rPr>
              <w:rFonts w:ascii="Times New Roman" w:eastAsia="Times New Roman" w:hAnsi="Times New Roman"/>
            </w:rPr>
            <w:t xml:space="preserve"> </w:t>
          </w:r>
          <w:r w:rsidR="008B2A5F">
            <w:rPr>
              <w:rFonts w:ascii="Times New Roman" w:eastAsia="Times New Roman" w:hAnsi="Times New Roman"/>
            </w:rPr>
            <w:t>hydrofluoric acid</w:t>
          </w:r>
          <w:r>
            <w:rPr>
              <w:rFonts w:ascii="Times New Roman" w:hAnsi="Times New Roman" w:cs="Times New Roman"/>
            </w:rPr>
            <w:t xml:space="preserve"> must be supervised while performing experiment.</w:t>
          </w:r>
        </w:p>
        <w:p w14:paraId="19016E0E" w14:textId="443F0F70" w:rsidR="00594C8A" w:rsidRDefault="00594C8A" w:rsidP="00594C8A">
          <w:pPr>
            <w:pStyle w:val="ListParagraph"/>
            <w:numPr>
              <w:ilvl w:val="0"/>
              <w:numId w:val="11"/>
            </w:numPr>
            <w:rPr>
              <w:rFonts w:ascii="Times New Roman" w:hAnsi="Times New Roman" w:cs="Times New Roman"/>
            </w:rPr>
          </w:pPr>
          <w:r>
            <w:rPr>
              <w:rFonts w:ascii="Times New Roman" w:hAnsi="Times New Roman" w:cs="Times New Roman"/>
            </w:rPr>
            <w:t>To prevent spi</w:t>
          </w:r>
          <w:r w:rsidR="00043B2F">
            <w:rPr>
              <w:rFonts w:ascii="Times New Roman" w:hAnsi="Times New Roman" w:cs="Times New Roman"/>
            </w:rPr>
            <w:t>lls, don’t fill vessels near</w:t>
          </w:r>
          <w:r>
            <w:rPr>
              <w:rFonts w:ascii="Times New Roman" w:hAnsi="Times New Roman" w:cs="Times New Roman"/>
            </w:rPr>
            <w:t xml:space="preserve"> </w:t>
          </w:r>
          <w:r w:rsidR="00043B2F">
            <w:rPr>
              <w:rFonts w:ascii="Times New Roman" w:hAnsi="Times New Roman" w:cs="Times New Roman"/>
            </w:rPr>
            <w:t xml:space="preserve">their </w:t>
          </w:r>
          <w:r>
            <w:rPr>
              <w:rFonts w:ascii="Times New Roman" w:hAnsi="Times New Roman" w:cs="Times New Roman"/>
            </w:rPr>
            <w:t>maximum capacity.</w:t>
          </w:r>
        </w:p>
        <w:p w14:paraId="66E7CDCD" w14:textId="7B111BB0" w:rsidR="00594C8A" w:rsidRDefault="00594C8A" w:rsidP="00594C8A">
          <w:pPr>
            <w:pStyle w:val="ListParagraph"/>
            <w:numPr>
              <w:ilvl w:val="0"/>
              <w:numId w:val="11"/>
            </w:numPr>
            <w:rPr>
              <w:rFonts w:ascii="Times New Roman" w:hAnsi="Times New Roman" w:cs="Times New Roman"/>
            </w:rPr>
          </w:pPr>
          <w:r>
            <w:rPr>
              <w:rFonts w:ascii="Times New Roman" w:hAnsi="Times New Roman" w:cs="Times New Roman"/>
            </w:rPr>
            <w:t>Have reaction apparatus staged/set</w:t>
          </w:r>
          <w:r w:rsidR="00043B2F">
            <w:rPr>
              <w:rFonts w:ascii="Times New Roman" w:hAnsi="Times New Roman" w:cs="Times New Roman"/>
            </w:rPr>
            <w:t xml:space="preserve"> </w:t>
          </w:r>
          <w:r>
            <w:rPr>
              <w:rFonts w:ascii="Times New Roman" w:hAnsi="Times New Roman" w:cs="Times New Roman"/>
            </w:rPr>
            <w:t xml:space="preserve">up </w:t>
          </w:r>
          <w:r w:rsidRPr="00E4056D">
            <w:rPr>
              <w:rFonts w:ascii="Times New Roman" w:hAnsi="Times New Roman" w:cs="Times New Roman"/>
              <w:u w:val="single"/>
            </w:rPr>
            <w:t>before</w:t>
          </w:r>
          <w:r>
            <w:rPr>
              <w:rFonts w:ascii="Times New Roman" w:hAnsi="Times New Roman" w:cs="Times New Roman"/>
            </w:rPr>
            <w:t xml:space="preserve"> transferring </w:t>
          </w:r>
          <w:r w:rsidR="008B2A5F">
            <w:rPr>
              <w:rFonts w:ascii="Times New Roman" w:hAnsi="Times New Roman" w:cs="Times New Roman"/>
            </w:rPr>
            <w:t>hydrofluoric acid</w:t>
          </w:r>
          <w:r>
            <w:rPr>
              <w:rFonts w:ascii="Times New Roman" w:hAnsi="Times New Roman" w:cs="Times New Roman"/>
            </w:rPr>
            <w:t xml:space="preserve"> to it.</w:t>
          </w:r>
        </w:p>
        <w:p w14:paraId="741B86D3" w14:textId="1C4B2856" w:rsidR="00594C8A" w:rsidRPr="00220084" w:rsidRDefault="00594C8A" w:rsidP="00594C8A">
          <w:pPr>
            <w:pStyle w:val="ListParagraph"/>
            <w:numPr>
              <w:ilvl w:val="0"/>
              <w:numId w:val="11"/>
            </w:numPr>
            <w:rPr>
              <w:rFonts w:ascii="Times New Roman" w:hAnsi="Times New Roman" w:cs="Times New Roman"/>
            </w:rPr>
          </w:pPr>
          <w:r w:rsidRPr="00A23A4A">
            <w:rPr>
              <w:rFonts w:ascii="Times New Roman" w:hAnsi="Times New Roman" w:cs="Times New Roman"/>
            </w:rPr>
            <w:t xml:space="preserve">Always </w:t>
          </w:r>
          <w:r w:rsidRPr="00A23A4A">
            <w:rPr>
              <w:rFonts w:ascii="Times New Roman" w:hAnsi="Times New Roman" w:cs="Times New Roman"/>
              <w:u w:val="single"/>
            </w:rPr>
            <w:t>thoroughly</w:t>
          </w:r>
          <w:r w:rsidR="007853BA" w:rsidRPr="00A23A4A">
            <w:rPr>
              <w:rFonts w:ascii="Times New Roman" w:hAnsi="Times New Roman" w:cs="Times New Roman"/>
            </w:rPr>
            <w:t xml:space="preserve"> clean</w:t>
          </w:r>
          <w:r w:rsidRPr="00A23A4A">
            <w:rPr>
              <w:rFonts w:ascii="Times New Roman" w:hAnsi="Times New Roman" w:cs="Times New Roman"/>
            </w:rPr>
            <w:t xml:space="preserve"> equipment and </w:t>
          </w:r>
          <w:r w:rsidR="007853BA" w:rsidRPr="00A23A4A">
            <w:rPr>
              <w:rFonts w:ascii="Times New Roman" w:hAnsi="Times New Roman" w:cs="Times New Roman"/>
            </w:rPr>
            <w:t xml:space="preserve">the </w:t>
          </w:r>
          <w:r w:rsidRPr="00A23A4A">
            <w:rPr>
              <w:rFonts w:ascii="Times New Roman" w:hAnsi="Times New Roman" w:cs="Times New Roman"/>
            </w:rPr>
            <w:t xml:space="preserve">work area </w:t>
          </w:r>
          <w:r>
            <w:rPr>
              <w:rFonts w:ascii="Times New Roman" w:hAnsi="Times New Roman" w:cs="Times New Roman"/>
            </w:rPr>
            <w:t xml:space="preserve">when finished to prevent chemical exposures from accidental contact with </w:t>
          </w:r>
          <w:r w:rsidR="008B2A5F">
            <w:rPr>
              <w:rFonts w:ascii="Times New Roman" w:eastAsia="Times New Roman" w:hAnsi="Times New Roman"/>
            </w:rPr>
            <w:t>hydrofluoric acid</w:t>
          </w:r>
          <w:r>
            <w:rPr>
              <w:rFonts w:ascii="Times New Roman" w:hAnsi="Times New Roman" w:cs="Times New Roman"/>
            </w:rPr>
            <w:t xml:space="preserve">. This also helps to prevent damage and corrosion to </w:t>
          </w:r>
          <w:r w:rsidR="00221E16">
            <w:rPr>
              <w:rFonts w:ascii="Times New Roman" w:hAnsi="Times New Roman" w:cs="Times New Roman"/>
            </w:rPr>
            <w:t>equipment</w:t>
          </w:r>
          <w:r>
            <w:rPr>
              <w:rFonts w:ascii="Times New Roman" w:hAnsi="Times New Roman" w:cs="Times New Roman"/>
            </w:rPr>
            <w:t>.</w:t>
          </w:r>
        </w:p>
        <w:p w14:paraId="638B431C" w14:textId="10BAD16D" w:rsidR="008C1749" w:rsidRDefault="008C1749" w:rsidP="00230E53">
          <w:pPr>
            <w:spacing w:after="0" w:line="240" w:lineRule="auto"/>
            <w:rPr>
              <w:rFonts w:ascii="Times New Roman" w:hAnsi="Times New Roman" w:cs="Times New Roman"/>
              <w:b/>
              <w:sz w:val="24"/>
              <w:szCs w:val="24"/>
            </w:rPr>
          </w:pPr>
        </w:p>
        <w:p w14:paraId="39FB0382" w14:textId="2F441FF8" w:rsidR="00F95538" w:rsidRPr="00F95538" w:rsidRDefault="00000506" w:rsidP="00A20ACF">
          <w:pPr>
            <w:ind w:left="720"/>
          </w:pPr>
        </w:p>
      </w:sdtContent>
    </w:sdt>
    <w:p w14:paraId="1EAB7E2D" w14:textId="116B5801" w:rsidR="00C53801" w:rsidRDefault="00C53801" w:rsidP="00002B13">
      <w:pPr>
        <w:pStyle w:val="Heading2"/>
      </w:pPr>
      <w:bookmarkStart w:id="25" w:name="_Toc448153581"/>
      <w:r>
        <w:t>D</w:t>
      </w:r>
      <w:r w:rsidRPr="0029122B">
        <w:t>esignated</w:t>
      </w:r>
      <w:r w:rsidR="00054E0D">
        <w:t xml:space="preserve"> area to work with the material or process</w:t>
      </w:r>
      <w:bookmarkEnd w:id="25"/>
    </w:p>
    <w:sdt>
      <w:sdtPr>
        <w:alias w:val="Work area"/>
        <w:tag w:val="Work area"/>
        <w:id w:val="-1661997813"/>
        <w:lock w:val="sdtLocked"/>
      </w:sdtPr>
      <w:sdtEndPr/>
      <w:sdtContent>
        <w:p w14:paraId="3C3BF355" w14:textId="659DD77D" w:rsidR="00594C8A" w:rsidRPr="006078CE" w:rsidRDefault="00043B2F" w:rsidP="008C1749">
          <w:pPr>
            <w:ind w:left="720"/>
            <w:rPr>
              <w:rFonts w:ascii="Times New Roman" w:hAnsi="Times New Roman" w:cs="Times New Roman"/>
              <w:sz w:val="24"/>
              <w:szCs w:val="24"/>
            </w:rPr>
          </w:pPr>
          <w:r w:rsidRPr="006078CE">
            <w:rPr>
              <w:rFonts w:ascii="Times New Roman" w:hAnsi="Times New Roman" w:cs="Times New Roman"/>
              <w:sz w:val="24"/>
              <w:szCs w:val="24"/>
            </w:rPr>
            <w:t>A thorough risk assessment will determine the appropriate work area where the specific procedure may be carried out.</w:t>
          </w:r>
          <w:r w:rsidR="006078CE">
            <w:rPr>
              <w:rFonts w:ascii="Times New Roman" w:hAnsi="Times New Roman" w:cs="Times New Roman"/>
              <w:sz w:val="24"/>
              <w:szCs w:val="24"/>
            </w:rPr>
            <w:t xml:space="preserve">  </w:t>
          </w:r>
          <w:r w:rsidR="00230E53" w:rsidRPr="00221E16">
            <w:rPr>
              <w:rFonts w:ascii="Times New Roman" w:hAnsi="Times New Roman" w:cs="Times New Roman"/>
              <w:sz w:val="24"/>
              <w:szCs w:val="24"/>
            </w:rPr>
            <w:t>An important consideration</w:t>
          </w:r>
          <w:r w:rsidR="006078CE" w:rsidRPr="00221E16">
            <w:rPr>
              <w:rFonts w:ascii="Times New Roman" w:hAnsi="Times New Roman" w:cs="Times New Roman"/>
              <w:sz w:val="24"/>
              <w:szCs w:val="24"/>
            </w:rPr>
            <w:t xml:space="preserve"> </w:t>
          </w:r>
          <w:r w:rsidR="00230E53" w:rsidRPr="00221E16">
            <w:rPr>
              <w:rFonts w:ascii="Times New Roman" w:hAnsi="Times New Roman" w:cs="Times New Roman"/>
              <w:sz w:val="24"/>
              <w:szCs w:val="24"/>
            </w:rPr>
            <w:t>is</w:t>
          </w:r>
          <w:r w:rsidR="006078CE" w:rsidRPr="00221E16">
            <w:rPr>
              <w:rFonts w:ascii="Times New Roman" w:hAnsi="Times New Roman" w:cs="Times New Roman"/>
              <w:sz w:val="24"/>
              <w:szCs w:val="24"/>
            </w:rPr>
            <w:t xml:space="preserve"> the availability of a nearby emergency eyewash and shower.</w:t>
          </w:r>
        </w:p>
        <w:p w14:paraId="34143953" w14:textId="2F99A9E4" w:rsidR="00B30D75" w:rsidRDefault="00000506" w:rsidP="00A20ACF">
          <w:pPr>
            <w:ind w:left="720"/>
          </w:pPr>
        </w:p>
      </w:sdtContent>
    </w:sdt>
    <w:p w14:paraId="5B2B312D" w14:textId="77777777" w:rsidR="00F747BC" w:rsidRDefault="00C53801" w:rsidP="00075834">
      <w:pPr>
        <w:pStyle w:val="Heading2"/>
        <w:rPr>
          <w:rStyle w:val="Heading2Char"/>
          <w:b/>
        </w:rPr>
      </w:pPr>
      <w:bookmarkStart w:id="26" w:name="_Toc448153582"/>
      <w:r w:rsidRPr="00075834">
        <w:rPr>
          <w:rStyle w:val="Heading2Char"/>
          <w:b/>
        </w:rPr>
        <w:t>Necessary engineering or administrative controls</w:t>
      </w:r>
      <w:r w:rsidR="00170E43" w:rsidRPr="00075834">
        <w:rPr>
          <w:rStyle w:val="Heading2Char"/>
          <w:b/>
        </w:rPr>
        <w:t>.</w:t>
      </w:r>
      <w:bookmarkEnd w:id="26"/>
      <w:r w:rsidR="00170E43" w:rsidRPr="00075834">
        <w:rPr>
          <w:rStyle w:val="Heading2Char"/>
          <w:b/>
        </w:rPr>
        <w:t xml:space="preserve">  </w:t>
      </w:r>
    </w:p>
    <w:p w14:paraId="09D86E5C" w14:textId="055CC746" w:rsidR="003D3A77" w:rsidRDefault="00170E43" w:rsidP="00A20ACF">
      <w:pPr>
        <w:ind w:left="720"/>
      </w:pPr>
      <w:bookmarkStart w:id="27" w:name="_Toc448153583"/>
      <w:r w:rsidRPr="00075834">
        <w:rPr>
          <w:rStyle w:val="Heading2Char"/>
          <w:b w:val="0"/>
        </w:rPr>
        <w:t>If necessary, consult</w:t>
      </w:r>
      <w:bookmarkEnd w:id="27"/>
      <w:r w:rsidR="004C468E">
        <w:t xml:space="preserve"> the</w:t>
      </w:r>
      <w:r w:rsidR="00ED623E">
        <w:t xml:space="preserve"> </w:t>
      </w:r>
      <w:hyperlink r:id="rId19" w:history="1">
        <w:r w:rsidR="00294E38">
          <w:rPr>
            <w:rStyle w:val="Hyperlink"/>
          </w:rPr>
          <w:t>Campus guidance on use of chemical fume hoods</w:t>
        </w:r>
      </w:hyperlink>
      <w:r w:rsidR="004C468E">
        <w:rPr>
          <w:rStyle w:val="Hyperlink"/>
        </w:rPr>
        <w:t>.</w:t>
      </w:r>
    </w:p>
    <w:sdt>
      <w:sdtPr>
        <w:rPr>
          <w:rFonts w:ascii="Times New Roman" w:hAnsi="Times New Roman" w:cs="Times New Roman"/>
          <w:sz w:val="24"/>
          <w:szCs w:val="24"/>
        </w:rPr>
        <w:alias w:val="Controls"/>
        <w:tag w:val="Controls"/>
        <w:id w:val="753242365"/>
        <w:lock w:val="sdtLocked"/>
      </w:sdtPr>
      <w:sdtEndPr/>
      <w:sdtContent>
        <w:p w14:paraId="3B7EBB53" w14:textId="5E8F9E4D" w:rsidR="00C9069C" w:rsidRPr="00221E16" w:rsidRDefault="006078CE" w:rsidP="00221E16">
          <w:pPr>
            <w:ind w:left="720"/>
            <w:rPr>
              <w:rFonts w:ascii="Times New Roman" w:hAnsi="Times New Roman" w:cs="Times New Roman"/>
              <w:color w:val="FF0000"/>
              <w:sz w:val="24"/>
              <w:szCs w:val="24"/>
            </w:rPr>
          </w:pPr>
          <w:r w:rsidRPr="008B6D1C">
            <w:rPr>
              <w:rFonts w:ascii="Times New Roman" w:hAnsi="Times New Roman" w:cs="Times New Roman"/>
              <w:sz w:val="24"/>
              <w:szCs w:val="24"/>
            </w:rPr>
            <w:t xml:space="preserve">All </w:t>
          </w:r>
          <w:r w:rsidR="00E4056D">
            <w:rPr>
              <w:rFonts w:ascii="Times New Roman" w:hAnsi="Times New Roman" w:cs="Times New Roman"/>
              <w:sz w:val="24"/>
              <w:szCs w:val="24"/>
            </w:rPr>
            <w:t xml:space="preserve">experiments </w:t>
          </w:r>
          <w:r w:rsidRPr="008B6D1C">
            <w:rPr>
              <w:rFonts w:ascii="Times New Roman" w:hAnsi="Times New Roman" w:cs="Times New Roman"/>
              <w:sz w:val="24"/>
              <w:szCs w:val="24"/>
            </w:rPr>
            <w:t xml:space="preserve">utilizing </w:t>
          </w:r>
          <w:r w:rsidR="00A54479">
            <w:rPr>
              <w:rFonts w:ascii="Times New Roman" w:hAnsi="Times New Roman" w:cs="Times New Roman"/>
              <w:sz w:val="24"/>
              <w:szCs w:val="24"/>
            </w:rPr>
            <w:t>hydrofluoric acid</w:t>
          </w:r>
          <w:r w:rsidRPr="008B6D1C">
            <w:rPr>
              <w:rFonts w:ascii="Times New Roman" w:hAnsi="Times New Roman" w:cs="Times New Roman"/>
              <w:sz w:val="24"/>
              <w:szCs w:val="24"/>
            </w:rPr>
            <w:t xml:space="preserve"> should be done in a properly operating chemical fume hood or appropriate engineering control with nearby emergency spill kits.</w:t>
          </w:r>
          <w:r w:rsidR="008B6D1C" w:rsidRPr="008B6D1C">
            <w:rPr>
              <w:rFonts w:ascii="Times New Roman" w:hAnsi="Times New Roman" w:cs="Times New Roman"/>
              <w:sz w:val="24"/>
              <w:szCs w:val="24"/>
            </w:rPr>
            <w:t xml:space="preserve"> </w:t>
          </w:r>
          <w:r w:rsidR="00925A26">
            <w:rPr>
              <w:rFonts w:ascii="Times New Roman" w:hAnsi="Times New Roman" w:cs="Times New Roman"/>
              <w:sz w:val="24"/>
              <w:szCs w:val="24"/>
            </w:rPr>
            <w:t xml:space="preserve">Hydrogen </w:t>
          </w:r>
          <w:r w:rsidR="00925A26" w:rsidRPr="00BB1B0D">
            <w:rPr>
              <w:rFonts w:ascii="Times New Roman" w:hAnsi="Times New Roman" w:cs="Times New Roman"/>
              <w:sz w:val="24"/>
              <w:szCs w:val="24"/>
            </w:rPr>
            <w:t>F</w:t>
          </w:r>
          <w:r w:rsidR="000C2A11" w:rsidRPr="00BB1B0D">
            <w:rPr>
              <w:rFonts w:ascii="Times New Roman" w:hAnsi="Times New Roman" w:cs="Times New Roman"/>
              <w:sz w:val="24"/>
              <w:szCs w:val="24"/>
            </w:rPr>
            <w:t>luoride</w:t>
          </w:r>
          <w:r w:rsidR="00925A26" w:rsidRPr="00BB1B0D">
            <w:rPr>
              <w:rFonts w:ascii="Times New Roman" w:hAnsi="Times New Roman" w:cs="Times New Roman"/>
              <w:sz w:val="24"/>
              <w:szCs w:val="24"/>
            </w:rPr>
            <w:t xml:space="preserve"> is</w:t>
          </w:r>
          <w:r w:rsidR="00CF3D84" w:rsidRPr="00BB1B0D">
            <w:rPr>
              <w:rFonts w:ascii="Times New Roman" w:hAnsi="Times New Roman" w:cs="Times New Roman"/>
              <w:sz w:val="24"/>
              <w:szCs w:val="24"/>
            </w:rPr>
            <w:t xml:space="preserve"> </w:t>
          </w:r>
          <w:r w:rsidR="00CF3D84" w:rsidRPr="00A23A4A">
            <w:rPr>
              <w:rFonts w:ascii="Times New Roman" w:hAnsi="Times New Roman" w:cs="Times New Roman"/>
              <w:sz w:val="24"/>
              <w:szCs w:val="24"/>
            </w:rPr>
            <w:t>also</w:t>
          </w:r>
          <w:r w:rsidR="008B6D1C" w:rsidRPr="00A23A4A">
            <w:rPr>
              <w:rFonts w:ascii="Times New Roman" w:hAnsi="Times New Roman" w:cs="Times New Roman"/>
              <w:sz w:val="24"/>
              <w:szCs w:val="24"/>
            </w:rPr>
            <w:t xml:space="preserve"> </w:t>
          </w:r>
          <w:r w:rsidR="00CF3D84" w:rsidRPr="00A23A4A">
            <w:rPr>
              <w:rFonts w:ascii="Times New Roman" w:hAnsi="Times New Roman" w:cs="Times New Roman"/>
              <w:sz w:val="24"/>
              <w:szCs w:val="24"/>
            </w:rPr>
            <w:t xml:space="preserve">classified as toxic </w:t>
          </w:r>
          <w:r w:rsidR="00294E38" w:rsidRPr="00A23A4A">
            <w:rPr>
              <w:rFonts w:ascii="Times New Roman" w:hAnsi="Times New Roman" w:cs="Times New Roman"/>
              <w:sz w:val="24"/>
              <w:szCs w:val="24"/>
            </w:rPr>
            <w:t xml:space="preserve">and </w:t>
          </w:r>
          <w:r w:rsidR="00CF3D84" w:rsidRPr="00A23A4A">
            <w:rPr>
              <w:rFonts w:ascii="Times New Roman" w:hAnsi="Times New Roman" w:cs="Times New Roman"/>
              <w:sz w:val="24"/>
              <w:szCs w:val="24"/>
            </w:rPr>
            <w:t xml:space="preserve">must be kept in a vented gas </w:t>
          </w:r>
          <w:r w:rsidR="00CF3D84" w:rsidRPr="00221E16">
            <w:rPr>
              <w:rFonts w:ascii="Times New Roman" w:hAnsi="Times New Roman" w:cs="Times New Roman"/>
              <w:sz w:val="24"/>
              <w:szCs w:val="24"/>
            </w:rPr>
            <w:t>cabinet</w:t>
          </w:r>
          <w:r w:rsidR="00CF3D84" w:rsidRPr="00E4056D">
            <w:rPr>
              <w:rFonts w:ascii="Times New Roman" w:hAnsi="Times New Roman" w:cs="Times New Roman"/>
              <w:i/>
              <w:sz w:val="24"/>
              <w:szCs w:val="24"/>
            </w:rPr>
            <w:t xml:space="preserve">. The use of </w:t>
          </w:r>
          <w:r w:rsidR="00925A26">
            <w:rPr>
              <w:rFonts w:ascii="Times New Roman" w:hAnsi="Times New Roman" w:cs="Times New Roman"/>
              <w:i/>
              <w:sz w:val="24"/>
              <w:szCs w:val="24"/>
            </w:rPr>
            <w:t>H</w:t>
          </w:r>
          <w:r w:rsidR="000C2A11">
            <w:rPr>
              <w:rFonts w:ascii="Times New Roman" w:hAnsi="Times New Roman" w:cs="Times New Roman"/>
              <w:i/>
              <w:sz w:val="24"/>
              <w:szCs w:val="24"/>
            </w:rPr>
            <w:t xml:space="preserve">ydrogen </w:t>
          </w:r>
          <w:r w:rsidR="00925A26">
            <w:rPr>
              <w:rFonts w:ascii="Times New Roman" w:hAnsi="Times New Roman" w:cs="Times New Roman"/>
              <w:i/>
              <w:sz w:val="24"/>
              <w:szCs w:val="24"/>
            </w:rPr>
            <w:t>F</w:t>
          </w:r>
          <w:r w:rsidR="000C2A11">
            <w:rPr>
              <w:rFonts w:ascii="Times New Roman" w:hAnsi="Times New Roman" w:cs="Times New Roman"/>
              <w:i/>
              <w:sz w:val="24"/>
              <w:szCs w:val="24"/>
            </w:rPr>
            <w:t>luoride gas</w:t>
          </w:r>
          <w:r w:rsidR="00CF3D84" w:rsidRPr="00E4056D">
            <w:rPr>
              <w:rFonts w:ascii="Times New Roman" w:hAnsi="Times New Roman" w:cs="Times New Roman"/>
              <w:i/>
              <w:sz w:val="24"/>
              <w:szCs w:val="24"/>
            </w:rPr>
            <w:t xml:space="preserve"> is </w:t>
          </w:r>
          <w:r w:rsidR="000C2A11">
            <w:rPr>
              <w:rFonts w:ascii="Times New Roman" w:hAnsi="Times New Roman" w:cs="Times New Roman"/>
              <w:i/>
              <w:sz w:val="24"/>
              <w:szCs w:val="24"/>
            </w:rPr>
            <w:t>outside</w:t>
          </w:r>
          <w:r w:rsidR="00B97B3E" w:rsidRPr="00E4056D">
            <w:rPr>
              <w:rFonts w:ascii="Times New Roman" w:hAnsi="Times New Roman" w:cs="Times New Roman"/>
              <w:i/>
              <w:sz w:val="24"/>
              <w:szCs w:val="24"/>
            </w:rPr>
            <w:t xml:space="preserve"> the scope</w:t>
          </w:r>
          <w:r w:rsidR="00CF3D84" w:rsidRPr="00E4056D">
            <w:rPr>
              <w:rFonts w:ascii="Times New Roman" w:hAnsi="Times New Roman" w:cs="Times New Roman"/>
              <w:i/>
              <w:sz w:val="24"/>
              <w:szCs w:val="24"/>
            </w:rPr>
            <w:t xml:space="preserve"> </w:t>
          </w:r>
          <w:r w:rsidR="00B97B3E" w:rsidRPr="00E4056D">
            <w:rPr>
              <w:rFonts w:ascii="Times New Roman" w:hAnsi="Times New Roman" w:cs="Times New Roman"/>
              <w:i/>
              <w:sz w:val="24"/>
              <w:szCs w:val="24"/>
            </w:rPr>
            <w:t>of</w:t>
          </w:r>
          <w:r w:rsidR="00CF3D84" w:rsidRPr="00E4056D">
            <w:rPr>
              <w:rFonts w:ascii="Times New Roman" w:hAnsi="Times New Roman" w:cs="Times New Roman"/>
              <w:i/>
              <w:sz w:val="24"/>
              <w:szCs w:val="24"/>
            </w:rPr>
            <w:t xml:space="preserve"> this SOP.</w:t>
          </w:r>
        </w:p>
        <w:p w14:paraId="4F0E6EC7" w14:textId="391D7E30" w:rsidR="00B30D75" w:rsidRPr="008B6D1C" w:rsidRDefault="00000506" w:rsidP="00A20ACF">
          <w:pPr>
            <w:ind w:left="720"/>
            <w:rPr>
              <w:rFonts w:ascii="Times New Roman" w:hAnsi="Times New Roman" w:cs="Times New Roman"/>
              <w:sz w:val="24"/>
              <w:szCs w:val="24"/>
            </w:rPr>
          </w:pPr>
        </w:p>
      </w:sdtContent>
    </w:sdt>
    <w:p w14:paraId="0899D6C9" w14:textId="342BF836" w:rsidR="00F747BC" w:rsidRDefault="00C53801" w:rsidP="00075834">
      <w:pPr>
        <w:pStyle w:val="Heading2"/>
        <w:rPr>
          <w:rStyle w:val="Heading2Char"/>
          <w:b/>
        </w:rPr>
      </w:pPr>
      <w:bookmarkStart w:id="28" w:name="_Toc448153584"/>
      <w:r w:rsidRPr="00075834">
        <w:rPr>
          <w:rStyle w:val="Heading2Char"/>
          <w:b/>
        </w:rPr>
        <w:t>Required Personal Protective Equipment</w:t>
      </w:r>
      <w:r w:rsidR="00934588">
        <w:rPr>
          <w:rStyle w:val="Heading2Char"/>
          <w:b/>
        </w:rPr>
        <w:t xml:space="preserve"> (PPE)</w:t>
      </w:r>
      <w:r w:rsidR="00B948E2" w:rsidRPr="00075834">
        <w:rPr>
          <w:rStyle w:val="Heading2Char"/>
          <w:b/>
        </w:rPr>
        <w:t>.</w:t>
      </w:r>
      <w:bookmarkEnd w:id="28"/>
      <w:r w:rsidR="00B948E2" w:rsidRPr="00075834">
        <w:rPr>
          <w:rStyle w:val="Heading2Char"/>
          <w:b/>
        </w:rPr>
        <w:t xml:space="preserve"> </w:t>
      </w:r>
    </w:p>
    <w:p w14:paraId="77BC9A56" w14:textId="535570E4" w:rsidR="00350AC8" w:rsidRPr="00ED623E" w:rsidRDefault="00B948E2" w:rsidP="00A20ACF">
      <w:pPr>
        <w:ind w:left="720"/>
        <w:rPr>
          <w:rStyle w:val="Hyperlink"/>
          <w:color w:val="auto"/>
          <w:u w:val="none"/>
        </w:rPr>
      </w:pPr>
      <w:bookmarkStart w:id="29" w:name="_Toc448153585"/>
      <w:r w:rsidRPr="00075834">
        <w:rPr>
          <w:rStyle w:val="Heading2Char"/>
          <w:b w:val="0"/>
        </w:rPr>
        <w:lastRenderedPageBreak/>
        <w:t>If necessary, consult</w:t>
      </w:r>
      <w:r w:rsidR="00BC7EEF">
        <w:rPr>
          <w:rStyle w:val="Heading2Char"/>
          <w:b w:val="0"/>
        </w:rPr>
        <w:t xml:space="preserve"> the</w:t>
      </w:r>
      <w:bookmarkEnd w:id="29"/>
      <w:r w:rsidR="00BC7EEF">
        <w:rPr>
          <w:rStyle w:val="Heading2Char"/>
          <w:b w:val="0"/>
        </w:rPr>
        <w:t xml:space="preserve"> </w:t>
      </w:r>
      <w:hyperlink r:id="rId20" w:history="1">
        <w:r w:rsidR="00BC7EEF">
          <w:rPr>
            <w:rStyle w:val="Hyperlink"/>
          </w:rPr>
          <w:t>Campus guidance on personal protective equipment.</w:t>
        </w:r>
      </w:hyperlink>
    </w:p>
    <w:sdt>
      <w:sdtPr>
        <w:rPr>
          <w:rFonts w:ascii="Times New Roman" w:eastAsiaTheme="minorEastAsia" w:hAnsi="Times New Roman" w:cs="Times New Roman"/>
          <w:sz w:val="24"/>
          <w:szCs w:val="24"/>
        </w:rPr>
        <w:alias w:val="PPE"/>
        <w:tag w:val="PPE"/>
        <w:id w:val="290707097"/>
        <w:lock w:val="sdtLocked"/>
      </w:sdtPr>
      <w:sdtEndPr/>
      <w:sdtContent>
        <w:p w14:paraId="7584C2B0" w14:textId="38F8A459" w:rsidR="00594C8A" w:rsidRPr="00BA0C66" w:rsidRDefault="00594C8A" w:rsidP="00BA0C66">
          <w:pPr>
            <w:spacing w:after="0" w:line="240" w:lineRule="auto"/>
            <w:ind w:left="720"/>
            <w:rPr>
              <w:rFonts w:ascii="Times New Roman" w:hAnsi="Times New Roman" w:cs="Times New Roman"/>
              <w:b/>
              <w:sz w:val="36"/>
              <w:szCs w:val="36"/>
            </w:rPr>
          </w:pPr>
          <w:r w:rsidRPr="00BA0C66">
            <w:rPr>
              <w:rFonts w:ascii="Times New Roman" w:hAnsi="Times New Roman" w:cs="Times New Roman"/>
              <w:sz w:val="24"/>
              <w:szCs w:val="24"/>
            </w:rPr>
            <w:t xml:space="preserve">Fully enclosed shoes (no holes in the top) must be utilized when manipulating </w:t>
          </w:r>
          <w:r w:rsidR="003171DC">
            <w:rPr>
              <w:rFonts w:ascii="Times New Roman" w:hAnsi="Times New Roman" w:cs="Times New Roman"/>
              <w:sz w:val="24"/>
              <w:szCs w:val="24"/>
            </w:rPr>
            <w:t>hydrofluoric acid</w:t>
          </w:r>
          <w:r w:rsidRPr="00BA0C66">
            <w:rPr>
              <w:rFonts w:ascii="Times New Roman" w:hAnsi="Times New Roman" w:cs="Times New Roman"/>
              <w:sz w:val="24"/>
              <w:szCs w:val="24"/>
            </w:rPr>
            <w:t>. Long ha</w:t>
          </w:r>
          <w:r w:rsidR="00B365FB">
            <w:rPr>
              <w:rFonts w:ascii="Times New Roman" w:hAnsi="Times New Roman" w:cs="Times New Roman"/>
              <w:sz w:val="24"/>
              <w:szCs w:val="24"/>
            </w:rPr>
            <w:t>ir should be tied back and full-</w:t>
          </w:r>
          <w:r w:rsidRPr="00BA0C66">
            <w:rPr>
              <w:rFonts w:ascii="Times New Roman" w:hAnsi="Times New Roman" w:cs="Times New Roman"/>
              <w:sz w:val="24"/>
              <w:szCs w:val="24"/>
            </w:rPr>
            <w:t xml:space="preserve">length pants or skirts must also be </w:t>
          </w:r>
          <w:r w:rsidR="000F6647" w:rsidRPr="00BA0C66">
            <w:rPr>
              <w:rFonts w:ascii="Times New Roman" w:hAnsi="Times New Roman" w:cs="Times New Roman"/>
              <w:sz w:val="24"/>
              <w:szCs w:val="24"/>
            </w:rPr>
            <w:t xml:space="preserve">worn </w:t>
          </w:r>
          <w:r w:rsidRPr="00BA0C66">
            <w:rPr>
              <w:rFonts w:ascii="Times New Roman" w:hAnsi="Times New Roman" w:cs="Times New Roman"/>
              <w:sz w:val="24"/>
              <w:szCs w:val="24"/>
            </w:rPr>
            <w:t>alon</w:t>
          </w:r>
          <w:r w:rsidRPr="00A23A4A">
            <w:rPr>
              <w:rFonts w:ascii="Times New Roman" w:hAnsi="Times New Roman" w:cs="Times New Roman"/>
              <w:sz w:val="24"/>
              <w:szCs w:val="24"/>
            </w:rPr>
            <w:t>g with basic PP</w:t>
          </w:r>
          <w:r w:rsidR="00BA0C66" w:rsidRPr="00A23A4A">
            <w:rPr>
              <w:rFonts w:ascii="Times New Roman" w:hAnsi="Times New Roman" w:cs="Times New Roman"/>
              <w:sz w:val="24"/>
              <w:szCs w:val="24"/>
            </w:rPr>
            <w:t>E to include:</w:t>
          </w:r>
        </w:p>
        <w:p w14:paraId="012DD174" w14:textId="5B4B0761" w:rsidR="00594C8A" w:rsidRPr="00BA0C66" w:rsidRDefault="00594C8A" w:rsidP="00BA0C66">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t xml:space="preserve">Eye protection – </w:t>
          </w:r>
          <w:r w:rsidRPr="00BA0C66">
            <w:rPr>
              <w:rFonts w:ascii="Times New Roman" w:hAnsi="Times New Roman" w:cs="Times New Roman"/>
            </w:rPr>
            <w:t xml:space="preserve">Safety glasses meeting American National Standards Institute (ANSI) standard Z87.1 are required while manipulating </w:t>
          </w:r>
          <w:r w:rsidR="003171DC">
            <w:rPr>
              <w:rFonts w:ascii="Times New Roman" w:hAnsi="Times New Roman" w:cs="Times New Roman"/>
            </w:rPr>
            <w:t>hydrofluoric acid</w:t>
          </w:r>
          <w:r w:rsidRPr="00BA0C66">
            <w:rPr>
              <w:rFonts w:ascii="Times New Roman" w:hAnsi="Times New Roman" w:cs="Times New Roman"/>
            </w:rPr>
            <w:t xml:space="preserve">.  If </w:t>
          </w:r>
          <w:r w:rsidR="002F595A">
            <w:rPr>
              <w:rFonts w:ascii="Times New Roman" w:hAnsi="Times New Roman" w:cs="Times New Roman"/>
            </w:rPr>
            <w:t xml:space="preserve">a </w:t>
          </w:r>
          <w:r w:rsidRPr="00BA0C66">
            <w:rPr>
              <w:rFonts w:ascii="Times New Roman" w:hAnsi="Times New Roman" w:cs="Times New Roman"/>
            </w:rPr>
            <w:t xml:space="preserve">splash hazard is present, </w:t>
          </w:r>
          <w:r w:rsidR="00925A26" w:rsidRPr="00BB1B0D">
            <w:rPr>
              <w:rFonts w:ascii="Times New Roman" w:hAnsi="Times New Roman" w:cs="Times New Roman"/>
            </w:rPr>
            <w:t xml:space="preserve">a </w:t>
          </w:r>
          <w:r w:rsidRPr="00BB1B0D">
            <w:rPr>
              <w:rFonts w:ascii="Times New Roman" w:hAnsi="Times New Roman" w:cs="Times New Roman"/>
            </w:rPr>
            <w:t xml:space="preserve">face </w:t>
          </w:r>
          <w:r w:rsidRPr="00BA0C66">
            <w:rPr>
              <w:rFonts w:ascii="Times New Roman" w:hAnsi="Times New Roman" w:cs="Times New Roman"/>
            </w:rPr>
            <w:t>shield may be required in addition to safety glasses.</w:t>
          </w:r>
        </w:p>
        <w:p w14:paraId="55C8F7D3" w14:textId="37DC8BBF" w:rsidR="00594C8A" w:rsidRPr="00BA0C66" w:rsidRDefault="00594C8A" w:rsidP="00BA0C66">
          <w:pPr>
            <w:pStyle w:val="ListParagraph"/>
            <w:numPr>
              <w:ilvl w:val="0"/>
              <w:numId w:val="8"/>
            </w:numPr>
            <w:ind w:left="1080"/>
            <w:rPr>
              <w:rFonts w:ascii="Times New Roman" w:hAnsi="Times New Roman" w:cs="Times New Roman"/>
              <w:b/>
            </w:rPr>
          </w:pPr>
          <w:r w:rsidRPr="00BA0C66">
            <w:rPr>
              <w:rFonts w:ascii="Times New Roman" w:hAnsi="Times New Roman" w:cs="Times New Roman"/>
              <w:b/>
            </w:rPr>
            <w:t xml:space="preserve">Gloves – </w:t>
          </w:r>
          <w:r w:rsidRPr="00BA0C66">
            <w:rPr>
              <w:rFonts w:ascii="Times New Roman" w:hAnsi="Times New Roman" w:cs="Times New Roman"/>
            </w:rPr>
            <w:t>Gloves are required at all times.  Glove choice should balance the need for dexterity and chemical resistance.</w:t>
          </w:r>
          <w:r w:rsidR="004976AC" w:rsidRPr="00BA0C66">
            <w:rPr>
              <w:rFonts w:ascii="Times New Roman" w:hAnsi="Times New Roman" w:cs="Times New Roman"/>
            </w:rPr>
            <w:t xml:space="preserve">  Select the glove for compatibility with the material being handled.</w:t>
          </w:r>
        </w:p>
        <w:p w14:paraId="0EAADBFC" w14:textId="77777777" w:rsidR="000F6647" w:rsidRPr="00BA0C66" w:rsidRDefault="00594C8A" w:rsidP="00BA0C66">
          <w:pPr>
            <w:pStyle w:val="ListParagraph"/>
            <w:numPr>
              <w:ilvl w:val="0"/>
              <w:numId w:val="8"/>
            </w:numPr>
            <w:ind w:left="1080"/>
            <w:rPr>
              <w:rFonts w:ascii="Times New Roman" w:hAnsi="Times New Roman" w:cs="Times New Roman"/>
            </w:rPr>
          </w:pPr>
          <w:r w:rsidRPr="00BA0C66">
            <w:rPr>
              <w:rFonts w:ascii="Times New Roman" w:hAnsi="Times New Roman" w:cs="Times New Roman"/>
              <w:b/>
            </w:rPr>
            <w:t xml:space="preserve">Lab coat – </w:t>
          </w:r>
          <w:r w:rsidRPr="00BA0C66">
            <w:rPr>
              <w:rFonts w:ascii="Times New Roman" w:hAnsi="Times New Roman" w:cs="Times New Roman"/>
            </w:rPr>
            <w:t>Chemical resistant, knee-length lab coats that are buttoned up are required.</w:t>
          </w:r>
        </w:p>
        <w:p w14:paraId="1979D17A" w14:textId="4156AA75" w:rsidR="00A7121A" w:rsidRPr="00BA0C66" w:rsidRDefault="000F6647" w:rsidP="00BA0C66">
          <w:pPr>
            <w:pStyle w:val="ListParagraph"/>
            <w:numPr>
              <w:ilvl w:val="0"/>
              <w:numId w:val="8"/>
            </w:numPr>
            <w:ind w:left="1080"/>
            <w:rPr>
              <w:rFonts w:ascii="Times New Roman" w:hAnsi="Times New Roman" w:cs="Times New Roman"/>
            </w:rPr>
          </w:pPr>
          <w:r w:rsidRPr="00BA0C66">
            <w:rPr>
              <w:rFonts w:ascii="Times New Roman" w:hAnsi="Times New Roman" w:cs="Times New Roman"/>
              <w:b/>
            </w:rPr>
            <w:t>Apron or smock –</w:t>
          </w:r>
          <w:r w:rsidRPr="00BA0C66">
            <w:rPr>
              <w:rFonts w:ascii="Times New Roman" w:hAnsi="Times New Roman" w:cs="Times New Roman"/>
            </w:rPr>
            <w:t xml:space="preserve"> A suitably-resistant apron or smock can offer protection from splashes.</w:t>
          </w:r>
        </w:p>
      </w:sdtContent>
    </w:sdt>
    <w:p w14:paraId="7165EF16" w14:textId="77777777" w:rsidR="00A7121A" w:rsidRDefault="00A7121A" w:rsidP="00266DDA">
      <w:pPr>
        <w:ind w:left="360"/>
      </w:pPr>
    </w:p>
    <w:p w14:paraId="6E9220EA" w14:textId="77777777" w:rsidR="00A7121A" w:rsidRDefault="00A7121A" w:rsidP="00266DDA">
      <w:pPr>
        <w:ind w:left="360"/>
        <w:sectPr w:rsidR="00A7121A" w:rsidSect="00D017C7">
          <w:type w:val="continuous"/>
          <w:pgSz w:w="12240" w:h="15840"/>
          <w:pgMar w:top="1440" w:right="1440" w:bottom="1440" w:left="1440" w:header="720" w:footer="720" w:gutter="0"/>
          <w:cols w:space="720"/>
          <w:formProt w:val="0"/>
          <w:docGrid w:linePitch="360"/>
        </w:sectPr>
      </w:pPr>
    </w:p>
    <w:p w14:paraId="7705B002" w14:textId="77777777" w:rsidR="00C53801" w:rsidRDefault="00C53801" w:rsidP="00056359">
      <w:pPr>
        <w:pStyle w:val="Heading1"/>
      </w:pPr>
      <w:bookmarkStart w:id="30" w:name="_Toc448153586"/>
      <w:r>
        <w:lastRenderedPageBreak/>
        <w:t>Detailed procedures or techniques</w:t>
      </w:r>
      <w:bookmarkEnd w:id="30"/>
    </w:p>
    <w:p w14:paraId="303E386F" w14:textId="77777777" w:rsidR="00C53801" w:rsidRDefault="00C53801" w:rsidP="00002B13">
      <w:pPr>
        <w:pStyle w:val="Heading2"/>
      </w:pPr>
      <w:bookmarkStart w:id="31" w:name="_Toc448153587"/>
      <w:r>
        <w:t>Step-by-step procedures</w:t>
      </w:r>
      <w:bookmarkEnd w:id="31"/>
    </w:p>
    <w:sdt>
      <w:sdtPr>
        <w:rPr>
          <w:rFonts w:eastAsiaTheme="minorEastAsia"/>
          <w:sz w:val="24"/>
          <w:szCs w:val="24"/>
        </w:rPr>
        <w:alias w:val="Procedure"/>
        <w:tag w:val="Procedure"/>
        <w:id w:val="-1213189170"/>
        <w:lock w:val="sdtLocked"/>
      </w:sdtPr>
      <w:sdtEndPr>
        <w:rPr>
          <w:rFonts w:eastAsiaTheme="minorHAnsi"/>
          <w:sz w:val="22"/>
          <w:szCs w:val="22"/>
        </w:rPr>
      </w:sdtEndPr>
      <w:sdtContent>
        <w:p w14:paraId="4A053AB0" w14:textId="1CEBB546" w:rsidR="00626CE6" w:rsidRPr="00691E87" w:rsidRDefault="00626CE6" w:rsidP="00691E87">
          <w:pPr>
            <w:spacing w:after="0" w:line="240" w:lineRule="auto"/>
            <w:ind w:left="360"/>
            <w:rPr>
              <w:rFonts w:ascii="Times New Roman" w:hAnsi="Times New Roman" w:cs="Times New Roman"/>
              <w:sz w:val="24"/>
              <w:szCs w:val="24"/>
            </w:rPr>
          </w:pPr>
          <w:r w:rsidRPr="000F6647">
            <w:rPr>
              <w:rFonts w:ascii="Times New Roman" w:hAnsi="Times New Roman" w:cs="Times New Roman"/>
              <w:sz w:val="24"/>
              <w:szCs w:val="24"/>
            </w:rPr>
            <w:t xml:space="preserve"> </w:t>
          </w:r>
        </w:p>
        <w:p w14:paraId="06B08BDB" w14:textId="0305068A" w:rsidR="00626CE6" w:rsidRDefault="00626CE6" w:rsidP="00BC336C">
          <w:pPr>
            <w:spacing w:after="0" w:line="240" w:lineRule="auto"/>
            <w:ind w:left="360"/>
            <w:rPr>
              <w:rFonts w:ascii="Times New Roman" w:hAnsi="Times New Roman" w:cs="Times New Roman"/>
              <w:b/>
              <w:sz w:val="36"/>
              <w:szCs w:val="36"/>
            </w:rPr>
          </w:pPr>
          <w:r w:rsidRPr="00BC336C">
            <w:rPr>
              <w:rFonts w:ascii="Times New Roman" w:hAnsi="Times New Roman" w:cs="Times New Roman"/>
              <w:b/>
              <w:sz w:val="36"/>
              <w:szCs w:val="36"/>
            </w:rPr>
            <w:t>LIQUIDS</w:t>
          </w:r>
        </w:p>
        <w:p w14:paraId="51E1B742" w14:textId="203998D1" w:rsidR="00221E16" w:rsidRDefault="000C2A11" w:rsidP="00BC336C">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When</w:t>
          </w:r>
          <w:r w:rsidR="0002557B" w:rsidRPr="00221E16">
            <w:rPr>
              <w:rFonts w:ascii="Times New Roman" w:hAnsi="Times New Roman" w:cs="Times New Roman"/>
              <w:sz w:val="24"/>
              <w:szCs w:val="24"/>
            </w:rPr>
            <w:t xml:space="preserve"> manipulating </w:t>
          </w:r>
          <w:r>
            <w:rPr>
              <w:rFonts w:ascii="Times New Roman" w:hAnsi="Times New Roman" w:cs="Times New Roman"/>
              <w:sz w:val="24"/>
              <w:szCs w:val="24"/>
            </w:rPr>
            <w:t>hydrofluoric acid,</w:t>
          </w:r>
          <w:r w:rsidR="0002557B" w:rsidRPr="00221E16">
            <w:rPr>
              <w:rFonts w:ascii="Times New Roman" w:hAnsi="Times New Roman" w:cs="Times New Roman"/>
              <w:sz w:val="24"/>
              <w:szCs w:val="24"/>
            </w:rPr>
            <w:t xml:space="preserve"> </w:t>
          </w:r>
          <w:r>
            <w:rPr>
              <w:rFonts w:ascii="Times New Roman" w:hAnsi="Times New Roman" w:cs="Times New Roman"/>
              <w:sz w:val="24"/>
              <w:szCs w:val="24"/>
            </w:rPr>
            <w:t>pay</w:t>
          </w:r>
          <w:r w:rsidR="0002557B" w:rsidRPr="00221E16">
            <w:rPr>
              <w:rFonts w:ascii="Times New Roman" w:hAnsi="Times New Roman" w:cs="Times New Roman"/>
              <w:sz w:val="24"/>
              <w:szCs w:val="24"/>
            </w:rPr>
            <w:t xml:space="preserve"> attention to three considerations: Ventilation, PPE and thorough clean</w:t>
          </w:r>
          <w:r w:rsidR="00294E38">
            <w:rPr>
              <w:rFonts w:ascii="Times New Roman" w:hAnsi="Times New Roman" w:cs="Times New Roman"/>
              <w:sz w:val="24"/>
              <w:szCs w:val="24"/>
            </w:rPr>
            <w:t>ing</w:t>
          </w:r>
          <w:r w:rsidR="0002557B" w:rsidRPr="00221E16">
            <w:rPr>
              <w:rFonts w:ascii="Times New Roman" w:hAnsi="Times New Roman" w:cs="Times New Roman"/>
              <w:sz w:val="24"/>
              <w:szCs w:val="24"/>
            </w:rPr>
            <w:t xml:space="preserve">.  Ventilation and PPE are of critical importance to reduce exposure to </w:t>
          </w:r>
          <w:r w:rsidR="003171DC">
            <w:rPr>
              <w:rFonts w:ascii="Times New Roman" w:hAnsi="Times New Roman" w:cs="Times New Roman"/>
              <w:sz w:val="24"/>
              <w:szCs w:val="24"/>
            </w:rPr>
            <w:t>hydrofluoric acid</w:t>
          </w:r>
          <w:r w:rsidR="0002557B" w:rsidRPr="00221E16">
            <w:rPr>
              <w:rFonts w:ascii="Times New Roman" w:hAnsi="Times New Roman" w:cs="Times New Roman"/>
              <w:sz w:val="24"/>
              <w:szCs w:val="24"/>
            </w:rPr>
            <w:t xml:space="preserve"> and must be used whenever possible. Once the manipulation of </w:t>
          </w:r>
          <w:r>
            <w:rPr>
              <w:rFonts w:ascii="Times New Roman" w:hAnsi="Times New Roman" w:cs="Times New Roman"/>
              <w:sz w:val="24"/>
              <w:szCs w:val="24"/>
            </w:rPr>
            <w:t>hydrofluoric acid</w:t>
          </w:r>
          <w:r w:rsidR="0002557B" w:rsidRPr="00221E16">
            <w:rPr>
              <w:rFonts w:ascii="Times New Roman" w:hAnsi="Times New Roman" w:cs="Times New Roman"/>
              <w:sz w:val="24"/>
              <w:szCs w:val="24"/>
            </w:rPr>
            <w:t xml:space="preserve"> is completed, </w:t>
          </w:r>
          <w:r w:rsidR="0002557B" w:rsidRPr="00A23A4A">
            <w:rPr>
              <w:rFonts w:ascii="Times New Roman" w:hAnsi="Times New Roman" w:cs="Times New Roman"/>
              <w:sz w:val="24"/>
              <w:szCs w:val="24"/>
            </w:rPr>
            <w:t>a thorough clean</w:t>
          </w:r>
          <w:r w:rsidR="00294E38" w:rsidRPr="00A23A4A">
            <w:rPr>
              <w:rFonts w:ascii="Times New Roman" w:hAnsi="Times New Roman" w:cs="Times New Roman"/>
              <w:sz w:val="24"/>
              <w:szCs w:val="24"/>
            </w:rPr>
            <w:t>ing</w:t>
          </w:r>
          <w:r w:rsidR="0002557B" w:rsidRPr="00A23A4A">
            <w:rPr>
              <w:rFonts w:ascii="Times New Roman" w:hAnsi="Times New Roman" w:cs="Times New Roman"/>
              <w:sz w:val="24"/>
              <w:szCs w:val="24"/>
            </w:rPr>
            <w:t xml:space="preserve"> of all equipment </w:t>
          </w:r>
          <w:r w:rsidR="0002557B" w:rsidRPr="00221E16">
            <w:rPr>
              <w:rFonts w:ascii="Times New Roman" w:hAnsi="Times New Roman" w:cs="Times New Roman"/>
              <w:sz w:val="24"/>
              <w:szCs w:val="24"/>
            </w:rPr>
            <w:t>and lab space (e.g. containers, counter tops, etc.) is prudent to reduce chemical exposures to lab personnel and to avoid damage to lab equipment via corrosion</w:t>
          </w:r>
        </w:p>
        <w:p w14:paraId="4ECB5952" w14:textId="77777777" w:rsidR="00221E16" w:rsidRDefault="00221E16" w:rsidP="00BC336C">
          <w:pPr>
            <w:spacing w:after="0" w:line="240" w:lineRule="auto"/>
            <w:ind w:left="360"/>
            <w:rPr>
              <w:rFonts w:ascii="Times New Roman" w:hAnsi="Times New Roman" w:cs="Times New Roman"/>
              <w:sz w:val="24"/>
              <w:szCs w:val="24"/>
            </w:rPr>
          </w:pPr>
        </w:p>
        <w:p w14:paraId="56F8C6AA" w14:textId="5F0736EF" w:rsidR="00626CE6" w:rsidRPr="00C92DFA" w:rsidRDefault="00626CE6" w:rsidP="00C92DFA">
          <w:pPr>
            <w:rPr>
              <w:rFonts w:ascii="Times New Roman" w:hAnsi="Times New Roman" w:cs="Times New Roman"/>
            </w:rPr>
          </w:pPr>
        </w:p>
        <w:p w14:paraId="386EF34B" w14:textId="44C9D1B7" w:rsidR="00626CE6" w:rsidRDefault="00626CE6" w:rsidP="00C92DFA">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ipette</w:t>
          </w:r>
          <w:r w:rsidRPr="003F4CF3">
            <w:rPr>
              <w:rFonts w:ascii="Times New Roman" w:hAnsi="Times New Roman" w:cs="Times New Roman"/>
              <w:b/>
              <w:sz w:val="28"/>
              <w:szCs w:val="28"/>
            </w:rPr>
            <w:t xml:space="preserve"> Technique</w:t>
          </w:r>
        </w:p>
        <w:p w14:paraId="137863C8" w14:textId="18C0C255" w:rsidR="00626CE6" w:rsidRDefault="000E2A48" w:rsidP="00BC336C">
          <w:pPr>
            <w:spacing w:after="0" w:line="240" w:lineRule="auto"/>
            <w:ind w:left="360"/>
            <w:rPr>
              <w:rFonts w:ascii="Times New Roman" w:hAnsi="Times New Roman" w:cs="Times New Roman"/>
              <w:sz w:val="24"/>
              <w:szCs w:val="24"/>
            </w:rPr>
          </w:pPr>
          <w:r>
            <w:rPr>
              <w:rFonts w:ascii="Times New Roman" w:hAnsi="Times New Roman" w:cs="Times New Roman"/>
              <w:sz w:val="24"/>
              <w:szCs w:val="24"/>
            </w:rPr>
            <w:t xml:space="preserve">Note: </w:t>
          </w:r>
          <w:r w:rsidR="00626CE6" w:rsidRPr="002D4FDE">
            <w:rPr>
              <w:rFonts w:ascii="Times New Roman" w:hAnsi="Times New Roman" w:cs="Times New Roman"/>
              <w:sz w:val="24"/>
              <w:szCs w:val="24"/>
            </w:rPr>
            <w:t>The technique below can also be ut</w:t>
          </w:r>
          <w:r w:rsidR="00626CE6">
            <w:rPr>
              <w:rFonts w:ascii="Times New Roman" w:hAnsi="Times New Roman" w:cs="Times New Roman"/>
              <w:sz w:val="24"/>
              <w:szCs w:val="24"/>
            </w:rPr>
            <w:t xml:space="preserve">ilized with a mechanical or electronic pipettor by </w:t>
          </w:r>
          <w:r w:rsidR="0097095D">
            <w:rPr>
              <w:rFonts w:ascii="Times New Roman" w:hAnsi="Times New Roman" w:cs="Times New Roman"/>
              <w:sz w:val="24"/>
              <w:szCs w:val="24"/>
            </w:rPr>
            <w:t>substitution of the</w:t>
          </w:r>
          <w:r w:rsidR="00626CE6">
            <w:rPr>
              <w:rFonts w:ascii="Times New Roman" w:hAnsi="Times New Roman" w:cs="Times New Roman"/>
              <w:sz w:val="24"/>
              <w:szCs w:val="24"/>
            </w:rPr>
            <w:t xml:space="preserve"> bulb</w:t>
          </w:r>
          <w:r>
            <w:rPr>
              <w:rFonts w:ascii="Times New Roman" w:hAnsi="Times New Roman" w:cs="Times New Roman"/>
              <w:sz w:val="24"/>
              <w:szCs w:val="24"/>
            </w:rPr>
            <w:t>/pipette</w:t>
          </w:r>
          <w:r w:rsidR="00626CE6">
            <w:rPr>
              <w:rFonts w:ascii="Times New Roman" w:hAnsi="Times New Roman" w:cs="Times New Roman"/>
              <w:sz w:val="24"/>
              <w:szCs w:val="24"/>
            </w:rPr>
            <w:t xml:space="preserve"> </w:t>
          </w:r>
          <w:r>
            <w:rPr>
              <w:rFonts w:ascii="Times New Roman" w:hAnsi="Times New Roman" w:cs="Times New Roman"/>
              <w:sz w:val="24"/>
              <w:szCs w:val="24"/>
            </w:rPr>
            <w:t xml:space="preserve">combination </w:t>
          </w:r>
          <w:r w:rsidR="00626CE6">
            <w:rPr>
              <w:rFonts w:ascii="Times New Roman" w:hAnsi="Times New Roman" w:cs="Times New Roman"/>
              <w:sz w:val="24"/>
              <w:szCs w:val="24"/>
            </w:rPr>
            <w:t xml:space="preserve">with </w:t>
          </w:r>
          <w:r w:rsidR="0097095D">
            <w:rPr>
              <w:rFonts w:ascii="Times New Roman" w:hAnsi="Times New Roman" w:cs="Times New Roman"/>
              <w:sz w:val="24"/>
              <w:szCs w:val="24"/>
            </w:rPr>
            <w:t>the</w:t>
          </w:r>
          <w:r w:rsidR="00626CE6">
            <w:rPr>
              <w:rFonts w:ascii="Times New Roman" w:hAnsi="Times New Roman" w:cs="Times New Roman"/>
              <w:sz w:val="24"/>
              <w:szCs w:val="24"/>
            </w:rPr>
            <w:t xml:space="preserve"> </w:t>
          </w:r>
          <w:r w:rsidR="0097095D">
            <w:rPr>
              <w:rFonts w:ascii="Times New Roman" w:hAnsi="Times New Roman" w:cs="Times New Roman"/>
              <w:sz w:val="24"/>
              <w:szCs w:val="24"/>
            </w:rPr>
            <w:t>pipettor</w:t>
          </w:r>
          <w:r w:rsidR="00626CE6">
            <w:rPr>
              <w:rFonts w:ascii="Times New Roman" w:hAnsi="Times New Roman" w:cs="Times New Roman"/>
              <w:sz w:val="24"/>
              <w:szCs w:val="24"/>
            </w:rPr>
            <w:t>.</w:t>
          </w:r>
        </w:p>
        <w:p w14:paraId="35EBE7E2" w14:textId="77777777" w:rsidR="00675584" w:rsidRDefault="00675584" w:rsidP="00BC336C">
          <w:pPr>
            <w:spacing w:after="0" w:line="240" w:lineRule="auto"/>
            <w:ind w:left="360"/>
            <w:rPr>
              <w:rFonts w:ascii="Times New Roman" w:hAnsi="Times New Roman" w:cs="Times New Roman"/>
              <w:sz w:val="24"/>
              <w:szCs w:val="24"/>
            </w:rPr>
          </w:pPr>
        </w:p>
        <w:p w14:paraId="2916982C" w14:textId="46E4ED1C" w:rsidR="00675584" w:rsidRPr="00675584" w:rsidRDefault="00675584" w:rsidP="00BC336C">
          <w:pPr>
            <w:spacing w:after="0" w:line="240" w:lineRule="auto"/>
            <w:ind w:left="360"/>
            <w:rPr>
              <w:rFonts w:ascii="Times New Roman" w:hAnsi="Times New Roman" w:cs="Times New Roman"/>
              <w:b/>
              <w:sz w:val="28"/>
              <w:szCs w:val="28"/>
            </w:rPr>
          </w:pPr>
          <w:r w:rsidRPr="00675584">
            <w:rPr>
              <w:rFonts w:ascii="Times New Roman" w:hAnsi="Times New Roman" w:cs="Times New Roman"/>
              <w:b/>
              <w:sz w:val="28"/>
              <w:szCs w:val="28"/>
            </w:rPr>
            <w:t>Procedure</w:t>
          </w:r>
        </w:p>
        <w:p w14:paraId="0C98B9D7" w14:textId="2D8E141B" w:rsidR="00626CE6" w:rsidRDefault="004400AB" w:rsidP="00626CE6">
          <w:pPr>
            <w:pStyle w:val="ListParagraph"/>
            <w:numPr>
              <w:ilvl w:val="0"/>
              <w:numId w:val="14"/>
            </w:numPr>
            <w:rPr>
              <w:rFonts w:ascii="Times New Roman" w:hAnsi="Times New Roman" w:cs="Times New Roman"/>
            </w:rPr>
          </w:pPr>
          <w:r>
            <w:rPr>
              <w:rFonts w:ascii="Times New Roman" w:hAnsi="Times New Roman" w:cs="Times New Roman"/>
            </w:rPr>
            <w:t>Uncap the</w:t>
          </w:r>
          <w:r w:rsidR="00626CE6" w:rsidRPr="003B4447">
            <w:rPr>
              <w:rFonts w:ascii="Times New Roman" w:hAnsi="Times New Roman" w:cs="Times New Roman"/>
            </w:rPr>
            <w:t xml:space="preserve"> reagent bottle and insert </w:t>
          </w:r>
          <w:r w:rsidR="00626CE6">
            <w:rPr>
              <w:rFonts w:ascii="Times New Roman" w:hAnsi="Times New Roman" w:cs="Times New Roman"/>
            </w:rPr>
            <w:t>pipette with bulb that has been compressed.</w:t>
          </w:r>
        </w:p>
        <w:p w14:paraId="5A1E19D6" w14:textId="78C4DDE9" w:rsidR="00626CE6" w:rsidRPr="00BB1B0D" w:rsidRDefault="00CE3846" w:rsidP="00EB71D3">
          <w:pPr>
            <w:pStyle w:val="ListParagraph"/>
            <w:numPr>
              <w:ilvl w:val="0"/>
              <w:numId w:val="14"/>
            </w:numPr>
            <w:rPr>
              <w:rFonts w:ascii="Times New Roman" w:hAnsi="Times New Roman" w:cs="Times New Roman"/>
            </w:rPr>
          </w:pPr>
          <w:r w:rsidRPr="00BB1B0D">
            <w:rPr>
              <w:rFonts w:ascii="Times New Roman" w:hAnsi="Times New Roman" w:cs="Times New Roman"/>
            </w:rPr>
            <w:t>Slowly decompress the bulb to draw slightly more than the desired amount into the pipette.</w:t>
          </w:r>
        </w:p>
        <w:p w14:paraId="4FD21170" w14:textId="73EEE381"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 xml:space="preserve">Now manipulate the bulb (compressing and decompressing) until the desired level of </w:t>
          </w:r>
          <w:r w:rsidR="000C2A11">
            <w:rPr>
              <w:rFonts w:ascii="Times New Roman" w:hAnsi="Times New Roman" w:cs="Times New Roman"/>
            </w:rPr>
            <w:t>hydrofluoric acid</w:t>
          </w:r>
          <w:r>
            <w:rPr>
              <w:rFonts w:ascii="Times New Roman" w:hAnsi="Times New Roman" w:cs="Times New Roman"/>
            </w:rPr>
            <w:t xml:space="preserve"> has been obtained.</w:t>
          </w:r>
        </w:p>
        <w:p w14:paraId="48F3E8B4" w14:textId="77777777" w:rsidR="00626CE6" w:rsidRPr="00B27056" w:rsidRDefault="00626CE6" w:rsidP="00626CE6">
          <w:pPr>
            <w:pStyle w:val="ListParagraph"/>
            <w:jc w:val="center"/>
            <w:rPr>
              <w:rFonts w:ascii="Times New Roman" w:hAnsi="Times New Roman" w:cs="Times New Roman"/>
              <w:b/>
            </w:rPr>
          </w:pPr>
          <w:r w:rsidRPr="00B27056">
            <w:rPr>
              <w:rFonts w:ascii="Times New Roman" w:hAnsi="Times New Roman" w:cs="Times New Roman"/>
              <w:b/>
            </w:rPr>
            <w:t>OR</w:t>
          </w:r>
        </w:p>
        <w:p w14:paraId="50331443" w14:textId="77777777" w:rsidR="00626CE6" w:rsidRDefault="00626CE6" w:rsidP="00626CE6">
          <w:pPr>
            <w:pStyle w:val="ListParagraph"/>
            <w:rPr>
              <w:rFonts w:ascii="Times New Roman" w:hAnsi="Times New Roman" w:cs="Times New Roman"/>
            </w:rPr>
          </w:pPr>
          <w:r>
            <w:rPr>
              <w:rFonts w:ascii="Times New Roman" w:hAnsi="Times New Roman" w:cs="Times New Roman"/>
            </w:rPr>
            <w:t>If an analytical pipette is being utilized, remove the bulb and quickly stopper the bulb end of the pipette.  Manipulate the bulb end opening with a finger/thumb, allowing excess liquid to drain out of the pipette until the desired liquid level is obtained.</w:t>
          </w:r>
        </w:p>
        <w:p w14:paraId="529D2422" w14:textId="0BA36173" w:rsidR="00626CE6" w:rsidRPr="00BB1B0D"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 xml:space="preserve">Transfer the pipette of </w:t>
          </w:r>
          <w:r w:rsidR="000C2A11">
            <w:rPr>
              <w:rFonts w:ascii="Times New Roman" w:hAnsi="Times New Roman" w:cs="Times New Roman"/>
            </w:rPr>
            <w:t>hydrofluoric acid</w:t>
          </w:r>
          <w:r>
            <w:rPr>
              <w:rFonts w:ascii="Times New Roman" w:hAnsi="Times New Roman" w:cs="Times New Roman"/>
            </w:rPr>
            <w:t xml:space="preserve"> to the intended vessel and expel the </w:t>
          </w:r>
          <w:r w:rsidR="000C2A11">
            <w:rPr>
              <w:rFonts w:ascii="Times New Roman" w:hAnsi="Times New Roman" w:cs="Times New Roman"/>
            </w:rPr>
            <w:t>hydrofluoric acid</w:t>
          </w:r>
          <w:r>
            <w:rPr>
              <w:rFonts w:ascii="Times New Roman" w:hAnsi="Times New Roman" w:cs="Times New Roman"/>
            </w:rPr>
            <w:t xml:space="preserve"> from the pipette</w:t>
          </w:r>
          <w:r w:rsidRPr="00BB1B0D">
            <w:rPr>
              <w:rFonts w:ascii="Times New Roman" w:hAnsi="Times New Roman" w:cs="Times New Roman"/>
            </w:rPr>
            <w:t>.</w:t>
          </w:r>
          <w:r w:rsidR="00CE3846" w:rsidRPr="00BB1B0D">
            <w:rPr>
              <w:rFonts w:ascii="Times New Roman" w:hAnsi="Times New Roman" w:cs="Times New Roman"/>
            </w:rPr>
            <w:t xml:space="preserve">  </w:t>
          </w:r>
          <w:r w:rsidR="00EB71D3" w:rsidRPr="00BB1B0D">
            <w:rPr>
              <w:rFonts w:ascii="Times New Roman" w:hAnsi="Times New Roman" w:cs="Times New Roman"/>
            </w:rPr>
            <w:t>Be careful not to drip as you transfer</w:t>
          </w:r>
          <w:r w:rsidR="00CE3846" w:rsidRPr="00BB1B0D">
            <w:rPr>
              <w:rFonts w:ascii="Times New Roman" w:hAnsi="Times New Roman" w:cs="Times New Roman"/>
            </w:rPr>
            <w:t>.</w:t>
          </w:r>
        </w:p>
        <w:p w14:paraId="7180055D" w14:textId="77777777"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Close the reagent bottle and place it back into its proper storage location.</w:t>
          </w:r>
        </w:p>
        <w:p w14:paraId="575AB8E5" w14:textId="5E7526AF" w:rsidR="00626CE6" w:rsidRDefault="00626CE6" w:rsidP="00626CE6">
          <w:pPr>
            <w:pStyle w:val="ListParagraph"/>
            <w:numPr>
              <w:ilvl w:val="0"/>
              <w:numId w:val="14"/>
            </w:numPr>
            <w:rPr>
              <w:rFonts w:ascii="Times New Roman" w:hAnsi="Times New Roman" w:cs="Times New Roman"/>
            </w:rPr>
          </w:pPr>
          <w:r>
            <w:rPr>
              <w:rFonts w:ascii="Times New Roman" w:hAnsi="Times New Roman" w:cs="Times New Roman"/>
            </w:rPr>
            <w:t>Clean</w:t>
          </w:r>
          <w:r w:rsidR="00E812B3">
            <w:rPr>
              <w:rFonts w:ascii="Times New Roman" w:hAnsi="Times New Roman" w:cs="Times New Roman"/>
            </w:rPr>
            <w:t xml:space="preserve"> </w:t>
          </w:r>
          <w:r>
            <w:rPr>
              <w:rFonts w:ascii="Times New Roman" w:hAnsi="Times New Roman" w:cs="Times New Roman"/>
            </w:rPr>
            <w:t>equipment and the work surface in the appropriate manner.</w:t>
          </w:r>
        </w:p>
        <w:p w14:paraId="4E7409A0" w14:textId="77777777" w:rsidR="00626CE6" w:rsidRDefault="00626CE6" w:rsidP="00626CE6">
          <w:pPr>
            <w:pStyle w:val="ListParagraph"/>
            <w:rPr>
              <w:rFonts w:ascii="Times New Roman" w:hAnsi="Times New Roman" w:cs="Times New Roman"/>
            </w:rPr>
          </w:pPr>
        </w:p>
        <w:p w14:paraId="54A21032" w14:textId="77777777" w:rsidR="00626CE6" w:rsidRPr="003B4447" w:rsidRDefault="00626CE6" w:rsidP="00626CE6">
          <w:pPr>
            <w:pStyle w:val="ListParagraph"/>
            <w:rPr>
              <w:rFonts w:ascii="Times New Roman" w:hAnsi="Times New Roman" w:cs="Times New Roman"/>
            </w:rPr>
          </w:pPr>
        </w:p>
        <w:p w14:paraId="68543C88" w14:textId="77777777" w:rsidR="00626CE6" w:rsidRDefault="00626CE6" w:rsidP="00626CE6">
          <w:pPr>
            <w:spacing w:after="0" w:line="240" w:lineRule="auto"/>
            <w:jc w:val="center"/>
            <w:rPr>
              <w:rFonts w:ascii="Times New Roman" w:hAnsi="Times New Roman" w:cs="Times New Roman"/>
              <w:sz w:val="24"/>
              <w:szCs w:val="24"/>
            </w:rPr>
          </w:pPr>
          <w:r>
            <w:object w:dxaOrig="5280" w:dyaOrig="6900" w14:anchorId="2A0022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207pt" o:ole="">
                <v:imagedata r:id="rId21" o:title=""/>
              </v:shape>
              <o:OLEObject Type="Embed" ProgID="ChemDraw.Document.6.0" ShapeID="_x0000_i1025" DrawAspect="Content" ObjectID="_1521895536" r:id="rId22"/>
            </w:object>
          </w:r>
        </w:p>
        <w:p w14:paraId="02A31C9B" w14:textId="77777777" w:rsidR="00626CE6" w:rsidRDefault="00626CE6" w:rsidP="00626CE6">
          <w:pPr>
            <w:spacing w:after="0" w:line="240" w:lineRule="auto"/>
            <w:rPr>
              <w:rFonts w:ascii="Times New Roman" w:hAnsi="Times New Roman" w:cs="Times New Roman"/>
              <w:sz w:val="24"/>
              <w:szCs w:val="24"/>
            </w:rPr>
          </w:pPr>
        </w:p>
        <w:p w14:paraId="468D08B3" w14:textId="1F5BF3F0" w:rsidR="00626CE6" w:rsidRPr="00256E46" w:rsidRDefault="007F0F65" w:rsidP="00F24629">
          <w:pPr>
            <w:spacing w:after="0" w:line="240" w:lineRule="auto"/>
            <w:ind w:left="360"/>
            <w:rPr>
              <w:rFonts w:ascii="Times New Roman" w:hAnsi="Times New Roman" w:cs="Times New Roman"/>
              <w:sz w:val="24"/>
              <w:szCs w:val="24"/>
            </w:rPr>
          </w:pPr>
          <w:r w:rsidRPr="00F24629">
            <w:rPr>
              <w:rFonts w:ascii="Times New Roman" w:hAnsi="Times New Roman" w:cs="Times New Roman"/>
              <w:b/>
              <w:sz w:val="24"/>
              <w:szCs w:val="24"/>
            </w:rPr>
            <w:t>Figure</w:t>
          </w:r>
          <w:r w:rsidR="00F24629" w:rsidRPr="00F16C0C">
            <w:rPr>
              <w:rFonts w:ascii="Times New Roman" w:hAnsi="Times New Roman" w:cs="Times New Roman"/>
              <w:b/>
              <w:sz w:val="24"/>
              <w:szCs w:val="24"/>
            </w:rPr>
            <w:t xml:space="preserve"> </w:t>
          </w:r>
          <w:r w:rsidR="00C92DFA">
            <w:rPr>
              <w:rFonts w:ascii="Times New Roman" w:hAnsi="Times New Roman" w:cs="Times New Roman"/>
              <w:b/>
              <w:sz w:val="24"/>
              <w:szCs w:val="24"/>
            </w:rPr>
            <w:t>3</w:t>
          </w:r>
          <w:r w:rsidR="00F24629">
            <w:rPr>
              <w:rFonts w:ascii="Times New Roman" w:hAnsi="Times New Roman" w:cs="Times New Roman"/>
              <w:sz w:val="24"/>
              <w:szCs w:val="24"/>
            </w:rPr>
            <w:t>.</w:t>
          </w:r>
          <w:r>
            <w:rPr>
              <w:rFonts w:ascii="Times New Roman" w:hAnsi="Times New Roman" w:cs="Times New Roman"/>
              <w:sz w:val="24"/>
              <w:szCs w:val="24"/>
            </w:rPr>
            <w:t xml:space="preserve"> Liquid transfer via pipette.</w:t>
          </w:r>
          <w:r w:rsidR="00691E87">
            <w:rPr>
              <w:rFonts w:ascii="Times New Roman" w:hAnsi="Times New Roman" w:cs="Times New Roman"/>
              <w:sz w:val="24"/>
              <w:szCs w:val="24"/>
            </w:rPr>
            <w:t xml:space="preserve">  Note that glass should NOT be used with hydrofluoric acid; use polyethylene or polypropylene lab ware.</w:t>
          </w:r>
        </w:p>
        <w:p w14:paraId="648503CA" w14:textId="77777777" w:rsidR="00C92DFA" w:rsidRDefault="00C92DFA" w:rsidP="00C92DFA">
          <w:pPr>
            <w:spacing w:after="0" w:line="240" w:lineRule="auto"/>
            <w:rPr>
              <w:rFonts w:ascii="Times New Roman" w:hAnsi="Times New Roman" w:cs="Times New Roman"/>
              <w:b/>
              <w:sz w:val="28"/>
              <w:szCs w:val="28"/>
            </w:rPr>
          </w:pPr>
        </w:p>
        <w:p w14:paraId="59E7F89F" w14:textId="607D8EBE" w:rsidR="00626CE6" w:rsidRDefault="00626CE6" w:rsidP="00C92DFA">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Graduated Cylinder</w:t>
          </w:r>
          <w:r w:rsidRPr="003F4CF3">
            <w:rPr>
              <w:rFonts w:ascii="Times New Roman" w:hAnsi="Times New Roman" w:cs="Times New Roman"/>
              <w:b/>
              <w:sz w:val="28"/>
              <w:szCs w:val="28"/>
            </w:rPr>
            <w:t xml:space="preserve"> Technique</w:t>
          </w:r>
        </w:p>
        <w:p w14:paraId="2936FE44" w14:textId="485BA8DE" w:rsidR="00675584" w:rsidRDefault="00675584" w:rsidP="00BC336C">
          <w:pPr>
            <w:spacing w:after="0" w:line="240" w:lineRule="auto"/>
            <w:ind w:left="360"/>
            <w:rPr>
              <w:rFonts w:ascii="Times New Roman" w:hAnsi="Times New Roman" w:cs="Times New Roman"/>
              <w:b/>
              <w:sz w:val="28"/>
              <w:szCs w:val="28"/>
            </w:rPr>
          </w:pPr>
        </w:p>
        <w:p w14:paraId="7F6A347F" w14:textId="7BCDCC10" w:rsidR="00675584" w:rsidRDefault="00675584" w:rsidP="00BC336C">
          <w:pPr>
            <w:spacing w:after="0" w:line="240" w:lineRule="auto"/>
            <w:ind w:left="360"/>
            <w:rPr>
              <w:rFonts w:ascii="Times New Roman" w:hAnsi="Times New Roman" w:cs="Times New Roman"/>
              <w:b/>
              <w:sz w:val="28"/>
              <w:szCs w:val="28"/>
            </w:rPr>
          </w:pPr>
          <w:r>
            <w:rPr>
              <w:rFonts w:ascii="Times New Roman" w:hAnsi="Times New Roman" w:cs="Times New Roman"/>
              <w:b/>
              <w:sz w:val="28"/>
              <w:szCs w:val="28"/>
            </w:rPr>
            <w:t>Procedure</w:t>
          </w:r>
        </w:p>
        <w:p w14:paraId="3339CE98" w14:textId="61810B1F" w:rsidR="00626CE6" w:rsidRPr="00E96546" w:rsidRDefault="00626CE6" w:rsidP="00626CE6">
          <w:pPr>
            <w:pStyle w:val="ListParagraph"/>
            <w:numPr>
              <w:ilvl w:val="0"/>
              <w:numId w:val="15"/>
            </w:numPr>
            <w:rPr>
              <w:rFonts w:ascii="Times New Roman" w:hAnsi="Times New Roman" w:cs="Times New Roman"/>
            </w:rPr>
          </w:pPr>
          <w:r w:rsidRPr="00E96546">
            <w:rPr>
              <w:rFonts w:ascii="Times New Roman" w:hAnsi="Times New Roman" w:cs="Times New Roman"/>
            </w:rPr>
            <w:t xml:space="preserve">Place </w:t>
          </w:r>
          <w:r w:rsidR="007F0F65">
            <w:rPr>
              <w:rFonts w:ascii="Times New Roman" w:hAnsi="Times New Roman" w:cs="Times New Roman"/>
            </w:rPr>
            <w:t xml:space="preserve">a </w:t>
          </w:r>
          <w:r w:rsidRPr="00E96546">
            <w:rPr>
              <w:rFonts w:ascii="Times New Roman" w:hAnsi="Times New Roman" w:cs="Times New Roman"/>
            </w:rPr>
            <w:t>graduated cylinder on a level and stable surface.</w:t>
          </w:r>
        </w:p>
        <w:p w14:paraId="4BB76719" w14:textId="3BB9058F"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 xml:space="preserve">Remove </w:t>
          </w:r>
          <w:r w:rsidR="007F0F65">
            <w:rPr>
              <w:rFonts w:ascii="Times New Roman" w:hAnsi="Times New Roman" w:cs="Times New Roman"/>
            </w:rPr>
            <w:t xml:space="preserve">the </w:t>
          </w:r>
          <w:r w:rsidRPr="00E96546">
            <w:rPr>
              <w:rFonts w:ascii="Times New Roman" w:hAnsi="Times New Roman" w:cs="Times New Roman"/>
            </w:rPr>
            <w:t>cap from reagent bottle and</w:t>
          </w:r>
          <w:r>
            <w:rPr>
              <w:rFonts w:ascii="Times New Roman" w:hAnsi="Times New Roman" w:cs="Times New Roman"/>
            </w:rPr>
            <w:t xml:space="preserve"> place a funnel in the mouth of the graduated cylinder.</w:t>
          </w:r>
        </w:p>
        <w:p w14:paraId="55FB07AB" w14:textId="25817C0C"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 xml:space="preserve">With the lip of the reagent bottle in direct contact with the funnel, pour the </w:t>
          </w:r>
          <w:r w:rsidR="000C2A11">
            <w:rPr>
              <w:rFonts w:ascii="Times New Roman" w:hAnsi="Times New Roman" w:cs="Times New Roman"/>
            </w:rPr>
            <w:t>hydrofluoric acid</w:t>
          </w:r>
          <w:r>
            <w:rPr>
              <w:rFonts w:ascii="Times New Roman" w:hAnsi="Times New Roman" w:cs="Times New Roman"/>
            </w:rPr>
            <w:t xml:space="preserve"> into the graduated cylinder until the liquid reaches the desired level</w:t>
          </w:r>
          <w:r w:rsidRPr="00E96546">
            <w:rPr>
              <w:rFonts w:ascii="Times New Roman" w:hAnsi="Times New Roman" w:cs="Times New Roman"/>
            </w:rPr>
            <w:t>.</w:t>
          </w:r>
          <w:r>
            <w:rPr>
              <w:rFonts w:ascii="Times New Roman" w:hAnsi="Times New Roman" w:cs="Times New Roman"/>
            </w:rPr>
            <w:t xml:space="preserve">  You may need to use a Pasteur pipette to get the exact desired level of </w:t>
          </w:r>
          <w:r w:rsidR="000C2A11">
            <w:rPr>
              <w:rFonts w:ascii="Times New Roman" w:hAnsi="Times New Roman" w:cs="Times New Roman"/>
            </w:rPr>
            <w:t>hydrofluoric acid</w:t>
          </w:r>
          <w:r>
            <w:rPr>
              <w:rFonts w:ascii="Times New Roman" w:hAnsi="Times New Roman" w:cs="Times New Roman"/>
            </w:rPr>
            <w:t>.</w:t>
          </w:r>
        </w:p>
        <w:p w14:paraId="1A61FFF1" w14:textId="3E313214"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 xml:space="preserve">Once the desired amount of </w:t>
          </w:r>
          <w:r w:rsidR="000C2A11">
            <w:rPr>
              <w:rFonts w:ascii="Times New Roman" w:hAnsi="Times New Roman" w:cs="Times New Roman"/>
            </w:rPr>
            <w:t>hydrofluoric acid</w:t>
          </w:r>
          <w:r>
            <w:rPr>
              <w:rFonts w:ascii="Times New Roman" w:hAnsi="Times New Roman" w:cs="Times New Roman"/>
            </w:rPr>
            <w:t xml:space="preserve"> is obtained in the graduated cylinder and with the lip of the graduated cylinder in direct contact with the funnel of your vessel, slowly pour the graduated cylinder co</w:t>
          </w:r>
          <w:r w:rsidR="007F0F65">
            <w:rPr>
              <w:rFonts w:ascii="Times New Roman" w:hAnsi="Times New Roman" w:cs="Times New Roman"/>
            </w:rPr>
            <w:t xml:space="preserve">ntents into the </w:t>
          </w:r>
          <w:r w:rsidR="004400AB">
            <w:rPr>
              <w:rFonts w:ascii="Times New Roman" w:hAnsi="Times New Roman" w:cs="Times New Roman"/>
            </w:rPr>
            <w:t xml:space="preserve">receiving </w:t>
          </w:r>
          <w:r w:rsidR="007F0F65">
            <w:rPr>
              <w:rFonts w:ascii="Times New Roman" w:hAnsi="Times New Roman" w:cs="Times New Roman"/>
            </w:rPr>
            <w:t>vessel.</w:t>
          </w:r>
        </w:p>
        <w:p w14:paraId="3CA48BB4" w14:textId="3EB216AC"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 xml:space="preserve">Close the reagent bottle and </w:t>
          </w:r>
          <w:r w:rsidR="004400AB">
            <w:rPr>
              <w:rFonts w:ascii="Times New Roman" w:hAnsi="Times New Roman" w:cs="Times New Roman"/>
            </w:rPr>
            <w:t>return</w:t>
          </w:r>
          <w:r>
            <w:rPr>
              <w:rFonts w:ascii="Times New Roman" w:hAnsi="Times New Roman" w:cs="Times New Roman"/>
            </w:rPr>
            <w:t xml:space="preserve"> </w:t>
          </w:r>
          <w:r w:rsidR="004400AB">
            <w:rPr>
              <w:rFonts w:ascii="Times New Roman" w:hAnsi="Times New Roman" w:cs="Times New Roman"/>
            </w:rPr>
            <w:t xml:space="preserve">to </w:t>
          </w:r>
          <w:r>
            <w:rPr>
              <w:rFonts w:ascii="Times New Roman" w:hAnsi="Times New Roman" w:cs="Times New Roman"/>
            </w:rPr>
            <w:t>its proper storage location.</w:t>
          </w:r>
        </w:p>
        <w:p w14:paraId="0F90595A" w14:textId="11F13972" w:rsidR="00626CE6" w:rsidRDefault="00626CE6" w:rsidP="00626CE6">
          <w:pPr>
            <w:pStyle w:val="ListParagraph"/>
            <w:numPr>
              <w:ilvl w:val="0"/>
              <w:numId w:val="15"/>
            </w:numPr>
            <w:rPr>
              <w:rFonts w:ascii="Times New Roman" w:hAnsi="Times New Roman" w:cs="Times New Roman"/>
            </w:rPr>
          </w:pPr>
          <w:r>
            <w:rPr>
              <w:rFonts w:ascii="Times New Roman" w:hAnsi="Times New Roman" w:cs="Times New Roman"/>
            </w:rPr>
            <w:t>Clean</w:t>
          </w:r>
          <w:r w:rsidR="004400AB">
            <w:rPr>
              <w:rFonts w:ascii="Times New Roman" w:hAnsi="Times New Roman" w:cs="Times New Roman"/>
            </w:rPr>
            <w:t xml:space="preserve"> the</w:t>
          </w:r>
          <w:r>
            <w:rPr>
              <w:rFonts w:ascii="Times New Roman" w:hAnsi="Times New Roman" w:cs="Times New Roman"/>
            </w:rPr>
            <w:t xml:space="preserve"> equipment and the work surface in the appropriate manner.</w:t>
          </w:r>
        </w:p>
        <w:p w14:paraId="2FC086D2" w14:textId="77777777" w:rsidR="00626CE6" w:rsidRPr="00E96546" w:rsidRDefault="00626CE6" w:rsidP="00626CE6">
          <w:pPr>
            <w:pStyle w:val="ListParagraph"/>
            <w:rPr>
              <w:rFonts w:ascii="Times New Roman" w:hAnsi="Times New Roman" w:cs="Times New Roman"/>
            </w:rPr>
          </w:pPr>
        </w:p>
        <w:p w14:paraId="0800F7D1" w14:textId="14C6CA08" w:rsidR="00626CE6" w:rsidRDefault="00626CE6" w:rsidP="00BC336C">
          <w:pPr>
            <w:spacing w:after="0" w:line="240" w:lineRule="auto"/>
            <w:ind w:left="360"/>
            <w:rPr>
              <w:rFonts w:ascii="Times New Roman" w:hAnsi="Times New Roman" w:cs="Times New Roman"/>
              <w:sz w:val="24"/>
              <w:szCs w:val="24"/>
            </w:rPr>
          </w:pPr>
          <w:r w:rsidRPr="00CD3087">
            <w:rPr>
              <w:rFonts w:ascii="Times New Roman" w:hAnsi="Times New Roman" w:cs="Times New Roman"/>
              <w:b/>
              <w:sz w:val="24"/>
              <w:szCs w:val="24"/>
            </w:rPr>
            <w:t>NOTE:</w:t>
          </w:r>
          <w:r>
            <w:rPr>
              <w:rFonts w:ascii="Times New Roman" w:hAnsi="Times New Roman" w:cs="Times New Roman"/>
              <w:sz w:val="24"/>
              <w:szCs w:val="24"/>
            </w:rPr>
            <w:t xml:space="preserve"> When diluting </w:t>
          </w:r>
          <w:r w:rsidR="00AD155A">
            <w:rPr>
              <w:rFonts w:ascii="Times New Roman" w:hAnsi="Times New Roman" w:cs="Times New Roman"/>
              <w:sz w:val="24"/>
              <w:szCs w:val="24"/>
            </w:rPr>
            <w:t>hydrofluoric acid</w:t>
          </w:r>
          <w:r>
            <w:rPr>
              <w:rFonts w:ascii="Times New Roman" w:hAnsi="Times New Roman" w:cs="Times New Roman"/>
              <w:sz w:val="24"/>
              <w:szCs w:val="24"/>
            </w:rPr>
            <w:t xml:space="preserve"> with water, </w:t>
          </w:r>
          <w:r w:rsidRPr="00CD3087">
            <w:rPr>
              <w:rFonts w:ascii="Times New Roman" w:hAnsi="Times New Roman" w:cs="Times New Roman"/>
              <w:sz w:val="24"/>
              <w:szCs w:val="24"/>
              <w:u w:val="single"/>
            </w:rPr>
            <w:t>always</w:t>
          </w:r>
          <w:r>
            <w:rPr>
              <w:rFonts w:ascii="Times New Roman" w:hAnsi="Times New Roman" w:cs="Times New Roman"/>
              <w:sz w:val="24"/>
              <w:szCs w:val="24"/>
            </w:rPr>
            <w:t xml:space="preserve"> add the </w:t>
          </w:r>
          <w:r w:rsidR="00723EDC">
            <w:rPr>
              <w:rFonts w:ascii="Times New Roman" w:hAnsi="Times New Roman" w:cs="Times New Roman"/>
              <w:sz w:val="24"/>
              <w:szCs w:val="24"/>
            </w:rPr>
            <w:t>HF</w:t>
          </w:r>
          <w:r w:rsidR="00320507">
            <w:rPr>
              <w:rFonts w:ascii="Times New Roman" w:hAnsi="Times New Roman" w:cs="Times New Roman"/>
              <w:sz w:val="24"/>
              <w:szCs w:val="24"/>
            </w:rPr>
            <w:t xml:space="preserve"> to the water, </w:t>
          </w:r>
          <w:r>
            <w:rPr>
              <w:rFonts w:ascii="Times New Roman" w:hAnsi="Times New Roman" w:cs="Times New Roman"/>
              <w:sz w:val="24"/>
              <w:szCs w:val="24"/>
            </w:rPr>
            <w:t xml:space="preserve">never vice-versa. Concentrated </w:t>
          </w:r>
          <w:r w:rsidR="00AD155A">
            <w:rPr>
              <w:rFonts w:ascii="Times New Roman" w:hAnsi="Times New Roman" w:cs="Times New Roman"/>
              <w:sz w:val="24"/>
              <w:szCs w:val="24"/>
            </w:rPr>
            <w:t>acids</w:t>
          </w:r>
          <w:r>
            <w:rPr>
              <w:rFonts w:ascii="Times New Roman" w:hAnsi="Times New Roman" w:cs="Times New Roman"/>
              <w:sz w:val="24"/>
              <w:szCs w:val="24"/>
            </w:rPr>
            <w:t xml:space="preserve"> tend to have a greater density and don’t allow added water to mix well. This causes exothermic </w:t>
          </w:r>
          <w:r w:rsidR="00101C5D">
            <w:rPr>
              <w:rFonts w:ascii="Times New Roman" w:hAnsi="Times New Roman" w:cs="Times New Roman"/>
              <w:sz w:val="24"/>
              <w:szCs w:val="24"/>
            </w:rPr>
            <w:t>hot spots and can cause the acid to splatter</w:t>
          </w:r>
          <w:r>
            <w:rPr>
              <w:rFonts w:ascii="Times New Roman" w:hAnsi="Times New Roman" w:cs="Times New Roman"/>
              <w:sz w:val="24"/>
              <w:szCs w:val="24"/>
            </w:rPr>
            <w:t xml:space="preserve">. </w:t>
          </w:r>
          <w:r w:rsidR="00BC336C">
            <w:rPr>
              <w:rFonts w:ascii="Times New Roman" w:hAnsi="Times New Roman" w:cs="Times New Roman"/>
              <w:sz w:val="24"/>
              <w:szCs w:val="24"/>
            </w:rPr>
            <w:t>Slowly a</w:t>
          </w:r>
          <w:r>
            <w:rPr>
              <w:rFonts w:ascii="Times New Roman" w:hAnsi="Times New Roman" w:cs="Times New Roman"/>
              <w:sz w:val="24"/>
              <w:szCs w:val="24"/>
            </w:rPr>
            <w:t xml:space="preserve">dding the </w:t>
          </w:r>
          <w:r w:rsidR="00AD155A">
            <w:rPr>
              <w:rFonts w:ascii="Times New Roman" w:hAnsi="Times New Roman" w:cs="Times New Roman"/>
              <w:sz w:val="24"/>
              <w:szCs w:val="24"/>
            </w:rPr>
            <w:t>acid</w:t>
          </w:r>
          <w:r>
            <w:rPr>
              <w:rFonts w:ascii="Times New Roman" w:hAnsi="Times New Roman" w:cs="Times New Roman"/>
              <w:sz w:val="24"/>
              <w:szCs w:val="24"/>
            </w:rPr>
            <w:t xml:space="preserve"> to water alleviates this effect.</w:t>
          </w:r>
        </w:p>
        <w:p w14:paraId="282FB204" w14:textId="77777777" w:rsidR="00626CE6" w:rsidRDefault="00626CE6" w:rsidP="00626CE6">
          <w:pPr>
            <w:spacing w:after="0" w:line="240" w:lineRule="auto"/>
            <w:rPr>
              <w:rFonts w:ascii="Times New Roman" w:hAnsi="Times New Roman" w:cs="Times New Roman"/>
              <w:sz w:val="24"/>
              <w:szCs w:val="24"/>
            </w:rPr>
          </w:pPr>
        </w:p>
        <w:p w14:paraId="48CD19EC" w14:textId="77777777" w:rsidR="00626CE6" w:rsidRDefault="00626CE6" w:rsidP="00626CE6">
          <w:pPr>
            <w:spacing w:after="0" w:line="240" w:lineRule="auto"/>
            <w:rPr>
              <w:rFonts w:ascii="Times New Roman" w:hAnsi="Times New Roman" w:cs="Times New Roman"/>
              <w:sz w:val="24"/>
              <w:szCs w:val="24"/>
            </w:rPr>
          </w:pPr>
        </w:p>
        <w:p w14:paraId="7F683DBC" w14:textId="77777777" w:rsidR="00626CE6" w:rsidRDefault="00626CE6" w:rsidP="00626CE6">
          <w:pPr>
            <w:spacing w:after="0" w:line="240" w:lineRule="auto"/>
            <w:jc w:val="center"/>
            <w:rPr>
              <w:rFonts w:ascii="Times New Roman" w:hAnsi="Times New Roman" w:cs="Times New Roman"/>
              <w:sz w:val="24"/>
              <w:szCs w:val="24"/>
            </w:rPr>
          </w:pPr>
          <w:r>
            <w:object w:dxaOrig="10423" w:dyaOrig="7071" w14:anchorId="622DEB94">
              <v:shape id="_x0000_i1026" type="#_x0000_t75" style="width:312pt;height:211.5pt" o:ole="">
                <v:imagedata r:id="rId23" o:title=""/>
              </v:shape>
              <o:OLEObject Type="Embed" ProgID="ChemDraw.Document.6.0" ShapeID="_x0000_i1026" DrawAspect="Content" ObjectID="_1521895537" r:id="rId24"/>
            </w:object>
          </w:r>
        </w:p>
        <w:p w14:paraId="3DF20F6D" w14:textId="59B481AE" w:rsidR="00626CE6" w:rsidRDefault="00626CE6" w:rsidP="00626CE6">
          <w:pPr>
            <w:spacing w:after="0" w:line="240" w:lineRule="auto"/>
            <w:rPr>
              <w:rFonts w:ascii="Times New Roman" w:hAnsi="Times New Roman" w:cs="Times New Roman"/>
              <w:b/>
              <w:sz w:val="28"/>
              <w:szCs w:val="28"/>
            </w:rPr>
          </w:pPr>
        </w:p>
        <w:p w14:paraId="278DCDB6" w14:textId="3329BD09" w:rsidR="00221E16" w:rsidRDefault="007F0F65" w:rsidP="00221E16">
          <w:pPr>
            <w:spacing w:after="0" w:line="240" w:lineRule="auto"/>
            <w:ind w:left="360"/>
            <w:rPr>
              <w:rFonts w:ascii="Times New Roman" w:hAnsi="Times New Roman" w:cs="Times New Roman"/>
              <w:sz w:val="24"/>
              <w:szCs w:val="24"/>
            </w:rPr>
          </w:pPr>
          <w:r>
            <w:rPr>
              <w:rFonts w:ascii="Times New Roman" w:hAnsi="Times New Roman" w:cs="Times New Roman"/>
              <w:b/>
              <w:sz w:val="24"/>
              <w:szCs w:val="24"/>
            </w:rPr>
            <w:t xml:space="preserve">Figure </w:t>
          </w:r>
          <w:r w:rsidR="00056F73">
            <w:rPr>
              <w:rFonts w:ascii="Times New Roman" w:hAnsi="Times New Roman" w:cs="Times New Roman"/>
              <w:b/>
              <w:sz w:val="24"/>
              <w:szCs w:val="24"/>
            </w:rPr>
            <w:t>4</w:t>
          </w:r>
          <w:r>
            <w:rPr>
              <w:rFonts w:ascii="Times New Roman" w:hAnsi="Times New Roman" w:cs="Times New Roman"/>
              <w:b/>
              <w:sz w:val="24"/>
              <w:szCs w:val="24"/>
            </w:rPr>
            <w:t xml:space="preserve">. </w:t>
          </w:r>
          <w:r>
            <w:rPr>
              <w:rFonts w:ascii="Times New Roman" w:hAnsi="Times New Roman" w:cs="Times New Roman"/>
              <w:sz w:val="24"/>
              <w:szCs w:val="24"/>
            </w:rPr>
            <w:t xml:space="preserve"> Liquid transfer via graduated cylinder.</w:t>
          </w:r>
          <w:r w:rsidR="00691E87">
            <w:rPr>
              <w:rFonts w:ascii="Times New Roman" w:hAnsi="Times New Roman" w:cs="Times New Roman"/>
              <w:sz w:val="24"/>
              <w:szCs w:val="24"/>
            </w:rPr>
            <w:t xml:space="preserve"> Note that glass should NOT be used with hydrofluoric acid; use polyethylene or polypropylene lab ware</w:t>
          </w:r>
        </w:p>
        <w:p w14:paraId="75A60D77" w14:textId="4095134C" w:rsidR="00C92DFA" w:rsidRDefault="00C92DFA" w:rsidP="00221E16">
          <w:pPr>
            <w:spacing w:after="0" w:line="240" w:lineRule="auto"/>
            <w:ind w:left="360"/>
            <w:rPr>
              <w:rFonts w:ascii="Times New Roman" w:hAnsi="Times New Roman" w:cs="Times New Roman"/>
              <w:sz w:val="24"/>
              <w:szCs w:val="24"/>
            </w:rPr>
          </w:pPr>
        </w:p>
        <w:p w14:paraId="4AEAEA92" w14:textId="77777777" w:rsidR="00C92DFA" w:rsidRPr="00675584" w:rsidRDefault="00C92DFA" w:rsidP="00C92DFA">
          <w:pPr>
            <w:rPr>
              <w:rFonts w:ascii="Times New Roman" w:hAnsi="Times New Roman" w:cs="Times New Roman"/>
            </w:rPr>
          </w:pPr>
        </w:p>
        <w:p w14:paraId="76509697" w14:textId="71B3DEE3" w:rsidR="00221E16" w:rsidRPr="00056F73" w:rsidRDefault="00056F73" w:rsidP="00056F73">
          <w:pPr>
            <w:spacing w:after="160"/>
            <w:rPr>
              <w:rFonts w:ascii="Times New Roman" w:hAnsi="Times New Roman" w:cs="Times New Roman"/>
            </w:rPr>
          </w:pPr>
          <w:r>
            <w:rPr>
              <w:rFonts w:ascii="Times New Roman" w:hAnsi="Times New Roman" w:cs="Times New Roman"/>
            </w:rPr>
            <w:br w:type="page"/>
          </w:r>
        </w:p>
      </w:sdtContent>
    </w:sdt>
    <w:p w14:paraId="70D3C5AA" w14:textId="77777777" w:rsidR="00F747BC" w:rsidRDefault="00C53801" w:rsidP="00002B13">
      <w:pPr>
        <w:pStyle w:val="Heading2"/>
      </w:pPr>
      <w:bookmarkStart w:id="32" w:name="_Toc448153588"/>
      <w:r>
        <w:lastRenderedPageBreak/>
        <w:t xml:space="preserve">Waste disposal </w:t>
      </w:r>
      <w:r w:rsidR="00170E43">
        <w:t>procedure</w:t>
      </w:r>
      <w:r w:rsidR="00B948E2">
        <w:t>.</w:t>
      </w:r>
      <w:bookmarkEnd w:id="32"/>
      <w:r w:rsidR="00B948E2">
        <w:t xml:space="preserve"> </w:t>
      </w:r>
    </w:p>
    <w:p w14:paraId="6801A523" w14:textId="0816501B" w:rsidR="00B948E2" w:rsidRDefault="00B948E2" w:rsidP="00A20ACF">
      <w:pPr>
        <w:ind w:left="720"/>
      </w:pPr>
      <w:r>
        <w:t>If necessary, consult</w:t>
      </w:r>
      <w:r w:rsidR="00383880">
        <w:t xml:space="preserve"> the</w:t>
      </w:r>
      <w:r w:rsidR="00ED623E">
        <w:t xml:space="preserve"> </w:t>
      </w:r>
      <w:hyperlink r:id="rId25" w:history="1">
        <w:r w:rsidR="00383880">
          <w:rPr>
            <w:rStyle w:val="Hyperlink"/>
          </w:rPr>
          <w:t>Campus waste disposal guide</w:t>
        </w:r>
      </w:hyperlink>
      <w:r w:rsidR="00ED623E">
        <w:rPr>
          <w:rStyle w:val="Hyperlink"/>
        </w:rPr>
        <w:t xml:space="preserve"> </w:t>
      </w:r>
      <w:r w:rsidR="00ED623E">
        <w:t xml:space="preserve">and </w:t>
      </w:r>
      <w:hyperlink r:id="rId26" w:history="1">
        <w:r w:rsidR="00383880">
          <w:rPr>
            <w:rStyle w:val="Hyperlink"/>
          </w:rPr>
          <w:t>chemical waste quick start guide.</w:t>
        </w:r>
      </w:hyperlink>
    </w:p>
    <w:sdt>
      <w:sdtPr>
        <w:rPr>
          <w:rFonts w:eastAsiaTheme="minorEastAsia"/>
          <w:sz w:val="24"/>
          <w:szCs w:val="24"/>
        </w:rPr>
        <w:alias w:val="Waste disposal"/>
        <w:tag w:val="Waste disposal"/>
        <w:id w:val="-1243253053"/>
        <w:lock w:val="sdtLocked"/>
      </w:sdtPr>
      <w:sdtEndPr/>
      <w:sdtContent>
        <w:p w14:paraId="38F85AD7" w14:textId="35B33D77" w:rsidR="00B020A3" w:rsidRDefault="00B020A3" w:rsidP="00B020A3">
          <w:pPr>
            <w:spacing w:after="0" w:line="240" w:lineRule="auto"/>
            <w:ind w:left="720"/>
            <w:rPr>
              <w:rFonts w:ascii="Times New Roman" w:hAnsi="Times New Roman" w:cs="Times New Roman"/>
              <w:sz w:val="24"/>
              <w:szCs w:val="24"/>
            </w:rPr>
          </w:pPr>
          <w:r w:rsidRPr="00A23A4A">
            <w:rPr>
              <w:rFonts w:ascii="Times New Roman" w:hAnsi="Times New Roman" w:cs="Times New Roman"/>
              <w:sz w:val="24"/>
              <w:szCs w:val="24"/>
            </w:rPr>
            <w:t>Upon completion of work</w:t>
          </w:r>
          <w:r w:rsidR="00A23A4A" w:rsidRPr="00A23A4A">
            <w:rPr>
              <w:rFonts w:ascii="Times New Roman" w:hAnsi="Times New Roman" w:cs="Times New Roman"/>
              <w:sz w:val="24"/>
              <w:szCs w:val="24"/>
            </w:rPr>
            <w:t xml:space="preserve"> </w:t>
          </w:r>
          <w:r w:rsidRPr="00A23A4A">
            <w:rPr>
              <w:rFonts w:ascii="Times New Roman" w:hAnsi="Times New Roman" w:cs="Times New Roman"/>
              <w:sz w:val="24"/>
              <w:szCs w:val="24"/>
            </w:rPr>
            <w:t xml:space="preserve">with </w:t>
          </w:r>
          <w:r w:rsidR="003171DC">
            <w:rPr>
              <w:rFonts w:ascii="Times New Roman" w:hAnsi="Times New Roman" w:cs="Times New Roman"/>
              <w:sz w:val="24"/>
              <w:szCs w:val="24"/>
            </w:rPr>
            <w:t>hydrofluoric acid</w:t>
          </w:r>
          <w:r w:rsidRPr="00A23A4A">
            <w:rPr>
              <w:rFonts w:ascii="Times New Roman" w:hAnsi="Times New Roman" w:cs="Times New Roman"/>
              <w:sz w:val="24"/>
              <w:szCs w:val="24"/>
            </w:rPr>
            <w:t xml:space="preserve">, </w:t>
          </w:r>
          <w:r>
            <w:rPr>
              <w:rFonts w:ascii="Times New Roman" w:hAnsi="Times New Roman" w:cs="Times New Roman"/>
              <w:sz w:val="24"/>
              <w:szCs w:val="24"/>
            </w:rPr>
            <w:t xml:space="preserve">dispose of the waste material in the following manner: </w:t>
          </w:r>
        </w:p>
        <w:p w14:paraId="2AC1CB97" w14:textId="2771B977" w:rsidR="00B020A3" w:rsidRPr="00BE69E2" w:rsidRDefault="00B020A3" w:rsidP="00B020A3">
          <w:pPr>
            <w:pStyle w:val="ListParagraph"/>
            <w:numPr>
              <w:ilvl w:val="0"/>
              <w:numId w:val="18"/>
            </w:numPr>
            <w:rPr>
              <w:rFonts w:ascii="Times New Roman" w:hAnsi="Times New Roman" w:cs="Times New Roman"/>
            </w:rPr>
          </w:pPr>
          <w:r w:rsidRPr="00BE69E2">
            <w:rPr>
              <w:rFonts w:ascii="Times New Roman" w:hAnsi="Times New Roman" w:cs="Times New Roman"/>
            </w:rPr>
            <w:t>Store the waste in an appropriate container.</w:t>
          </w:r>
          <w:r w:rsidR="000C2A11">
            <w:rPr>
              <w:rFonts w:ascii="Times New Roman" w:hAnsi="Times New Roman" w:cs="Times New Roman"/>
            </w:rPr>
            <w:t xml:space="preserve"> Container must have the description of the contents </w:t>
          </w:r>
          <w:r w:rsidR="000C2A11" w:rsidRPr="000C2A11">
            <w:rPr>
              <w:rFonts w:ascii="Times New Roman" w:hAnsi="Times New Roman" w:cs="Times New Roman"/>
              <w:i/>
            </w:rPr>
            <w:t>and</w:t>
          </w:r>
          <w:r w:rsidR="000C2A11">
            <w:rPr>
              <w:rFonts w:ascii="Times New Roman" w:hAnsi="Times New Roman" w:cs="Times New Roman"/>
            </w:rPr>
            <w:t xml:space="preserve"> the appropriate hazard warnings. For example: “48% Hydrofluoric acid” </w:t>
          </w:r>
          <w:r w:rsidR="00AD155A">
            <w:rPr>
              <w:rFonts w:ascii="Times New Roman" w:hAnsi="Times New Roman" w:cs="Times New Roman"/>
            </w:rPr>
            <w:t xml:space="preserve">and the warnings </w:t>
          </w:r>
          <w:r w:rsidR="00AD155A">
            <w:rPr>
              <w:rFonts w:ascii="Times New Roman" w:eastAsia="Times New Roman" w:hAnsi="Times New Roman"/>
            </w:rPr>
            <w:t>“Toxic</w:t>
          </w:r>
          <w:r w:rsidR="000C2A11" w:rsidRPr="00657E1E">
            <w:rPr>
              <w:rFonts w:ascii="Times New Roman" w:hAnsi="Times New Roman" w:cs="Times New Roman"/>
            </w:rPr>
            <w:t>”</w:t>
          </w:r>
          <w:r w:rsidR="000C2A11">
            <w:rPr>
              <w:rFonts w:ascii="Times New Roman" w:hAnsi="Times New Roman" w:cs="Times New Roman"/>
            </w:rPr>
            <w:t xml:space="preserve"> and “Corrosive”.</w:t>
          </w:r>
        </w:p>
        <w:p w14:paraId="67AC1F64" w14:textId="09C8D8B9" w:rsidR="00B020A3" w:rsidRDefault="00B020A3" w:rsidP="00B020A3">
          <w:pPr>
            <w:pStyle w:val="ListParagraph"/>
            <w:numPr>
              <w:ilvl w:val="0"/>
              <w:numId w:val="18"/>
            </w:numPr>
            <w:rPr>
              <w:rFonts w:ascii="Times New Roman" w:hAnsi="Times New Roman" w:cs="Times New Roman"/>
            </w:rPr>
          </w:pPr>
          <w:r w:rsidRPr="00BE69E2">
            <w:rPr>
              <w:rFonts w:ascii="Times New Roman" w:hAnsi="Times New Roman" w:cs="Times New Roman"/>
            </w:rPr>
            <w:t xml:space="preserve">Each waste stream must have a unique number (UI#) assigned by DRS to identify a chemical waste generated on campus. Label the container clearly with a description of the contents and the corresponding UI#. </w:t>
          </w:r>
          <w:r w:rsidR="000C2A11">
            <w:rPr>
              <w:rFonts w:ascii="Times New Roman" w:hAnsi="Times New Roman" w:cs="Times New Roman"/>
            </w:rPr>
            <w:t xml:space="preserve"> Some UI#’s for chemicals containing hydrofluoric acid are listed below.</w:t>
          </w:r>
        </w:p>
        <w:p w14:paraId="74E1AAB9" w14:textId="77777777" w:rsidR="000C2A11" w:rsidRDefault="000C2A11" w:rsidP="000C2A11">
          <w:pPr>
            <w:pStyle w:val="ListParagraph"/>
            <w:numPr>
              <w:ilvl w:val="1"/>
              <w:numId w:val="18"/>
            </w:numPr>
            <w:rPr>
              <w:rFonts w:ascii="Times New Roman" w:hAnsi="Times New Roman" w:cs="Times New Roman"/>
            </w:rPr>
          </w:pPr>
          <w:r>
            <w:rPr>
              <w:rFonts w:ascii="Times New Roman" w:hAnsi="Times New Roman" w:cs="Times New Roman"/>
            </w:rPr>
            <w:t># 15292 – Hydrofluoric acid</w:t>
          </w:r>
        </w:p>
        <w:p w14:paraId="105F8035" w14:textId="77777777" w:rsidR="000C2A11" w:rsidRDefault="000C2A11" w:rsidP="000C2A11">
          <w:pPr>
            <w:pStyle w:val="ListParagraph"/>
            <w:numPr>
              <w:ilvl w:val="1"/>
              <w:numId w:val="18"/>
            </w:numPr>
            <w:rPr>
              <w:rFonts w:ascii="Times New Roman" w:hAnsi="Times New Roman" w:cs="Times New Roman"/>
            </w:rPr>
          </w:pPr>
          <w:r>
            <w:rPr>
              <w:rFonts w:ascii="Times New Roman" w:hAnsi="Times New Roman" w:cs="Times New Roman"/>
            </w:rPr>
            <w:t>#573 – Hydrofluoric acid (unused)</w:t>
          </w:r>
        </w:p>
        <w:p w14:paraId="3AC6349D" w14:textId="77777777" w:rsidR="000C2A11" w:rsidRDefault="000C2A11" w:rsidP="000C2A11">
          <w:pPr>
            <w:pStyle w:val="ListParagraph"/>
            <w:numPr>
              <w:ilvl w:val="1"/>
              <w:numId w:val="18"/>
            </w:numPr>
            <w:rPr>
              <w:rFonts w:ascii="Times New Roman" w:hAnsi="Times New Roman" w:cs="Times New Roman"/>
            </w:rPr>
          </w:pPr>
          <w:r>
            <w:rPr>
              <w:rFonts w:ascii="Times New Roman" w:hAnsi="Times New Roman" w:cs="Times New Roman"/>
            </w:rPr>
            <w:t>#10621 – Hydrogen fluoride pyridine complex</w:t>
          </w:r>
        </w:p>
        <w:p w14:paraId="792EE282" w14:textId="3807C49A" w:rsidR="000C2A11" w:rsidRPr="000C2A11" w:rsidRDefault="000C2A11" w:rsidP="000C2A11">
          <w:pPr>
            <w:pStyle w:val="ListParagraph"/>
            <w:numPr>
              <w:ilvl w:val="1"/>
              <w:numId w:val="18"/>
            </w:numPr>
            <w:rPr>
              <w:rFonts w:ascii="Times New Roman" w:hAnsi="Times New Roman" w:cs="Times New Roman"/>
            </w:rPr>
          </w:pPr>
          <w:r>
            <w:rPr>
              <w:rFonts w:ascii="Times New Roman" w:hAnsi="Times New Roman" w:cs="Times New Roman"/>
            </w:rPr>
            <w:t>#14737 – Buffered oxide etch</w:t>
          </w:r>
        </w:p>
        <w:p w14:paraId="22292E45" w14:textId="1AA7E2C4" w:rsidR="005D71DF" w:rsidRPr="00AD155A" w:rsidRDefault="00B020A3" w:rsidP="00AD155A">
          <w:pPr>
            <w:pStyle w:val="ListParagraph"/>
            <w:numPr>
              <w:ilvl w:val="0"/>
              <w:numId w:val="18"/>
            </w:numPr>
            <w:rPr>
              <w:rFonts w:ascii="Times New Roman" w:hAnsi="Times New Roman" w:cs="Times New Roman"/>
            </w:rPr>
          </w:pPr>
          <w:r w:rsidRPr="00BE69E2">
            <w:rPr>
              <w:rFonts w:ascii="Times New Roman" w:hAnsi="Times New Roman" w:cs="Times New Roman"/>
            </w:rPr>
            <w:t xml:space="preserve">Notify the DRS Chemical Waste Section by sending a completed CWM-TRK form to </w:t>
          </w:r>
          <w:hyperlink r:id="rId27" w:history="1">
            <w:r w:rsidRPr="00BE69E2">
              <w:rPr>
                <w:rStyle w:val="Hyperlink"/>
                <w:rFonts w:ascii="Times New Roman" w:hAnsi="Times New Roman" w:cs="Times New Roman"/>
              </w:rPr>
              <w:t>this email</w:t>
            </w:r>
          </w:hyperlink>
          <w:r w:rsidRPr="00BE69E2">
            <w:rPr>
              <w:rFonts w:ascii="Times New Roman" w:hAnsi="Times New Roman" w:cs="Times New Roman"/>
            </w:rPr>
            <w:t>.</w:t>
          </w:r>
        </w:p>
      </w:sdtContent>
    </w:sdt>
    <w:p w14:paraId="20E0DEE4" w14:textId="77777777" w:rsidR="00350AC8" w:rsidRDefault="00350AC8" w:rsidP="005D71DF"/>
    <w:p w14:paraId="6DD391CA" w14:textId="77777777" w:rsidR="00A7121A" w:rsidRDefault="00A7121A" w:rsidP="005D71DF"/>
    <w:p w14:paraId="688CDEBA" w14:textId="77777777" w:rsidR="00A7121A" w:rsidRDefault="00A7121A" w:rsidP="005D71DF">
      <w:pPr>
        <w:sectPr w:rsidR="00A7121A" w:rsidSect="00350AC8">
          <w:pgSz w:w="12240" w:h="15840"/>
          <w:pgMar w:top="1440" w:right="1440" w:bottom="1440" w:left="1440" w:header="720" w:footer="720" w:gutter="0"/>
          <w:cols w:space="720"/>
          <w:formProt w:val="0"/>
          <w:docGrid w:linePitch="360"/>
        </w:sectPr>
      </w:pPr>
    </w:p>
    <w:p w14:paraId="33CC1A91" w14:textId="55801123" w:rsidR="00054E0D" w:rsidRPr="00054E0D" w:rsidRDefault="00054E0D" w:rsidP="00056359">
      <w:pPr>
        <w:pStyle w:val="Heading1"/>
      </w:pPr>
      <w:bookmarkStart w:id="33" w:name="_Toc448153589"/>
      <w:r>
        <w:lastRenderedPageBreak/>
        <w:t>Record of c</w:t>
      </w:r>
      <w:r w:rsidR="00C94E9D" w:rsidRPr="002179B3">
        <w:t xml:space="preserve">hanges made to this </w:t>
      </w:r>
      <w:r>
        <w:t>SOP</w:t>
      </w:r>
      <w:bookmarkEnd w:id="33"/>
    </w:p>
    <w:p w14:paraId="40A3E55D" w14:textId="4C3C6128" w:rsidR="00C94E9D" w:rsidRDefault="00880D5F" w:rsidP="00A20ACF">
      <w:pPr>
        <w:ind w:left="360"/>
        <w:rPr>
          <w:rFonts w:ascii="Arial" w:hAnsi="Arial" w:cs="Arial"/>
          <w:sz w:val="20"/>
          <w:szCs w:val="20"/>
        </w:rPr>
      </w:pPr>
      <w:r w:rsidRPr="00ED623E">
        <w:rPr>
          <w:rStyle w:val="PlaceholderText"/>
          <w:color w:val="auto"/>
        </w:rPr>
        <w:t>Describe the changes made to this document since its creation.</w:t>
      </w:r>
      <w:r w:rsidR="00C94E9D" w:rsidRPr="00ED623E">
        <w:rPr>
          <w:rFonts w:ascii="Arial" w:hAnsi="Arial" w:cs="Arial"/>
          <w:sz w:val="20"/>
          <w:szCs w:val="20"/>
        </w:rPr>
        <w:t xml:space="preserve"> </w:t>
      </w:r>
    </w:p>
    <w:tbl>
      <w:tblPr>
        <w:tblStyle w:val="TableGrid"/>
        <w:tblW w:w="9085" w:type="dxa"/>
        <w:tblInd w:w="360" w:type="dxa"/>
        <w:tblLook w:val="04A0" w:firstRow="1" w:lastRow="0" w:firstColumn="1" w:lastColumn="0" w:noHBand="0" w:noVBand="1"/>
      </w:tblPr>
      <w:tblGrid>
        <w:gridCol w:w="2155"/>
        <w:gridCol w:w="2995"/>
        <w:gridCol w:w="3935"/>
      </w:tblGrid>
      <w:tr w:rsidR="009E0FEA" w:rsidRPr="00054E0D" w14:paraId="6047AE5C" w14:textId="77777777" w:rsidTr="00594C8A">
        <w:tc>
          <w:tcPr>
            <w:tcW w:w="2155" w:type="dxa"/>
          </w:tcPr>
          <w:p w14:paraId="7D62E6F3" w14:textId="77777777" w:rsidR="009E0FEA" w:rsidRPr="00054E0D" w:rsidRDefault="009E0FEA" w:rsidP="00594C8A">
            <w:pPr>
              <w:jc w:val="center"/>
              <w:rPr>
                <w:rFonts w:ascii="Arial" w:hAnsi="Arial" w:cs="Arial"/>
                <w:b/>
                <w:sz w:val="20"/>
                <w:szCs w:val="20"/>
              </w:rPr>
            </w:pPr>
            <w:r w:rsidRPr="00054E0D">
              <w:rPr>
                <w:rFonts w:ascii="Arial" w:hAnsi="Arial" w:cs="Arial"/>
                <w:b/>
                <w:sz w:val="20"/>
                <w:szCs w:val="20"/>
              </w:rPr>
              <w:t>Date of change</w:t>
            </w:r>
          </w:p>
        </w:tc>
        <w:tc>
          <w:tcPr>
            <w:tcW w:w="2995" w:type="dxa"/>
          </w:tcPr>
          <w:p w14:paraId="5642FB1A" w14:textId="77777777" w:rsidR="009E0FEA" w:rsidRPr="00054E0D" w:rsidRDefault="009E0FEA" w:rsidP="00594C8A">
            <w:pPr>
              <w:jc w:val="center"/>
              <w:rPr>
                <w:rFonts w:ascii="Arial" w:hAnsi="Arial" w:cs="Arial"/>
                <w:b/>
                <w:sz w:val="20"/>
                <w:szCs w:val="20"/>
              </w:rPr>
            </w:pPr>
            <w:r w:rsidRPr="00054E0D">
              <w:rPr>
                <w:rFonts w:ascii="Arial" w:hAnsi="Arial" w:cs="Arial"/>
                <w:b/>
                <w:sz w:val="20"/>
                <w:szCs w:val="20"/>
              </w:rPr>
              <w:t>Changed by</w:t>
            </w:r>
          </w:p>
        </w:tc>
        <w:tc>
          <w:tcPr>
            <w:tcW w:w="3935" w:type="dxa"/>
          </w:tcPr>
          <w:p w14:paraId="62A7F3FA" w14:textId="77777777" w:rsidR="009E0FEA" w:rsidRPr="00054E0D" w:rsidRDefault="009E0FEA" w:rsidP="00594C8A">
            <w:pPr>
              <w:jc w:val="center"/>
              <w:rPr>
                <w:rFonts w:ascii="Arial" w:hAnsi="Arial" w:cs="Arial"/>
                <w:b/>
                <w:sz w:val="20"/>
                <w:szCs w:val="20"/>
              </w:rPr>
            </w:pPr>
            <w:r w:rsidRPr="00054E0D">
              <w:rPr>
                <w:rFonts w:ascii="Arial" w:hAnsi="Arial" w:cs="Arial"/>
                <w:b/>
                <w:sz w:val="20"/>
                <w:szCs w:val="20"/>
              </w:rPr>
              <w:t>Description of change</w:t>
            </w:r>
          </w:p>
        </w:tc>
      </w:tr>
      <w:tr w:rsidR="009E0FEA" w14:paraId="02CB077B" w14:textId="77777777" w:rsidTr="00C84212">
        <w:trPr>
          <w:trHeight w:val="576"/>
        </w:trPr>
        <w:tc>
          <w:tcPr>
            <w:tcW w:w="2155" w:type="dxa"/>
          </w:tcPr>
          <w:p w14:paraId="38F8F8E2" w14:textId="77777777" w:rsidR="009E0FEA" w:rsidRDefault="009E0FEA" w:rsidP="00594C8A">
            <w:pPr>
              <w:rPr>
                <w:rFonts w:ascii="Arial" w:hAnsi="Arial" w:cs="Arial"/>
                <w:sz w:val="20"/>
                <w:szCs w:val="20"/>
              </w:rPr>
            </w:pPr>
          </w:p>
        </w:tc>
        <w:tc>
          <w:tcPr>
            <w:tcW w:w="2995" w:type="dxa"/>
          </w:tcPr>
          <w:p w14:paraId="4270BA70" w14:textId="77777777" w:rsidR="009E0FEA" w:rsidRDefault="009E0FEA" w:rsidP="00594C8A">
            <w:pPr>
              <w:rPr>
                <w:rFonts w:ascii="Arial" w:hAnsi="Arial" w:cs="Arial"/>
                <w:sz w:val="20"/>
                <w:szCs w:val="20"/>
              </w:rPr>
            </w:pPr>
          </w:p>
        </w:tc>
        <w:tc>
          <w:tcPr>
            <w:tcW w:w="3935" w:type="dxa"/>
          </w:tcPr>
          <w:p w14:paraId="79AD2756" w14:textId="77777777" w:rsidR="009E0FEA" w:rsidRDefault="009E0FEA" w:rsidP="00594C8A">
            <w:pPr>
              <w:rPr>
                <w:rFonts w:ascii="Arial" w:hAnsi="Arial" w:cs="Arial"/>
                <w:sz w:val="20"/>
                <w:szCs w:val="20"/>
              </w:rPr>
            </w:pPr>
          </w:p>
        </w:tc>
      </w:tr>
      <w:tr w:rsidR="009E0FEA" w14:paraId="73C7D327" w14:textId="77777777" w:rsidTr="00C84212">
        <w:trPr>
          <w:trHeight w:val="576"/>
        </w:trPr>
        <w:tc>
          <w:tcPr>
            <w:tcW w:w="2155" w:type="dxa"/>
          </w:tcPr>
          <w:p w14:paraId="41EAA943" w14:textId="77777777" w:rsidR="009E0FEA" w:rsidRDefault="009E0FEA" w:rsidP="00594C8A">
            <w:pPr>
              <w:rPr>
                <w:rFonts w:ascii="Arial" w:hAnsi="Arial" w:cs="Arial"/>
                <w:sz w:val="20"/>
                <w:szCs w:val="20"/>
              </w:rPr>
            </w:pPr>
          </w:p>
        </w:tc>
        <w:tc>
          <w:tcPr>
            <w:tcW w:w="2995" w:type="dxa"/>
          </w:tcPr>
          <w:p w14:paraId="626C564B" w14:textId="77777777" w:rsidR="009E0FEA" w:rsidRDefault="009E0FEA" w:rsidP="00594C8A">
            <w:pPr>
              <w:rPr>
                <w:rFonts w:ascii="Arial" w:hAnsi="Arial" w:cs="Arial"/>
                <w:sz w:val="20"/>
                <w:szCs w:val="20"/>
              </w:rPr>
            </w:pPr>
          </w:p>
        </w:tc>
        <w:tc>
          <w:tcPr>
            <w:tcW w:w="3935" w:type="dxa"/>
          </w:tcPr>
          <w:p w14:paraId="71375BC0" w14:textId="77777777" w:rsidR="009E0FEA" w:rsidRDefault="009E0FEA" w:rsidP="00594C8A">
            <w:pPr>
              <w:rPr>
                <w:rFonts w:ascii="Arial" w:hAnsi="Arial" w:cs="Arial"/>
                <w:sz w:val="20"/>
                <w:szCs w:val="20"/>
              </w:rPr>
            </w:pPr>
          </w:p>
        </w:tc>
      </w:tr>
      <w:tr w:rsidR="00C84212" w14:paraId="1F910322" w14:textId="77777777" w:rsidTr="00C84212">
        <w:trPr>
          <w:trHeight w:val="576"/>
        </w:trPr>
        <w:tc>
          <w:tcPr>
            <w:tcW w:w="2155" w:type="dxa"/>
          </w:tcPr>
          <w:p w14:paraId="2509D744" w14:textId="77777777" w:rsidR="00C84212" w:rsidRDefault="00C84212" w:rsidP="00594C8A">
            <w:pPr>
              <w:rPr>
                <w:rFonts w:ascii="Arial" w:hAnsi="Arial" w:cs="Arial"/>
                <w:sz w:val="20"/>
                <w:szCs w:val="20"/>
              </w:rPr>
            </w:pPr>
          </w:p>
        </w:tc>
        <w:tc>
          <w:tcPr>
            <w:tcW w:w="2995" w:type="dxa"/>
          </w:tcPr>
          <w:p w14:paraId="05941C8E" w14:textId="77777777" w:rsidR="00C84212" w:rsidRDefault="00C84212" w:rsidP="00594C8A">
            <w:pPr>
              <w:rPr>
                <w:rFonts w:ascii="Arial" w:hAnsi="Arial" w:cs="Arial"/>
                <w:sz w:val="20"/>
                <w:szCs w:val="20"/>
              </w:rPr>
            </w:pPr>
          </w:p>
        </w:tc>
        <w:tc>
          <w:tcPr>
            <w:tcW w:w="3935" w:type="dxa"/>
          </w:tcPr>
          <w:p w14:paraId="1E1826B0" w14:textId="77777777" w:rsidR="00C84212" w:rsidRDefault="00C84212" w:rsidP="00594C8A">
            <w:pPr>
              <w:rPr>
                <w:rFonts w:ascii="Arial" w:hAnsi="Arial" w:cs="Arial"/>
                <w:sz w:val="20"/>
                <w:szCs w:val="20"/>
              </w:rPr>
            </w:pPr>
          </w:p>
        </w:tc>
      </w:tr>
      <w:tr w:rsidR="00C84212" w14:paraId="29489049" w14:textId="77777777" w:rsidTr="00C84212">
        <w:trPr>
          <w:trHeight w:val="576"/>
        </w:trPr>
        <w:tc>
          <w:tcPr>
            <w:tcW w:w="2155" w:type="dxa"/>
          </w:tcPr>
          <w:p w14:paraId="1931F6FC" w14:textId="77777777" w:rsidR="00C84212" w:rsidRDefault="00C84212" w:rsidP="00594C8A">
            <w:pPr>
              <w:rPr>
                <w:rFonts w:ascii="Arial" w:hAnsi="Arial" w:cs="Arial"/>
                <w:sz w:val="20"/>
                <w:szCs w:val="20"/>
              </w:rPr>
            </w:pPr>
          </w:p>
        </w:tc>
        <w:tc>
          <w:tcPr>
            <w:tcW w:w="2995" w:type="dxa"/>
          </w:tcPr>
          <w:p w14:paraId="2CDCEDE6" w14:textId="77777777" w:rsidR="00C84212" w:rsidRDefault="00C84212" w:rsidP="00594C8A">
            <w:pPr>
              <w:rPr>
                <w:rFonts w:ascii="Arial" w:hAnsi="Arial" w:cs="Arial"/>
                <w:sz w:val="20"/>
                <w:szCs w:val="20"/>
              </w:rPr>
            </w:pPr>
          </w:p>
        </w:tc>
        <w:tc>
          <w:tcPr>
            <w:tcW w:w="3935" w:type="dxa"/>
          </w:tcPr>
          <w:p w14:paraId="329F6DEB" w14:textId="77777777" w:rsidR="00C84212" w:rsidRDefault="00C84212" w:rsidP="00594C8A">
            <w:pPr>
              <w:rPr>
                <w:rFonts w:ascii="Arial" w:hAnsi="Arial" w:cs="Arial"/>
                <w:sz w:val="20"/>
                <w:szCs w:val="20"/>
              </w:rPr>
            </w:pPr>
          </w:p>
        </w:tc>
      </w:tr>
      <w:tr w:rsidR="00C84212" w14:paraId="0D7FE91D" w14:textId="77777777" w:rsidTr="00C84212">
        <w:trPr>
          <w:trHeight w:val="576"/>
        </w:trPr>
        <w:tc>
          <w:tcPr>
            <w:tcW w:w="2155" w:type="dxa"/>
          </w:tcPr>
          <w:p w14:paraId="5FD41809" w14:textId="77777777" w:rsidR="00C84212" w:rsidRDefault="00C84212" w:rsidP="00594C8A">
            <w:pPr>
              <w:rPr>
                <w:rFonts w:ascii="Arial" w:hAnsi="Arial" w:cs="Arial"/>
                <w:sz w:val="20"/>
                <w:szCs w:val="20"/>
              </w:rPr>
            </w:pPr>
          </w:p>
        </w:tc>
        <w:tc>
          <w:tcPr>
            <w:tcW w:w="2995" w:type="dxa"/>
          </w:tcPr>
          <w:p w14:paraId="66AAF11A" w14:textId="77777777" w:rsidR="00C84212" w:rsidRDefault="00C84212" w:rsidP="00594C8A">
            <w:pPr>
              <w:rPr>
                <w:rFonts w:ascii="Arial" w:hAnsi="Arial" w:cs="Arial"/>
                <w:sz w:val="20"/>
                <w:szCs w:val="20"/>
              </w:rPr>
            </w:pPr>
          </w:p>
        </w:tc>
        <w:tc>
          <w:tcPr>
            <w:tcW w:w="3935" w:type="dxa"/>
          </w:tcPr>
          <w:p w14:paraId="46F0587F" w14:textId="77777777" w:rsidR="00C84212" w:rsidRDefault="00C84212" w:rsidP="00594C8A">
            <w:pPr>
              <w:rPr>
                <w:rFonts w:ascii="Arial" w:hAnsi="Arial" w:cs="Arial"/>
                <w:sz w:val="20"/>
                <w:szCs w:val="20"/>
              </w:rPr>
            </w:pPr>
          </w:p>
        </w:tc>
      </w:tr>
      <w:tr w:rsidR="00C84212" w14:paraId="7D95AA34" w14:textId="77777777" w:rsidTr="00C84212">
        <w:trPr>
          <w:trHeight w:val="576"/>
        </w:trPr>
        <w:tc>
          <w:tcPr>
            <w:tcW w:w="2155" w:type="dxa"/>
          </w:tcPr>
          <w:p w14:paraId="7F1EC35D" w14:textId="77777777" w:rsidR="00C84212" w:rsidRDefault="00C84212" w:rsidP="00594C8A">
            <w:pPr>
              <w:rPr>
                <w:rFonts w:ascii="Arial" w:hAnsi="Arial" w:cs="Arial"/>
                <w:sz w:val="20"/>
                <w:szCs w:val="20"/>
              </w:rPr>
            </w:pPr>
          </w:p>
        </w:tc>
        <w:tc>
          <w:tcPr>
            <w:tcW w:w="2995" w:type="dxa"/>
          </w:tcPr>
          <w:p w14:paraId="5A39D213" w14:textId="77777777" w:rsidR="00C84212" w:rsidRDefault="00C84212" w:rsidP="00594C8A">
            <w:pPr>
              <w:rPr>
                <w:rFonts w:ascii="Arial" w:hAnsi="Arial" w:cs="Arial"/>
                <w:sz w:val="20"/>
                <w:szCs w:val="20"/>
              </w:rPr>
            </w:pPr>
          </w:p>
        </w:tc>
        <w:tc>
          <w:tcPr>
            <w:tcW w:w="3935" w:type="dxa"/>
          </w:tcPr>
          <w:p w14:paraId="773D1683" w14:textId="77777777" w:rsidR="00C84212" w:rsidRDefault="00C84212" w:rsidP="00594C8A">
            <w:pPr>
              <w:rPr>
                <w:rFonts w:ascii="Arial" w:hAnsi="Arial" w:cs="Arial"/>
                <w:sz w:val="20"/>
                <w:szCs w:val="20"/>
              </w:rPr>
            </w:pPr>
          </w:p>
        </w:tc>
      </w:tr>
      <w:tr w:rsidR="00C84212" w14:paraId="4FDD4AF6" w14:textId="77777777" w:rsidTr="00C84212">
        <w:trPr>
          <w:trHeight w:val="576"/>
        </w:trPr>
        <w:tc>
          <w:tcPr>
            <w:tcW w:w="2155" w:type="dxa"/>
          </w:tcPr>
          <w:p w14:paraId="71AF8E97" w14:textId="77777777" w:rsidR="00C84212" w:rsidRDefault="00C84212" w:rsidP="00594C8A">
            <w:pPr>
              <w:rPr>
                <w:rFonts w:ascii="Arial" w:hAnsi="Arial" w:cs="Arial"/>
                <w:sz w:val="20"/>
                <w:szCs w:val="20"/>
              </w:rPr>
            </w:pPr>
          </w:p>
        </w:tc>
        <w:tc>
          <w:tcPr>
            <w:tcW w:w="2995" w:type="dxa"/>
          </w:tcPr>
          <w:p w14:paraId="76FE20E0" w14:textId="77777777" w:rsidR="00C84212" w:rsidRDefault="00C84212" w:rsidP="00594C8A">
            <w:pPr>
              <w:rPr>
                <w:rFonts w:ascii="Arial" w:hAnsi="Arial" w:cs="Arial"/>
                <w:sz w:val="20"/>
                <w:szCs w:val="20"/>
              </w:rPr>
            </w:pPr>
          </w:p>
        </w:tc>
        <w:tc>
          <w:tcPr>
            <w:tcW w:w="3935" w:type="dxa"/>
          </w:tcPr>
          <w:p w14:paraId="0E40327B" w14:textId="77777777" w:rsidR="00C84212" w:rsidRDefault="00C84212" w:rsidP="00594C8A">
            <w:pPr>
              <w:rPr>
                <w:rFonts w:ascii="Arial" w:hAnsi="Arial" w:cs="Arial"/>
                <w:sz w:val="20"/>
                <w:szCs w:val="20"/>
              </w:rPr>
            </w:pPr>
          </w:p>
        </w:tc>
      </w:tr>
      <w:tr w:rsidR="009E0FEA" w14:paraId="5825DF23" w14:textId="77777777" w:rsidTr="00C84212">
        <w:trPr>
          <w:trHeight w:val="576"/>
        </w:trPr>
        <w:tc>
          <w:tcPr>
            <w:tcW w:w="2155" w:type="dxa"/>
          </w:tcPr>
          <w:p w14:paraId="53FC697E" w14:textId="77777777" w:rsidR="009E0FEA" w:rsidRDefault="009E0FEA" w:rsidP="00594C8A">
            <w:pPr>
              <w:rPr>
                <w:rFonts w:ascii="Arial" w:hAnsi="Arial" w:cs="Arial"/>
                <w:sz w:val="20"/>
                <w:szCs w:val="20"/>
              </w:rPr>
            </w:pPr>
          </w:p>
        </w:tc>
        <w:tc>
          <w:tcPr>
            <w:tcW w:w="2995" w:type="dxa"/>
          </w:tcPr>
          <w:p w14:paraId="1567D706" w14:textId="77777777" w:rsidR="009E0FEA" w:rsidRDefault="009E0FEA" w:rsidP="00594C8A">
            <w:pPr>
              <w:rPr>
                <w:rFonts w:ascii="Arial" w:hAnsi="Arial" w:cs="Arial"/>
                <w:sz w:val="20"/>
                <w:szCs w:val="20"/>
              </w:rPr>
            </w:pPr>
          </w:p>
        </w:tc>
        <w:tc>
          <w:tcPr>
            <w:tcW w:w="3935" w:type="dxa"/>
          </w:tcPr>
          <w:p w14:paraId="4BB0C943" w14:textId="77777777" w:rsidR="009E0FEA" w:rsidRDefault="009E0FEA" w:rsidP="00594C8A">
            <w:pPr>
              <w:rPr>
                <w:rFonts w:ascii="Arial" w:hAnsi="Arial" w:cs="Arial"/>
                <w:sz w:val="20"/>
                <w:szCs w:val="20"/>
              </w:rPr>
            </w:pPr>
          </w:p>
        </w:tc>
      </w:tr>
      <w:tr w:rsidR="009E0FEA" w14:paraId="6CA873CE" w14:textId="77777777" w:rsidTr="00C84212">
        <w:trPr>
          <w:trHeight w:val="576"/>
        </w:trPr>
        <w:tc>
          <w:tcPr>
            <w:tcW w:w="2155" w:type="dxa"/>
          </w:tcPr>
          <w:p w14:paraId="3FEE2CB6" w14:textId="77777777" w:rsidR="009E0FEA" w:rsidRDefault="009E0FEA" w:rsidP="00594C8A">
            <w:pPr>
              <w:rPr>
                <w:rFonts w:ascii="Arial" w:hAnsi="Arial" w:cs="Arial"/>
                <w:sz w:val="20"/>
                <w:szCs w:val="20"/>
              </w:rPr>
            </w:pPr>
          </w:p>
        </w:tc>
        <w:tc>
          <w:tcPr>
            <w:tcW w:w="2995" w:type="dxa"/>
          </w:tcPr>
          <w:p w14:paraId="2F362AA5" w14:textId="77777777" w:rsidR="009E0FEA" w:rsidRDefault="009E0FEA" w:rsidP="00594C8A">
            <w:pPr>
              <w:rPr>
                <w:rFonts w:ascii="Arial" w:hAnsi="Arial" w:cs="Arial"/>
                <w:sz w:val="20"/>
                <w:szCs w:val="20"/>
              </w:rPr>
            </w:pPr>
          </w:p>
        </w:tc>
        <w:tc>
          <w:tcPr>
            <w:tcW w:w="3935" w:type="dxa"/>
          </w:tcPr>
          <w:p w14:paraId="4C0EBE54" w14:textId="77777777" w:rsidR="009E0FEA" w:rsidRDefault="009E0FEA" w:rsidP="00594C8A">
            <w:pPr>
              <w:rPr>
                <w:rFonts w:ascii="Arial" w:hAnsi="Arial" w:cs="Arial"/>
                <w:sz w:val="20"/>
                <w:szCs w:val="20"/>
              </w:rPr>
            </w:pPr>
          </w:p>
        </w:tc>
      </w:tr>
      <w:tr w:rsidR="009E0FEA" w14:paraId="3CFEF198" w14:textId="77777777" w:rsidTr="00C84212">
        <w:trPr>
          <w:trHeight w:val="576"/>
        </w:trPr>
        <w:tc>
          <w:tcPr>
            <w:tcW w:w="2155" w:type="dxa"/>
          </w:tcPr>
          <w:p w14:paraId="156F9721" w14:textId="77777777" w:rsidR="009E0FEA" w:rsidRDefault="009E0FEA" w:rsidP="00594C8A">
            <w:pPr>
              <w:rPr>
                <w:rFonts w:ascii="Arial" w:hAnsi="Arial" w:cs="Arial"/>
                <w:sz w:val="20"/>
                <w:szCs w:val="20"/>
              </w:rPr>
            </w:pPr>
          </w:p>
        </w:tc>
        <w:tc>
          <w:tcPr>
            <w:tcW w:w="2995" w:type="dxa"/>
          </w:tcPr>
          <w:p w14:paraId="7505990A" w14:textId="77777777" w:rsidR="009E0FEA" w:rsidRDefault="009E0FEA" w:rsidP="00594C8A">
            <w:pPr>
              <w:rPr>
                <w:rFonts w:ascii="Arial" w:hAnsi="Arial" w:cs="Arial"/>
                <w:sz w:val="20"/>
                <w:szCs w:val="20"/>
              </w:rPr>
            </w:pPr>
          </w:p>
        </w:tc>
        <w:tc>
          <w:tcPr>
            <w:tcW w:w="3935" w:type="dxa"/>
          </w:tcPr>
          <w:p w14:paraId="72CCFC7B" w14:textId="77777777" w:rsidR="009E0FEA" w:rsidRDefault="009E0FEA" w:rsidP="00594C8A">
            <w:pPr>
              <w:rPr>
                <w:rFonts w:ascii="Arial" w:hAnsi="Arial" w:cs="Arial"/>
                <w:sz w:val="20"/>
                <w:szCs w:val="20"/>
              </w:rPr>
            </w:pPr>
          </w:p>
        </w:tc>
      </w:tr>
      <w:tr w:rsidR="009E0FEA" w14:paraId="66B47578" w14:textId="77777777" w:rsidTr="00C84212">
        <w:trPr>
          <w:trHeight w:val="576"/>
        </w:trPr>
        <w:tc>
          <w:tcPr>
            <w:tcW w:w="2155" w:type="dxa"/>
          </w:tcPr>
          <w:p w14:paraId="1B873840" w14:textId="77777777" w:rsidR="009E0FEA" w:rsidRDefault="009E0FEA" w:rsidP="00594C8A">
            <w:pPr>
              <w:rPr>
                <w:rFonts w:ascii="Arial" w:hAnsi="Arial" w:cs="Arial"/>
                <w:sz w:val="20"/>
                <w:szCs w:val="20"/>
              </w:rPr>
            </w:pPr>
          </w:p>
        </w:tc>
        <w:tc>
          <w:tcPr>
            <w:tcW w:w="2995" w:type="dxa"/>
          </w:tcPr>
          <w:p w14:paraId="2D85B589" w14:textId="77777777" w:rsidR="009E0FEA" w:rsidRDefault="009E0FEA" w:rsidP="00594C8A">
            <w:pPr>
              <w:rPr>
                <w:rFonts w:ascii="Arial" w:hAnsi="Arial" w:cs="Arial"/>
                <w:sz w:val="20"/>
                <w:szCs w:val="20"/>
              </w:rPr>
            </w:pPr>
          </w:p>
        </w:tc>
        <w:tc>
          <w:tcPr>
            <w:tcW w:w="3935" w:type="dxa"/>
          </w:tcPr>
          <w:p w14:paraId="7D920AC7" w14:textId="77777777" w:rsidR="009E0FEA" w:rsidRDefault="009E0FEA" w:rsidP="00594C8A">
            <w:pPr>
              <w:rPr>
                <w:rFonts w:ascii="Arial" w:hAnsi="Arial" w:cs="Arial"/>
                <w:sz w:val="20"/>
                <w:szCs w:val="20"/>
              </w:rPr>
            </w:pPr>
          </w:p>
        </w:tc>
      </w:tr>
      <w:tr w:rsidR="009E0FEA" w14:paraId="2211732E" w14:textId="77777777" w:rsidTr="00C84212">
        <w:trPr>
          <w:trHeight w:val="576"/>
        </w:trPr>
        <w:tc>
          <w:tcPr>
            <w:tcW w:w="2155" w:type="dxa"/>
          </w:tcPr>
          <w:p w14:paraId="340B5C21" w14:textId="77777777" w:rsidR="009E0FEA" w:rsidRDefault="009E0FEA" w:rsidP="00594C8A">
            <w:pPr>
              <w:rPr>
                <w:rFonts w:ascii="Arial" w:hAnsi="Arial" w:cs="Arial"/>
                <w:sz w:val="20"/>
                <w:szCs w:val="20"/>
              </w:rPr>
            </w:pPr>
          </w:p>
        </w:tc>
        <w:tc>
          <w:tcPr>
            <w:tcW w:w="2995" w:type="dxa"/>
          </w:tcPr>
          <w:p w14:paraId="32DA282B" w14:textId="77777777" w:rsidR="009E0FEA" w:rsidRDefault="009E0FEA" w:rsidP="00594C8A">
            <w:pPr>
              <w:rPr>
                <w:rFonts w:ascii="Arial" w:hAnsi="Arial" w:cs="Arial"/>
                <w:sz w:val="20"/>
                <w:szCs w:val="20"/>
              </w:rPr>
            </w:pPr>
          </w:p>
        </w:tc>
        <w:tc>
          <w:tcPr>
            <w:tcW w:w="3935" w:type="dxa"/>
          </w:tcPr>
          <w:p w14:paraId="7643CCB7" w14:textId="77777777" w:rsidR="009E0FEA" w:rsidRDefault="009E0FEA" w:rsidP="00594C8A">
            <w:pPr>
              <w:rPr>
                <w:rFonts w:ascii="Arial" w:hAnsi="Arial" w:cs="Arial"/>
                <w:sz w:val="20"/>
                <w:szCs w:val="20"/>
              </w:rPr>
            </w:pPr>
          </w:p>
        </w:tc>
      </w:tr>
    </w:tbl>
    <w:p w14:paraId="43681512" w14:textId="7032E6A9" w:rsidR="009E0FEA" w:rsidRPr="00ED623E" w:rsidRDefault="009E0FEA" w:rsidP="00A20ACF">
      <w:pPr>
        <w:ind w:left="360"/>
        <w:rPr>
          <w:rFonts w:ascii="Arial" w:hAnsi="Arial" w:cs="Arial"/>
          <w:sz w:val="20"/>
          <w:szCs w:val="20"/>
        </w:rPr>
      </w:pPr>
    </w:p>
    <w:p w14:paraId="2D1E579D" w14:textId="77777777" w:rsidR="00054E0D" w:rsidRDefault="00054E0D" w:rsidP="00D45272">
      <w:pPr>
        <w:ind w:left="360" w:firstLine="720"/>
        <w:rPr>
          <w:rFonts w:ascii="Arial" w:hAnsi="Arial" w:cs="Arial"/>
          <w:sz w:val="20"/>
          <w:szCs w:val="20"/>
        </w:rPr>
      </w:pPr>
    </w:p>
    <w:p w14:paraId="6AA2F6BA" w14:textId="77777777" w:rsidR="00A7121A" w:rsidRDefault="00A7121A" w:rsidP="00C94E9D">
      <w:pPr>
        <w:rPr>
          <w:rFonts w:ascii="Arial" w:hAnsi="Arial" w:cs="Arial"/>
          <w:sz w:val="20"/>
          <w:szCs w:val="20"/>
        </w:rPr>
      </w:pPr>
    </w:p>
    <w:p w14:paraId="08E02487" w14:textId="77777777" w:rsidR="005D71DF" w:rsidRDefault="005D71DF" w:rsidP="005D71DF">
      <w:pPr>
        <w:sectPr w:rsidR="005D71DF" w:rsidSect="00350AC8">
          <w:pgSz w:w="12240" w:h="15840"/>
          <w:pgMar w:top="1440" w:right="1440" w:bottom="1440" w:left="1440" w:header="720" w:footer="720" w:gutter="0"/>
          <w:cols w:space="720"/>
          <w:formProt w:val="0"/>
          <w:docGrid w:linePitch="360"/>
        </w:sectPr>
      </w:pPr>
    </w:p>
    <w:p w14:paraId="19E5F230" w14:textId="05FD8B0E" w:rsidR="00C53801" w:rsidRPr="0029122B" w:rsidRDefault="00C3554E" w:rsidP="005A572D">
      <w:pPr>
        <w:pStyle w:val="Title"/>
      </w:pPr>
      <w:r w:rsidRPr="000C586B">
        <w:lastRenderedPageBreak/>
        <w:t xml:space="preserve">Standard Operating Procedure for </w:t>
      </w:r>
      <w:fldSimple w:instr=" REF  SOPtitle ">
        <w:r w:rsidR="00857B50">
          <w:rPr>
            <w:noProof/>
          </w:rPr>
          <w:t xml:space="preserve">Hydrofluoric Acid and Buffered Oxide Etch </w:t>
        </w:r>
      </w:fldSimple>
      <w:r>
        <w:fldChar w:fldCharType="begin"/>
      </w:r>
      <w:r>
        <w:instrText xml:space="preserve"> TITLE  \* Caps  \* MERGEFORMAT </w:instrText>
      </w:r>
      <w:r>
        <w:fldChar w:fldCharType="end"/>
      </w:r>
    </w:p>
    <w:p w14:paraId="2588D62F" w14:textId="77777777" w:rsidR="00C53801" w:rsidRPr="0029122B" w:rsidRDefault="00C53801" w:rsidP="00056359">
      <w:pPr>
        <w:pStyle w:val="Heading1"/>
      </w:pPr>
      <w:bookmarkStart w:id="34" w:name="_Toc448153590"/>
      <w:r>
        <w:t>T</w:t>
      </w:r>
      <w:r w:rsidRPr="0029122B">
        <w:t>raining record</w:t>
      </w:r>
      <w:bookmarkEnd w:id="34"/>
    </w:p>
    <w:tbl>
      <w:tblPr>
        <w:tblStyle w:val="TableGrid"/>
        <w:tblW w:w="0" w:type="auto"/>
        <w:tblLook w:val="04A0" w:firstRow="1" w:lastRow="0" w:firstColumn="1" w:lastColumn="0" w:noHBand="0" w:noVBand="1"/>
      </w:tblPr>
      <w:tblGrid>
        <w:gridCol w:w="1608"/>
        <w:gridCol w:w="1582"/>
        <w:gridCol w:w="1582"/>
        <w:gridCol w:w="1394"/>
        <w:gridCol w:w="1592"/>
        <w:gridCol w:w="1592"/>
      </w:tblGrid>
      <w:tr w:rsidR="0076169E" w:rsidRPr="00D3357C" w14:paraId="05F3E225" w14:textId="77777777" w:rsidTr="0076169E">
        <w:trPr>
          <w:trHeight w:val="288"/>
        </w:trPr>
        <w:tc>
          <w:tcPr>
            <w:tcW w:w="1608" w:type="dxa"/>
          </w:tcPr>
          <w:p w14:paraId="0D8D8C23" w14:textId="77777777" w:rsidR="0076169E" w:rsidRPr="00D3357C" w:rsidRDefault="0076169E" w:rsidP="00D3357C">
            <w:pPr>
              <w:jc w:val="center"/>
              <w:rPr>
                <w:b/>
              </w:rPr>
            </w:pPr>
            <w:r w:rsidRPr="00D3357C">
              <w:rPr>
                <w:b/>
              </w:rPr>
              <w:t>Training Date</w:t>
            </w:r>
          </w:p>
        </w:tc>
        <w:tc>
          <w:tcPr>
            <w:tcW w:w="1582" w:type="dxa"/>
          </w:tcPr>
          <w:p w14:paraId="0A45E400" w14:textId="77777777" w:rsidR="0076169E" w:rsidRPr="00D3357C" w:rsidRDefault="0076169E" w:rsidP="00D3357C">
            <w:pPr>
              <w:jc w:val="center"/>
              <w:rPr>
                <w:b/>
              </w:rPr>
            </w:pPr>
            <w:r w:rsidRPr="00D3357C">
              <w:rPr>
                <w:b/>
              </w:rPr>
              <w:t>Name of Trainer</w:t>
            </w:r>
          </w:p>
        </w:tc>
        <w:tc>
          <w:tcPr>
            <w:tcW w:w="1582" w:type="dxa"/>
          </w:tcPr>
          <w:p w14:paraId="364879D7" w14:textId="77777777" w:rsidR="0076169E" w:rsidRPr="00D3357C" w:rsidRDefault="005612BE" w:rsidP="00D3357C">
            <w:pPr>
              <w:jc w:val="center"/>
              <w:rPr>
                <w:b/>
              </w:rPr>
            </w:pPr>
            <w:r>
              <w:rPr>
                <w:b/>
              </w:rPr>
              <w:t xml:space="preserve">UIN </w:t>
            </w:r>
            <w:r w:rsidR="0076169E" w:rsidRPr="00D3357C">
              <w:rPr>
                <w:b/>
              </w:rPr>
              <w:t>of Trainer</w:t>
            </w:r>
          </w:p>
        </w:tc>
        <w:tc>
          <w:tcPr>
            <w:tcW w:w="1394" w:type="dxa"/>
          </w:tcPr>
          <w:p w14:paraId="1576FC88" w14:textId="7D836D4F" w:rsidR="0076169E" w:rsidRPr="00D3357C" w:rsidRDefault="002A5860" w:rsidP="00D3357C">
            <w:pPr>
              <w:jc w:val="center"/>
              <w:rPr>
                <w:b/>
              </w:rPr>
            </w:pPr>
            <w:r>
              <w:rPr>
                <w:b/>
              </w:rPr>
              <w:t>Initials</w:t>
            </w:r>
            <w:r w:rsidR="0076169E">
              <w:rPr>
                <w:b/>
              </w:rPr>
              <w:t xml:space="preserve"> of Trainer</w:t>
            </w:r>
          </w:p>
        </w:tc>
        <w:tc>
          <w:tcPr>
            <w:tcW w:w="1592" w:type="dxa"/>
          </w:tcPr>
          <w:p w14:paraId="10C2B591" w14:textId="77777777" w:rsidR="0076169E" w:rsidRPr="00D3357C" w:rsidRDefault="0076169E" w:rsidP="00D3357C">
            <w:pPr>
              <w:jc w:val="center"/>
              <w:rPr>
                <w:b/>
              </w:rPr>
            </w:pPr>
            <w:r w:rsidRPr="00D3357C">
              <w:rPr>
                <w:b/>
              </w:rPr>
              <w:t>Name of Trainee</w:t>
            </w:r>
          </w:p>
        </w:tc>
        <w:tc>
          <w:tcPr>
            <w:tcW w:w="1592" w:type="dxa"/>
          </w:tcPr>
          <w:p w14:paraId="18BC2C15" w14:textId="77777777" w:rsidR="0076169E" w:rsidRPr="00D3357C" w:rsidRDefault="005612BE" w:rsidP="00D3357C">
            <w:pPr>
              <w:jc w:val="center"/>
              <w:rPr>
                <w:b/>
              </w:rPr>
            </w:pPr>
            <w:r>
              <w:rPr>
                <w:b/>
              </w:rPr>
              <w:t>UIN</w:t>
            </w:r>
            <w:r w:rsidR="0076169E" w:rsidRPr="00D3357C">
              <w:rPr>
                <w:b/>
              </w:rPr>
              <w:t xml:space="preserve"> of Trainee</w:t>
            </w:r>
          </w:p>
        </w:tc>
      </w:tr>
      <w:tr w:rsidR="0076169E" w14:paraId="20B64BC4" w14:textId="77777777" w:rsidTr="0076169E">
        <w:trPr>
          <w:trHeight w:val="432"/>
        </w:trPr>
        <w:tc>
          <w:tcPr>
            <w:tcW w:w="1608" w:type="dxa"/>
          </w:tcPr>
          <w:p w14:paraId="783767FA" w14:textId="77777777" w:rsidR="0076169E" w:rsidRDefault="0076169E"/>
        </w:tc>
        <w:tc>
          <w:tcPr>
            <w:tcW w:w="1582" w:type="dxa"/>
          </w:tcPr>
          <w:p w14:paraId="009CC70D" w14:textId="77777777" w:rsidR="0076169E" w:rsidRDefault="0076169E"/>
        </w:tc>
        <w:tc>
          <w:tcPr>
            <w:tcW w:w="1582" w:type="dxa"/>
          </w:tcPr>
          <w:p w14:paraId="198D007D" w14:textId="77777777" w:rsidR="0076169E" w:rsidRDefault="0076169E"/>
        </w:tc>
        <w:tc>
          <w:tcPr>
            <w:tcW w:w="1394" w:type="dxa"/>
          </w:tcPr>
          <w:p w14:paraId="515868D1" w14:textId="77777777" w:rsidR="0076169E" w:rsidRDefault="0076169E"/>
        </w:tc>
        <w:tc>
          <w:tcPr>
            <w:tcW w:w="1592" w:type="dxa"/>
          </w:tcPr>
          <w:p w14:paraId="47BA021D" w14:textId="77777777" w:rsidR="0076169E" w:rsidRDefault="0076169E"/>
        </w:tc>
        <w:tc>
          <w:tcPr>
            <w:tcW w:w="1592" w:type="dxa"/>
          </w:tcPr>
          <w:p w14:paraId="45EFEF26" w14:textId="77777777" w:rsidR="0076169E" w:rsidRDefault="0076169E"/>
        </w:tc>
      </w:tr>
      <w:tr w:rsidR="0076169E" w14:paraId="1A730D36" w14:textId="77777777" w:rsidTr="0076169E">
        <w:trPr>
          <w:trHeight w:val="432"/>
        </w:trPr>
        <w:tc>
          <w:tcPr>
            <w:tcW w:w="1608" w:type="dxa"/>
          </w:tcPr>
          <w:p w14:paraId="0C855235" w14:textId="77777777" w:rsidR="0076169E" w:rsidRDefault="0076169E"/>
        </w:tc>
        <w:tc>
          <w:tcPr>
            <w:tcW w:w="1582" w:type="dxa"/>
          </w:tcPr>
          <w:p w14:paraId="71AF70FA" w14:textId="77777777" w:rsidR="0076169E" w:rsidRDefault="0076169E"/>
        </w:tc>
        <w:tc>
          <w:tcPr>
            <w:tcW w:w="1582" w:type="dxa"/>
          </w:tcPr>
          <w:p w14:paraId="728E09B9" w14:textId="77777777" w:rsidR="0076169E" w:rsidRDefault="0076169E"/>
        </w:tc>
        <w:tc>
          <w:tcPr>
            <w:tcW w:w="1394" w:type="dxa"/>
          </w:tcPr>
          <w:p w14:paraId="4E17F56B" w14:textId="77777777" w:rsidR="0076169E" w:rsidRDefault="0076169E"/>
        </w:tc>
        <w:tc>
          <w:tcPr>
            <w:tcW w:w="1592" w:type="dxa"/>
          </w:tcPr>
          <w:p w14:paraId="082EE36A" w14:textId="77777777" w:rsidR="0076169E" w:rsidRDefault="0076169E"/>
        </w:tc>
        <w:tc>
          <w:tcPr>
            <w:tcW w:w="1592" w:type="dxa"/>
          </w:tcPr>
          <w:p w14:paraId="09D70F4F" w14:textId="77777777" w:rsidR="0076169E" w:rsidRDefault="0076169E"/>
        </w:tc>
      </w:tr>
      <w:tr w:rsidR="0076169E" w14:paraId="12B8C2CB" w14:textId="77777777" w:rsidTr="0076169E">
        <w:trPr>
          <w:trHeight w:val="432"/>
        </w:trPr>
        <w:tc>
          <w:tcPr>
            <w:tcW w:w="1608" w:type="dxa"/>
          </w:tcPr>
          <w:p w14:paraId="4ACE9D58" w14:textId="77777777" w:rsidR="0076169E" w:rsidRDefault="0076169E"/>
        </w:tc>
        <w:tc>
          <w:tcPr>
            <w:tcW w:w="1582" w:type="dxa"/>
          </w:tcPr>
          <w:p w14:paraId="737712CE" w14:textId="77777777" w:rsidR="0076169E" w:rsidRDefault="0076169E"/>
        </w:tc>
        <w:tc>
          <w:tcPr>
            <w:tcW w:w="1582" w:type="dxa"/>
          </w:tcPr>
          <w:p w14:paraId="3A1960DF" w14:textId="77777777" w:rsidR="0076169E" w:rsidRDefault="0076169E"/>
        </w:tc>
        <w:tc>
          <w:tcPr>
            <w:tcW w:w="1394" w:type="dxa"/>
          </w:tcPr>
          <w:p w14:paraId="7AA6248C" w14:textId="77777777" w:rsidR="0076169E" w:rsidRDefault="0076169E"/>
        </w:tc>
        <w:tc>
          <w:tcPr>
            <w:tcW w:w="1592" w:type="dxa"/>
          </w:tcPr>
          <w:p w14:paraId="52D51162" w14:textId="77777777" w:rsidR="0076169E" w:rsidRDefault="0076169E"/>
        </w:tc>
        <w:tc>
          <w:tcPr>
            <w:tcW w:w="1592" w:type="dxa"/>
          </w:tcPr>
          <w:p w14:paraId="5308C6A0" w14:textId="77777777" w:rsidR="0076169E" w:rsidRDefault="0076169E"/>
        </w:tc>
      </w:tr>
      <w:tr w:rsidR="0076169E" w14:paraId="2B1FBDD3" w14:textId="77777777" w:rsidTr="0076169E">
        <w:trPr>
          <w:trHeight w:val="432"/>
        </w:trPr>
        <w:tc>
          <w:tcPr>
            <w:tcW w:w="1608" w:type="dxa"/>
          </w:tcPr>
          <w:p w14:paraId="551590FB" w14:textId="77777777" w:rsidR="0076169E" w:rsidRDefault="0076169E"/>
        </w:tc>
        <w:tc>
          <w:tcPr>
            <w:tcW w:w="1582" w:type="dxa"/>
          </w:tcPr>
          <w:p w14:paraId="3767BF9B" w14:textId="77777777" w:rsidR="0076169E" w:rsidRDefault="0076169E"/>
        </w:tc>
        <w:tc>
          <w:tcPr>
            <w:tcW w:w="1582" w:type="dxa"/>
          </w:tcPr>
          <w:p w14:paraId="222E6FA8" w14:textId="77777777" w:rsidR="0076169E" w:rsidRDefault="0076169E"/>
        </w:tc>
        <w:tc>
          <w:tcPr>
            <w:tcW w:w="1394" w:type="dxa"/>
          </w:tcPr>
          <w:p w14:paraId="6A7E4B68" w14:textId="77777777" w:rsidR="0076169E" w:rsidRDefault="0076169E"/>
        </w:tc>
        <w:tc>
          <w:tcPr>
            <w:tcW w:w="1592" w:type="dxa"/>
          </w:tcPr>
          <w:p w14:paraId="0A1FCAA6" w14:textId="77777777" w:rsidR="0076169E" w:rsidRDefault="0076169E"/>
        </w:tc>
        <w:tc>
          <w:tcPr>
            <w:tcW w:w="1592" w:type="dxa"/>
          </w:tcPr>
          <w:p w14:paraId="00ADEB12" w14:textId="77777777" w:rsidR="0076169E" w:rsidRDefault="0076169E"/>
        </w:tc>
      </w:tr>
      <w:tr w:rsidR="0076169E" w14:paraId="24B91B4F" w14:textId="77777777" w:rsidTr="0076169E">
        <w:trPr>
          <w:trHeight w:val="432"/>
        </w:trPr>
        <w:tc>
          <w:tcPr>
            <w:tcW w:w="1608" w:type="dxa"/>
          </w:tcPr>
          <w:p w14:paraId="7BC2088A" w14:textId="77777777" w:rsidR="0076169E" w:rsidRDefault="0076169E"/>
        </w:tc>
        <w:tc>
          <w:tcPr>
            <w:tcW w:w="1582" w:type="dxa"/>
          </w:tcPr>
          <w:p w14:paraId="5DCE8703" w14:textId="77777777" w:rsidR="0076169E" w:rsidRDefault="0076169E"/>
        </w:tc>
        <w:tc>
          <w:tcPr>
            <w:tcW w:w="1582" w:type="dxa"/>
          </w:tcPr>
          <w:p w14:paraId="571E5D79" w14:textId="77777777" w:rsidR="0076169E" w:rsidRDefault="0076169E"/>
        </w:tc>
        <w:tc>
          <w:tcPr>
            <w:tcW w:w="1394" w:type="dxa"/>
          </w:tcPr>
          <w:p w14:paraId="42F4CD90" w14:textId="77777777" w:rsidR="0076169E" w:rsidRDefault="0076169E"/>
        </w:tc>
        <w:tc>
          <w:tcPr>
            <w:tcW w:w="1592" w:type="dxa"/>
          </w:tcPr>
          <w:p w14:paraId="447EE8A6" w14:textId="77777777" w:rsidR="0076169E" w:rsidRDefault="0076169E"/>
        </w:tc>
        <w:tc>
          <w:tcPr>
            <w:tcW w:w="1592" w:type="dxa"/>
          </w:tcPr>
          <w:p w14:paraId="53B01241" w14:textId="77777777" w:rsidR="0076169E" w:rsidRDefault="0076169E"/>
        </w:tc>
      </w:tr>
      <w:tr w:rsidR="0076169E" w14:paraId="480E2B99" w14:textId="77777777" w:rsidTr="0076169E">
        <w:trPr>
          <w:trHeight w:val="432"/>
        </w:trPr>
        <w:tc>
          <w:tcPr>
            <w:tcW w:w="1608" w:type="dxa"/>
          </w:tcPr>
          <w:p w14:paraId="6C597B6A" w14:textId="77777777" w:rsidR="0076169E" w:rsidRDefault="0076169E"/>
        </w:tc>
        <w:tc>
          <w:tcPr>
            <w:tcW w:w="1582" w:type="dxa"/>
          </w:tcPr>
          <w:p w14:paraId="3FE089EB" w14:textId="77777777" w:rsidR="0076169E" w:rsidRDefault="0076169E"/>
        </w:tc>
        <w:tc>
          <w:tcPr>
            <w:tcW w:w="1582" w:type="dxa"/>
          </w:tcPr>
          <w:p w14:paraId="2417D251" w14:textId="77777777" w:rsidR="0076169E" w:rsidRDefault="0076169E"/>
        </w:tc>
        <w:tc>
          <w:tcPr>
            <w:tcW w:w="1394" w:type="dxa"/>
          </w:tcPr>
          <w:p w14:paraId="40EC2E04" w14:textId="77777777" w:rsidR="0076169E" w:rsidRDefault="0076169E"/>
        </w:tc>
        <w:tc>
          <w:tcPr>
            <w:tcW w:w="1592" w:type="dxa"/>
          </w:tcPr>
          <w:p w14:paraId="3FAE18F5" w14:textId="77777777" w:rsidR="0076169E" w:rsidRDefault="0076169E"/>
        </w:tc>
        <w:tc>
          <w:tcPr>
            <w:tcW w:w="1592" w:type="dxa"/>
          </w:tcPr>
          <w:p w14:paraId="1500501D" w14:textId="77777777" w:rsidR="0076169E" w:rsidRDefault="0076169E"/>
        </w:tc>
      </w:tr>
      <w:tr w:rsidR="0076169E" w14:paraId="16F9E6A9" w14:textId="77777777" w:rsidTr="0076169E">
        <w:trPr>
          <w:trHeight w:val="432"/>
        </w:trPr>
        <w:tc>
          <w:tcPr>
            <w:tcW w:w="1608" w:type="dxa"/>
          </w:tcPr>
          <w:p w14:paraId="62AB55DC" w14:textId="77777777" w:rsidR="0076169E" w:rsidRDefault="0076169E"/>
        </w:tc>
        <w:tc>
          <w:tcPr>
            <w:tcW w:w="1582" w:type="dxa"/>
          </w:tcPr>
          <w:p w14:paraId="6209CB7C" w14:textId="77777777" w:rsidR="0076169E" w:rsidRDefault="0076169E"/>
        </w:tc>
        <w:tc>
          <w:tcPr>
            <w:tcW w:w="1582" w:type="dxa"/>
          </w:tcPr>
          <w:p w14:paraId="2CD049D6" w14:textId="77777777" w:rsidR="0076169E" w:rsidRDefault="0076169E"/>
        </w:tc>
        <w:tc>
          <w:tcPr>
            <w:tcW w:w="1394" w:type="dxa"/>
          </w:tcPr>
          <w:p w14:paraId="4DAD5EE6" w14:textId="77777777" w:rsidR="0076169E" w:rsidRDefault="0076169E"/>
        </w:tc>
        <w:tc>
          <w:tcPr>
            <w:tcW w:w="1592" w:type="dxa"/>
          </w:tcPr>
          <w:p w14:paraId="0F1E7453" w14:textId="77777777" w:rsidR="0076169E" w:rsidRDefault="0076169E"/>
        </w:tc>
        <w:tc>
          <w:tcPr>
            <w:tcW w:w="1592" w:type="dxa"/>
          </w:tcPr>
          <w:p w14:paraId="1E6154AB" w14:textId="77777777" w:rsidR="0076169E" w:rsidRDefault="0076169E"/>
        </w:tc>
      </w:tr>
      <w:tr w:rsidR="0076169E" w14:paraId="12C5D981" w14:textId="77777777" w:rsidTr="0076169E">
        <w:trPr>
          <w:trHeight w:val="432"/>
        </w:trPr>
        <w:tc>
          <w:tcPr>
            <w:tcW w:w="1608" w:type="dxa"/>
          </w:tcPr>
          <w:p w14:paraId="0C12A043" w14:textId="77777777" w:rsidR="0076169E" w:rsidRDefault="0076169E"/>
        </w:tc>
        <w:tc>
          <w:tcPr>
            <w:tcW w:w="1582" w:type="dxa"/>
          </w:tcPr>
          <w:p w14:paraId="419AED07" w14:textId="77777777" w:rsidR="0076169E" w:rsidRDefault="0076169E"/>
        </w:tc>
        <w:tc>
          <w:tcPr>
            <w:tcW w:w="1582" w:type="dxa"/>
          </w:tcPr>
          <w:p w14:paraId="6F83F258" w14:textId="77777777" w:rsidR="0076169E" w:rsidRDefault="0076169E"/>
        </w:tc>
        <w:tc>
          <w:tcPr>
            <w:tcW w:w="1394" w:type="dxa"/>
          </w:tcPr>
          <w:p w14:paraId="33F4FAC7" w14:textId="77777777" w:rsidR="0076169E" w:rsidRDefault="0076169E"/>
        </w:tc>
        <w:tc>
          <w:tcPr>
            <w:tcW w:w="1592" w:type="dxa"/>
          </w:tcPr>
          <w:p w14:paraId="584571D8" w14:textId="77777777" w:rsidR="0076169E" w:rsidRDefault="0076169E"/>
        </w:tc>
        <w:tc>
          <w:tcPr>
            <w:tcW w:w="1592" w:type="dxa"/>
          </w:tcPr>
          <w:p w14:paraId="7B2D453B" w14:textId="77777777" w:rsidR="0076169E" w:rsidRDefault="0076169E"/>
        </w:tc>
      </w:tr>
      <w:tr w:rsidR="0076169E" w14:paraId="27792DBE" w14:textId="77777777" w:rsidTr="0076169E">
        <w:trPr>
          <w:trHeight w:val="432"/>
        </w:trPr>
        <w:tc>
          <w:tcPr>
            <w:tcW w:w="1608" w:type="dxa"/>
          </w:tcPr>
          <w:p w14:paraId="4B35E116" w14:textId="77777777" w:rsidR="0076169E" w:rsidRDefault="0076169E"/>
        </w:tc>
        <w:tc>
          <w:tcPr>
            <w:tcW w:w="1582" w:type="dxa"/>
          </w:tcPr>
          <w:p w14:paraId="6D08DDCF" w14:textId="77777777" w:rsidR="0076169E" w:rsidRDefault="0076169E"/>
        </w:tc>
        <w:tc>
          <w:tcPr>
            <w:tcW w:w="1582" w:type="dxa"/>
          </w:tcPr>
          <w:p w14:paraId="08323FB8" w14:textId="77777777" w:rsidR="0076169E" w:rsidRDefault="0076169E"/>
        </w:tc>
        <w:tc>
          <w:tcPr>
            <w:tcW w:w="1394" w:type="dxa"/>
          </w:tcPr>
          <w:p w14:paraId="0AC33084" w14:textId="77777777" w:rsidR="0076169E" w:rsidRDefault="0076169E"/>
        </w:tc>
        <w:tc>
          <w:tcPr>
            <w:tcW w:w="1592" w:type="dxa"/>
          </w:tcPr>
          <w:p w14:paraId="7D28F40B" w14:textId="77777777" w:rsidR="0076169E" w:rsidRDefault="0076169E"/>
        </w:tc>
        <w:tc>
          <w:tcPr>
            <w:tcW w:w="1592" w:type="dxa"/>
          </w:tcPr>
          <w:p w14:paraId="27273DC3" w14:textId="77777777" w:rsidR="0076169E" w:rsidRDefault="0076169E"/>
        </w:tc>
      </w:tr>
      <w:tr w:rsidR="0076169E" w14:paraId="328CD83A" w14:textId="77777777" w:rsidTr="0076169E">
        <w:trPr>
          <w:trHeight w:val="432"/>
        </w:trPr>
        <w:tc>
          <w:tcPr>
            <w:tcW w:w="1608" w:type="dxa"/>
          </w:tcPr>
          <w:p w14:paraId="6EDCABEF" w14:textId="77777777" w:rsidR="0076169E" w:rsidRDefault="0076169E"/>
        </w:tc>
        <w:tc>
          <w:tcPr>
            <w:tcW w:w="1582" w:type="dxa"/>
          </w:tcPr>
          <w:p w14:paraId="22BCEED4" w14:textId="77777777" w:rsidR="0076169E" w:rsidRDefault="0076169E"/>
        </w:tc>
        <w:tc>
          <w:tcPr>
            <w:tcW w:w="1582" w:type="dxa"/>
          </w:tcPr>
          <w:p w14:paraId="4523105C" w14:textId="77777777" w:rsidR="0076169E" w:rsidRDefault="0076169E"/>
        </w:tc>
        <w:tc>
          <w:tcPr>
            <w:tcW w:w="1394" w:type="dxa"/>
          </w:tcPr>
          <w:p w14:paraId="6D376EFD" w14:textId="77777777" w:rsidR="0076169E" w:rsidRDefault="0076169E"/>
        </w:tc>
        <w:tc>
          <w:tcPr>
            <w:tcW w:w="1592" w:type="dxa"/>
          </w:tcPr>
          <w:p w14:paraId="02A9CA63" w14:textId="77777777" w:rsidR="0076169E" w:rsidRDefault="0076169E"/>
        </w:tc>
        <w:tc>
          <w:tcPr>
            <w:tcW w:w="1592" w:type="dxa"/>
          </w:tcPr>
          <w:p w14:paraId="46C5EFC9" w14:textId="77777777" w:rsidR="0076169E" w:rsidRDefault="0076169E"/>
        </w:tc>
      </w:tr>
      <w:tr w:rsidR="0076169E" w14:paraId="1762AE30" w14:textId="77777777" w:rsidTr="0076169E">
        <w:trPr>
          <w:trHeight w:val="432"/>
        </w:trPr>
        <w:tc>
          <w:tcPr>
            <w:tcW w:w="1608" w:type="dxa"/>
          </w:tcPr>
          <w:p w14:paraId="604FEA42" w14:textId="77777777" w:rsidR="0076169E" w:rsidRDefault="0076169E"/>
        </w:tc>
        <w:tc>
          <w:tcPr>
            <w:tcW w:w="1582" w:type="dxa"/>
          </w:tcPr>
          <w:p w14:paraId="74DAC0DD" w14:textId="77777777" w:rsidR="0076169E" w:rsidRDefault="0076169E"/>
        </w:tc>
        <w:tc>
          <w:tcPr>
            <w:tcW w:w="1582" w:type="dxa"/>
          </w:tcPr>
          <w:p w14:paraId="0725C4CA" w14:textId="77777777" w:rsidR="0076169E" w:rsidRDefault="0076169E"/>
        </w:tc>
        <w:tc>
          <w:tcPr>
            <w:tcW w:w="1394" w:type="dxa"/>
          </w:tcPr>
          <w:p w14:paraId="4EFB3F71" w14:textId="77777777" w:rsidR="0076169E" w:rsidRDefault="0076169E"/>
        </w:tc>
        <w:tc>
          <w:tcPr>
            <w:tcW w:w="1592" w:type="dxa"/>
          </w:tcPr>
          <w:p w14:paraId="17BDA586" w14:textId="77777777" w:rsidR="0076169E" w:rsidRDefault="0076169E"/>
        </w:tc>
        <w:tc>
          <w:tcPr>
            <w:tcW w:w="1592" w:type="dxa"/>
          </w:tcPr>
          <w:p w14:paraId="6183C67E" w14:textId="77777777" w:rsidR="0076169E" w:rsidRDefault="0076169E"/>
        </w:tc>
      </w:tr>
      <w:tr w:rsidR="0076169E" w14:paraId="10E80ECD" w14:textId="77777777" w:rsidTr="0076169E">
        <w:trPr>
          <w:trHeight w:val="432"/>
        </w:trPr>
        <w:tc>
          <w:tcPr>
            <w:tcW w:w="1608" w:type="dxa"/>
          </w:tcPr>
          <w:p w14:paraId="3FC115D2" w14:textId="77777777" w:rsidR="0076169E" w:rsidRDefault="0076169E"/>
        </w:tc>
        <w:tc>
          <w:tcPr>
            <w:tcW w:w="1582" w:type="dxa"/>
          </w:tcPr>
          <w:p w14:paraId="6D6EDD79" w14:textId="77777777" w:rsidR="0076169E" w:rsidRDefault="0076169E"/>
        </w:tc>
        <w:tc>
          <w:tcPr>
            <w:tcW w:w="1582" w:type="dxa"/>
          </w:tcPr>
          <w:p w14:paraId="51335009" w14:textId="77777777" w:rsidR="0076169E" w:rsidRDefault="0076169E"/>
        </w:tc>
        <w:tc>
          <w:tcPr>
            <w:tcW w:w="1394" w:type="dxa"/>
          </w:tcPr>
          <w:p w14:paraId="38924475" w14:textId="77777777" w:rsidR="0076169E" w:rsidRDefault="0076169E"/>
        </w:tc>
        <w:tc>
          <w:tcPr>
            <w:tcW w:w="1592" w:type="dxa"/>
          </w:tcPr>
          <w:p w14:paraId="5E591884" w14:textId="77777777" w:rsidR="0076169E" w:rsidRDefault="0076169E"/>
        </w:tc>
        <w:tc>
          <w:tcPr>
            <w:tcW w:w="1592" w:type="dxa"/>
          </w:tcPr>
          <w:p w14:paraId="1B0E5BE5" w14:textId="77777777" w:rsidR="0076169E" w:rsidRDefault="0076169E"/>
        </w:tc>
      </w:tr>
      <w:tr w:rsidR="0076169E" w14:paraId="07E2B761" w14:textId="77777777" w:rsidTr="0076169E">
        <w:trPr>
          <w:trHeight w:val="432"/>
        </w:trPr>
        <w:tc>
          <w:tcPr>
            <w:tcW w:w="1608" w:type="dxa"/>
          </w:tcPr>
          <w:p w14:paraId="318C8133" w14:textId="77777777" w:rsidR="0076169E" w:rsidRDefault="0076169E"/>
        </w:tc>
        <w:tc>
          <w:tcPr>
            <w:tcW w:w="1582" w:type="dxa"/>
          </w:tcPr>
          <w:p w14:paraId="76455A3D" w14:textId="77777777" w:rsidR="0076169E" w:rsidRDefault="0076169E"/>
        </w:tc>
        <w:tc>
          <w:tcPr>
            <w:tcW w:w="1582" w:type="dxa"/>
          </w:tcPr>
          <w:p w14:paraId="5DA3D8C2" w14:textId="77777777" w:rsidR="0076169E" w:rsidRDefault="0076169E"/>
        </w:tc>
        <w:tc>
          <w:tcPr>
            <w:tcW w:w="1394" w:type="dxa"/>
          </w:tcPr>
          <w:p w14:paraId="71BF7B64" w14:textId="77777777" w:rsidR="0076169E" w:rsidRDefault="0076169E"/>
        </w:tc>
        <w:tc>
          <w:tcPr>
            <w:tcW w:w="1592" w:type="dxa"/>
          </w:tcPr>
          <w:p w14:paraId="59EDA144" w14:textId="77777777" w:rsidR="0076169E" w:rsidRDefault="0076169E"/>
        </w:tc>
        <w:tc>
          <w:tcPr>
            <w:tcW w:w="1592" w:type="dxa"/>
          </w:tcPr>
          <w:p w14:paraId="0C5083F3" w14:textId="77777777" w:rsidR="0076169E" w:rsidRDefault="0076169E"/>
        </w:tc>
      </w:tr>
      <w:tr w:rsidR="0076169E" w14:paraId="01F5348D" w14:textId="77777777" w:rsidTr="0076169E">
        <w:trPr>
          <w:trHeight w:val="432"/>
        </w:trPr>
        <w:tc>
          <w:tcPr>
            <w:tcW w:w="1608" w:type="dxa"/>
          </w:tcPr>
          <w:p w14:paraId="1FA1BD43" w14:textId="77777777" w:rsidR="0076169E" w:rsidRDefault="0076169E"/>
        </w:tc>
        <w:tc>
          <w:tcPr>
            <w:tcW w:w="1582" w:type="dxa"/>
          </w:tcPr>
          <w:p w14:paraId="1AE66F96" w14:textId="77777777" w:rsidR="0076169E" w:rsidRDefault="0076169E"/>
        </w:tc>
        <w:tc>
          <w:tcPr>
            <w:tcW w:w="1582" w:type="dxa"/>
          </w:tcPr>
          <w:p w14:paraId="15538278" w14:textId="77777777" w:rsidR="0076169E" w:rsidRDefault="0076169E"/>
        </w:tc>
        <w:tc>
          <w:tcPr>
            <w:tcW w:w="1394" w:type="dxa"/>
          </w:tcPr>
          <w:p w14:paraId="3FC0F92E" w14:textId="77777777" w:rsidR="0076169E" w:rsidRDefault="0076169E"/>
        </w:tc>
        <w:tc>
          <w:tcPr>
            <w:tcW w:w="1592" w:type="dxa"/>
          </w:tcPr>
          <w:p w14:paraId="69242D67" w14:textId="77777777" w:rsidR="0076169E" w:rsidRDefault="0076169E"/>
        </w:tc>
        <w:tc>
          <w:tcPr>
            <w:tcW w:w="1592" w:type="dxa"/>
          </w:tcPr>
          <w:p w14:paraId="2BEEC480" w14:textId="77777777" w:rsidR="0076169E" w:rsidRDefault="0076169E"/>
        </w:tc>
      </w:tr>
      <w:tr w:rsidR="0076169E" w14:paraId="1C3DD39B" w14:textId="77777777" w:rsidTr="0076169E">
        <w:trPr>
          <w:trHeight w:val="432"/>
        </w:trPr>
        <w:tc>
          <w:tcPr>
            <w:tcW w:w="1608" w:type="dxa"/>
          </w:tcPr>
          <w:p w14:paraId="36EDB4BA" w14:textId="77777777" w:rsidR="0076169E" w:rsidRDefault="0076169E"/>
        </w:tc>
        <w:tc>
          <w:tcPr>
            <w:tcW w:w="1582" w:type="dxa"/>
          </w:tcPr>
          <w:p w14:paraId="583B238E" w14:textId="77777777" w:rsidR="0076169E" w:rsidRDefault="0076169E"/>
        </w:tc>
        <w:tc>
          <w:tcPr>
            <w:tcW w:w="1582" w:type="dxa"/>
          </w:tcPr>
          <w:p w14:paraId="6FCFE336" w14:textId="77777777" w:rsidR="0076169E" w:rsidRDefault="0076169E"/>
        </w:tc>
        <w:tc>
          <w:tcPr>
            <w:tcW w:w="1394" w:type="dxa"/>
          </w:tcPr>
          <w:p w14:paraId="154C8CA6" w14:textId="77777777" w:rsidR="0076169E" w:rsidRDefault="0076169E"/>
        </w:tc>
        <w:tc>
          <w:tcPr>
            <w:tcW w:w="1592" w:type="dxa"/>
          </w:tcPr>
          <w:p w14:paraId="34BC83DD" w14:textId="77777777" w:rsidR="0076169E" w:rsidRDefault="0076169E"/>
        </w:tc>
        <w:tc>
          <w:tcPr>
            <w:tcW w:w="1592" w:type="dxa"/>
          </w:tcPr>
          <w:p w14:paraId="3F1B7AAB" w14:textId="77777777" w:rsidR="0076169E" w:rsidRDefault="0076169E"/>
        </w:tc>
      </w:tr>
      <w:tr w:rsidR="0076169E" w14:paraId="0631B8BF" w14:textId="77777777" w:rsidTr="0076169E">
        <w:trPr>
          <w:trHeight w:val="432"/>
        </w:trPr>
        <w:tc>
          <w:tcPr>
            <w:tcW w:w="1608" w:type="dxa"/>
          </w:tcPr>
          <w:p w14:paraId="0AEBA0DA" w14:textId="77777777" w:rsidR="0076169E" w:rsidRDefault="0076169E"/>
        </w:tc>
        <w:tc>
          <w:tcPr>
            <w:tcW w:w="1582" w:type="dxa"/>
          </w:tcPr>
          <w:p w14:paraId="0C867FE0" w14:textId="77777777" w:rsidR="0076169E" w:rsidRDefault="0076169E"/>
        </w:tc>
        <w:tc>
          <w:tcPr>
            <w:tcW w:w="1582" w:type="dxa"/>
          </w:tcPr>
          <w:p w14:paraId="1EE45C17" w14:textId="77777777" w:rsidR="0076169E" w:rsidRDefault="0076169E"/>
        </w:tc>
        <w:tc>
          <w:tcPr>
            <w:tcW w:w="1394" w:type="dxa"/>
          </w:tcPr>
          <w:p w14:paraId="39AD9C2C" w14:textId="77777777" w:rsidR="0076169E" w:rsidRDefault="0076169E"/>
        </w:tc>
        <w:tc>
          <w:tcPr>
            <w:tcW w:w="1592" w:type="dxa"/>
          </w:tcPr>
          <w:p w14:paraId="544D1834" w14:textId="77777777" w:rsidR="0076169E" w:rsidRDefault="0076169E"/>
        </w:tc>
        <w:tc>
          <w:tcPr>
            <w:tcW w:w="1592" w:type="dxa"/>
          </w:tcPr>
          <w:p w14:paraId="2CA66306" w14:textId="77777777" w:rsidR="0076169E" w:rsidRDefault="0076169E"/>
        </w:tc>
      </w:tr>
      <w:tr w:rsidR="0076169E" w14:paraId="44B39540" w14:textId="77777777" w:rsidTr="0076169E">
        <w:trPr>
          <w:trHeight w:val="432"/>
        </w:trPr>
        <w:tc>
          <w:tcPr>
            <w:tcW w:w="1608" w:type="dxa"/>
          </w:tcPr>
          <w:p w14:paraId="3C892984" w14:textId="77777777" w:rsidR="0076169E" w:rsidRDefault="0076169E"/>
        </w:tc>
        <w:tc>
          <w:tcPr>
            <w:tcW w:w="1582" w:type="dxa"/>
          </w:tcPr>
          <w:p w14:paraId="750A7448" w14:textId="77777777" w:rsidR="0076169E" w:rsidRDefault="0076169E"/>
        </w:tc>
        <w:tc>
          <w:tcPr>
            <w:tcW w:w="1582" w:type="dxa"/>
          </w:tcPr>
          <w:p w14:paraId="2D1BEB5D" w14:textId="77777777" w:rsidR="0076169E" w:rsidRDefault="0076169E"/>
        </w:tc>
        <w:tc>
          <w:tcPr>
            <w:tcW w:w="1394" w:type="dxa"/>
          </w:tcPr>
          <w:p w14:paraId="23211658" w14:textId="77777777" w:rsidR="0076169E" w:rsidRDefault="0076169E"/>
        </w:tc>
        <w:tc>
          <w:tcPr>
            <w:tcW w:w="1592" w:type="dxa"/>
          </w:tcPr>
          <w:p w14:paraId="4762F35A" w14:textId="77777777" w:rsidR="0076169E" w:rsidRDefault="0076169E"/>
        </w:tc>
        <w:tc>
          <w:tcPr>
            <w:tcW w:w="1592" w:type="dxa"/>
          </w:tcPr>
          <w:p w14:paraId="3A1EA52D" w14:textId="77777777" w:rsidR="0076169E" w:rsidRDefault="0076169E"/>
        </w:tc>
      </w:tr>
      <w:tr w:rsidR="0076169E" w14:paraId="64284F2A" w14:textId="77777777" w:rsidTr="0076169E">
        <w:trPr>
          <w:trHeight w:val="432"/>
        </w:trPr>
        <w:tc>
          <w:tcPr>
            <w:tcW w:w="1608" w:type="dxa"/>
          </w:tcPr>
          <w:p w14:paraId="3871934A" w14:textId="77777777" w:rsidR="0076169E" w:rsidRDefault="0076169E"/>
        </w:tc>
        <w:tc>
          <w:tcPr>
            <w:tcW w:w="1582" w:type="dxa"/>
          </w:tcPr>
          <w:p w14:paraId="782C4BF4" w14:textId="77777777" w:rsidR="0076169E" w:rsidRDefault="0076169E"/>
        </w:tc>
        <w:tc>
          <w:tcPr>
            <w:tcW w:w="1582" w:type="dxa"/>
          </w:tcPr>
          <w:p w14:paraId="566ADA2F" w14:textId="77777777" w:rsidR="0076169E" w:rsidRDefault="0076169E"/>
        </w:tc>
        <w:tc>
          <w:tcPr>
            <w:tcW w:w="1394" w:type="dxa"/>
          </w:tcPr>
          <w:p w14:paraId="5C41115E" w14:textId="77777777" w:rsidR="0076169E" w:rsidRDefault="0076169E"/>
        </w:tc>
        <w:tc>
          <w:tcPr>
            <w:tcW w:w="1592" w:type="dxa"/>
          </w:tcPr>
          <w:p w14:paraId="47442A40" w14:textId="77777777" w:rsidR="0076169E" w:rsidRDefault="0076169E"/>
        </w:tc>
        <w:tc>
          <w:tcPr>
            <w:tcW w:w="1592" w:type="dxa"/>
          </w:tcPr>
          <w:p w14:paraId="1D15B0B2" w14:textId="77777777" w:rsidR="0076169E" w:rsidRDefault="0076169E"/>
        </w:tc>
      </w:tr>
      <w:tr w:rsidR="0076169E" w14:paraId="082E145D" w14:textId="77777777" w:rsidTr="0076169E">
        <w:trPr>
          <w:trHeight w:val="432"/>
        </w:trPr>
        <w:tc>
          <w:tcPr>
            <w:tcW w:w="1608" w:type="dxa"/>
          </w:tcPr>
          <w:p w14:paraId="7971E86E" w14:textId="77777777" w:rsidR="0076169E" w:rsidRDefault="0076169E"/>
        </w:tc>
        <w:tc>
          <w:tcPr>
            <w:tcW w:w="1582" w:type="dxa"/>
          </w:tcPr>
          <w:p w14:paraId="21EEAC90" w14:textId="77777777" w:rsidR="0076169E" w:rsidRDefault="0076169E"/>
        </w:tc>
        <w:tc>
          <w:tcPr>
            <w:tcW w:w="1582" w:type="dxa"/>
          </w:tcPr>
          <w:p w14:paraId="5C5ED9AA" w14:textId="77777777" w:rsidR="0076169E" w:rsidRDefault="0076169E"/>
        </w:tc>
        <w:tc>
          <w:tcPr>
            <w:tcW w:w="1394" w:type="dxa"/>
          </w:tcPr>
          <w:p w14:paraId="3DD1484B" w14:textId="77777777" w:rsidR="0076169E" w:rsidRDefault="0076169E"/>
        </w:tc>
        <w:tc>
          <w:tcPr>
            <w:tcW w:w="1592" w:type="dxa"/>
          </w:tcPr>
          <w:p w14:paraId="20CF308D" w14:textId="77777777" w:rsidR="0076169E" w:rsidRDefault="0076169E"/>
        </w:tc>
        <w:tc>
          <w:tcPr>
            <w:tcW w:w="1592" w:type="dxa"/>
          </w:tcPr>
          <w:p w14:paraId="478659C1" w14:textId="77777777" w:rsidR="0076169E" w:rsidRDefault="0076169E"/>
        </w:tc>
      </w:tr>
      <w:tr w:rsidR="0076169E" w14:paraId="07471590" w14:textId="77777777" w:rsidTr="0076169E">
        <w:trPr>
          <w:trHeight w:val="432"/>
        </w:trPr>
        <w:tc>
          <w:tcPr>
            <w:tcW w:w="1608" w:type="dxa"/>
          </w:tcPr>
          <w:p w14:paraId="6ACFDFB1" w14:textId="77777777" w:rsidR="0076169E" w:rsidRDefault="0076169E"/>
        </w:tc>
        <w:tc>
          <w:tcPr>
            <w:tcW w:w="1582" w:type="dxa"/>
          </w:tcPr>
          <w:p w14:paraId="43C57413" w14:textId="77777777" w:rsidR="0076169E" w:rsidRDefault="0076169E"/>
        </w:tc>
        <w:tc>
          <w:tcPr>
            <w:tcW w:w="1582" w:type="dxa"/>
          </w:tcPr>
          <w:p w14:paraId="0902D09A" w14:textId="77777777" w:rsidR="0076169E" w:rsidRDefault="0076169E"/>
        </w:tc>
        <w:tc>
          <w:tcPr>
            <w:tcW w:w="1394" w:type="dxa"/>
          </w:tcPr>
          <w:p w14:paraId="4C09534D" w14:textId="77777777" w:rsidR="0076169E" w:rsidRDefault="0076169E"/>
        </w:tc>
        <w:tc>
          <w:tcPr>
            <w:tcW w:w="1592" w:type="dxa"/>
          </w:tcPr>
          <w:p w14:paraId="1CCD8306" w14:textId="77777777" w:rsidR="0076169E" w:rsidRDefault="0076169E"/>
        </w:tc>
        <w:tc>
          <w:tcPr>
            <w:tcW w:w="1592" w:type="dxa"/>
          </w:tcPr>
          <w:p w14:paraId="13282CB0" w14:textId="77777777" w:rsidR="0076169E" w:rsidRDefault="0076169E"/>
        </w:tc>
      </w:tr>
    </w:tbl>
    <w:p w14:paraId="4D12DC93" w14:textId="77777777" w:rsidR="00C3554E" w:rsidRDefault="00C3554E"/>
    <w:sectPr w:rsidR="00C3554E" w:rsidSect="001D5570">
      <w:pgSz w:w="12240" w:h="15840"/>
      <w:pgMar w:top="1440" w:right="1440" w:bottom="1440" w:left="1440" w:header="720" w:footer="720" w:gutter="0"/>
      <w:cols w:space="720"/>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C6D4A6B" w14:textId="77777777" w:rsidR="00474D82" w:rsidRDefault="00474D82" w:rsidP="00B51704">
      <w:pPr>
        <w:spacing w:after="0" w:line="240" w:lineRule="auto"/>
      </w:pPr>
      <w:r>
        <w:separator/>
      </w:r>
    </w:p>
  </w:endnote>
  <w:endnote w:type="continuationSeparator" w:id="0">
    <w:p w14:paraId="149AD7B1" w14:textId="77777777" w:rsidR="00474D82" w:rsidRDefault="00474D82" w:rsidP="00B517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AF757D" w14:textId="61E0BBB2" w:rsidR="00474D82" w:rsidRDefault="00474D82" w:rsidP="00121580">
    <w:pPr>
      <w:pStyle w:val="Footer"/>
      <w:jc w:val="both"/>
    </w:pPr>
    <w:r>
      <w:t>Original author of SOP:  CoE SOP Committee</w:t>
    </w:r>
    <w:r>
      <w:tab/>
      <w:t xml:space="preserve"> </w:t>
    </w:r>
    <w:r>
      <w:tab/>
    </w:r>
    <w:r w:rsidRPr="002B09A3">
      <w:t xml:space="preserve"> </w:t>
    </w:r>
    <w:r w:rsidR="000B6F72">
      <w:t>Date of creation of SOP: 04/11/2016</w:t>
    </w:r>
    <w:r>
      <w:t xml:space="preserve">  </w:t>
    </w:r>
  </w:p>
  <w:p w14:paraId="713AF5E1" w14:textId="18747CAB" w:rsidR="00474D82" w:rsidRDefault="00000506" w:rsidP="002B09A3">
    <w:pPr>
      <w:pStyle w:val="Footer"/>
      <w:jc w:val="center"/>
    </w:pPr>
    <w:sdt>
      <w:sdtPr>
        <w:id w:val="-880709896"/>
        <w:docPartObj>
          <w:docPartGallery w:val="Page Numbers (Bottom of Page)"/>
          <w:docPartUnique/>
        </w:docPartObj>
      </w:sdtPr>
      <w:sdtEndPr/>
      <w:sdtContent>
        <w:sdt>
          <w:sdtPr>
            <w:id w:val="-1941596472"/>
            <w:docPartObj>
              <w:docPartGallery w:val="Page Numbers (Top of Page)"/>
              <w:docPartUnique/>
            </w:docPartObj>
          </w:sdtPr>
          <w:sdtEndPr/>
          <w:sdtContent>
            <w:r w:rsidR="00474D82">
              <w:t xml:space="preserve">Page </w:t>
            </w:r>
            <w:r w:rsidR="00474D82">
              <w:rPr>
                <w:b/>
                <w:bCs/>
                <w:sz w:val="24"/>
                <w:szCs w:val="24"/>
              </w:rPr>
              <w:fldChar w:fldCharType="begin"/>
            </w:r>
            <w:r w:rsidR="00474D82">
              <w:rPr>
                <w:b/>
                <w:bCs/>
              </w:rPr>
              <w:instrText xml:space="preserve"> PAGE </w:instrText>
            </w:r>
            <w:r w:rsidR="00474D82">
              <w:rPr>
                <w:b/>
                <w:bCs/>
                <w:sz w:val="24"/>
                <w:szCs w:val="24"/>
              </w:rPr>
              <w:fldChar w:fldCharType="separate"/>
            </w:r>
            <w:r>
              <w:rPr>
                <w:b/>
                <w:bCs/>
                <w:noProof/>
              </w:rPr>
              <w:t>1</w:t>
            </w:r>
            <w:r w:rsidR="00474D82">
              <w:rPr>
                <w:b/>
                <w:bCs/>
                <w:sz w:val="24"/>
                <w:szCs w:val="24"/>
              </w:rPr>
              <w:fldChar w:fldCharType="end"/>
            </w:r>
            <w:r w:rsidR="00474D82">
              <w:t xml:space="preserve"> of </w:t>
            </w:r>
            <w:r w:rsidR="00474D82">
              <w:rPr>
                <w:b/>
                <w:bCs/>
                <w:sz w:val="24"/>
                <w:szCs w:val="24"/>
              </w:rPr>
              <w:fldChar w:fldCharType="begin"/>
            </w:r>
            <w:r w:rsidR="00474D82">
              <w:rPr>
                <w:b/>
                <w:bCs/>
              </w:rPr>
              <w:instrText xml:space="preserve"> NUMPAGES  </w:instrText>
            </w:r>
            <w:r w:rsidR="00474D82">
              <w:rPr>
                <w:b/>
                <w:bCs/>
                <w:sz w:val="24"/>
                <w:szCs w:val="24"/>
              </w:rPr>
              <w:fldChar w:fldCharType="separate"/>
            </w:r>
            <w:r>
              <w:rPr>
                <w:b/>
                <w:bCs/>
                <w:noProof/>
              </w:rPr>
              <w:t>18</w:t>
            </w:r>
            <w:r w:rsidR="00474D82">
              <w:rPr>
                <w:b/>
                <w:bCs/>
                <w:sz w:val="24"/>
                <w:szCs w:val="24"/>
              </w:rPr>
              <w:fldChar w:fldCharType="end"/>
            </w:r>
          </w:sdtContent>
        </w:sdt>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448077" w14:textId="77777777" w:rsidR="00474D82" w:rsidRDefault="00474D82" w:rsidP="00B51704">
      <w:pPr>
        <w:spacing w:after="0" w:line="240" w:lineRule="auto"/>
      </w:pPr>
      <w:r>
        <w:separator/>
      </w:r>
    </w:p>
  </w:footnote>
  <w:footnote w:type="continuationSeparator" w:id="0">
    <w:p w14:paraId="1A8B8ACC" w14:textId="77777777" w:rsidR="00474D82" w:rsidRDefault="00474D82" w:rsidP="00B517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950AA7" w14:textId="3D35659E" w:rsidR="00474D82" w:rsidRDefault="00474D8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BF0FD0" w14:textId="448835C4" w:rsidR="00474D82" w:rsidRDefault="00474D82" w:rsidP="00B51704">
    <w:pPr>
      <w:pStyle w:val="Header"/>
    </w:pPr>
    <w:r>
      <w:rPr>
        <w:noProof/>
      </w:rPr>
      <w:drawing>
        <wp:inline distT="0" distB="0" distL="0" distR="0" wp14:anchorId="55889D3D" wp14:editId="109ADECD">
          <wp:extent cx="4349505" cy="737618"/>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randing blue imark left 07 white backgnd AI.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4349505" cy="737618"/>
                  </a:xfrm>
                  <a:prstGeom prst="rect">
                    <a:avLst/>
                  </a:prstGeom>
                </pic:spPr>
              </pic:pic>
            </a:graphicData>
          </a:graphic>
        </wp:inline>
      </w:drawing>
    </w:r>
  </w:p>
  <w:p w14:paraId="61A082A6" w14:textId="5DBFDFAB" w:rsidR="00474D82" w:rsidRDefault="00474D82" w:rsidP="00B51704">
    <w:pPr>
      <w:pStyle w:val="Header"/>
    </w:pPr>
    <w:r>
      <w:rPr>
        <w:noProof/>
      </w:rPr>
      <mc:AlternateContent>
        <mc:Choice Requires="wps">
          <w:drawing>
            <wp:anchor distT="0" distB="0" distL="114300" distR="114300" simplePos="0" relativeHeight="251657728" behindDoc="0" locked="0" layoutInCell="1" allowOverlap="1" wp14:anchorId="5E6925D3" wp14:editId="504EC6D8">
              <wp:simplePos x="0" y="0"/>
              <wp:positionH relativeFrom="column">
                <wp:posOffset>0</wp:posOffset>
              </wp:positionH>
              <wp:positionV relativeFrom="paragraph">
                <wp:posOffset>17780</wp:posOffset>
              </wp:positionV>
              <wp:extent cx="5943600"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5943600" cy="0"/>
                      </a:xfrm>
                      <a:prstGeom prst="line">
                        <a:avLst/>
                      </a:prstGeom>
                      <a:ln w="15875">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162AE7E" id="Straight Connector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1.4pt" to="46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" strokecolor="#1f4d78 [1604]" strokeweight="1.25pt">
              <v:stroke joinstyle="miter"/>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D44656" w14:textId="00D31766" w:rsidR="00474D82" w:rsidRDefault="00474D8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B3507"/>
    <w:multiLevelType w:val="hybridMultilevel"/>
    <w:tmpl w:val="2FDA17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7C0DC2"/>
    <w:multiLevelType w:val="hybridMultilevel"/>
    <w:tmpl w:val="D99CF1C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62330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7F42A2C"/>
    <w:multiLevelType w:val="hybridMultilevel"/>
    <w:tmpl w:val="48C891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199772EE"/>
    <w:multiLevelType w:val="hybridMultilevel"/>
    <w:tmpl w:val="CF9043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703977"/>
    <w:multiLevelType w:val="hybridMultilevel"/>
    <w:tmpl w:val="54047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E330F9"/>
    <w:multiLevelType w:val="hybridMultilevel"/>
    <w:tmpl w:val="D9FE7F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83152D"/>
    <w:multiLevelType w:val="hybridMultilevel"/>
    <w:tmpl w:val="107A7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95444A"/>
    <w:multiLevelType w:val="hybridMultilevel"/>
    <w:tmpl w:val="060EA1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3F1685"/>
    <w:multiLevelType w:val="hybridMultilevel"/>
    <w:tmpl w:val="A76077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56D253E"/>
    <w:multiLevelType w:val="hybridMultilevel"/>
    <w:tmpl w:val="BC02472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9F74FB"/>
    <w:multiLevelType w:val="hybridMultilevel"/>
    <w:tmpl w:val="045ECC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2DD2BE4"/>
    <w:multiLevelType w:val="hybridMultilevel"/>
    <w:tmpl w:val="E55ED9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580587A"/>
    <w:multiLevelType w:val="hybridMultilevel"/>
    <w:tmpl w:val="13F273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E022E9"/>
    <w:multiLevelType w:val="hybridMultilevel"/>
    <w:tmpl w:val="03A072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AAE0F7D"/>
    <w:multiLevelType w:val="hybridMultilevel"/>
    <w:tmpl w:val="E1E222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C3F2F2E"/>
    <w:multiLevelType w:val="hybridMultilevel"/>
    <w:tmpl w:val="7278CA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B770142"/>
    <w:multiLevelType w:val="hybridMultilevel"/>
    <w:tmpl w:val="D548B3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6CEF5D8A"/>
    <w:multiLevelType w:val="hybridMultilevel"/>
    <w:tmpl w:val="7518A2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67528E5"/>
    <w:multiLevelType w:val="hybridMultilevel"/>
    <w:tmpl w:val="4BBAA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8"/>
  </w:num>
  <w:num w:numId="4">
    <w:abstractNumId w:val="16"/>
  </w:num>
  <w:num w:numId="5">
    <w:abstractNumId w:val="4"/>
  </w:num>
  <w:num w:numId="6">
    <w:abstractNumId w:val="15"/>
  </w:num>
  <w:num w:numId="7">
    <w:abstractNumId w:val="6"/>
  </w:num>
  <w:num w:numId="8">
    <w:abstractNumId w:val="5"/>
  </w:num>
  <w:num w:numId="9">
    <w:abstractNumId w:val="19"/>
  </w:num>
  <w:num w:numId="10">
    <w:abstractNumId w:val="0"/>
  </w:num>
  <w:num w:numId="11">
    <w:abstractNumId w:val="13"/>
  </w:num>
  <w:num w:numId="12">
    <w:abstractNumId w:val="11"/>
  </w:num>
  <w:num w:numId="13">
    <w:abstractNumId w:val="9"/>
  </w:num>
  <w:num w:numId="14">
    <w:abstractNumId w:val="12"/>
  </w:num>
  <w:num w:numId="15">
    <w:abstractNumId w:val="1"/>
  </w:num>
  <w:num w:numId="16">
    <w:abstractNumId w:val="10"/>
  </w:num>
  <w:num w:numId="17">
    <w:abstractNumId w:val="14"/>
  </w:num>
  <w:num w:numId="18">
    <w:abstractNumId w:val="3"/>
  </w:num>
  <w:num w:numId="19">
    <w:abstractNumId w:val="17"/>
  </w:num>
  <w:num w:numId="2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cumentProtection w:edit="forms" w:enforcement="1" w:cryptProviderType="rsaAES" w:cryptAlgorithmClass="hash" w:cryptAlgorithmType="typeAny" w:cryptAlgorithmSid="14" w:cryptSpinCount="100000" w:hash="/FQGNUfi63fmnzP9sULb5i2vITWjisrkAYG8ojc1ccmjgnb6c4X7yq+Q+VG5MhslB/cMm9rmQfVsATrEurWyFA==" w:salt="C8isJhRwJRvIToi9nAToYA=="/>
  <w:defaultTabStop w:val="720"/>
  <w:characterSpacingControl w:val="doNotCompress"/>
  <w:hdrShapeDefaults>
    <o:shapedefaults v:ext="edit" spidmax="1843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39E7"/>
    <w:rsid w:val="00000506"/>
    <w:rsid w:val="00002B13"/>
    <w:rsid w:val="00006AE6"/>
    <w:rsid w:val="000135D2"/>
    <w:rsid w:val="00013A91"/>
    <w:rsid w:val="0002557B"/>
    <w:rsid w:val="00043B2F"/>
    <w:rsid w:val="00044459"/>
    <w:rsid w:val="00045573"/>
    <w:rsid w:val="00054E0D"/>
    <w:rsid w:val="00056359"/>
    <w:rsid w:val="00056F73"/>
    <w:rsid w:val="000639E7"/>
    <w:rsid w:val="00073DC2"/>
    <w:rsid w:val="00075834"/>
    <w:rsid w:val="000963E5"/>
    <w:rsid w:val="000A18FD"/>
    <w:rsid w:val="000B1844"/>
    <w:rsid w:val="000B4046"/>
    <w:rsid w:val="000B4FB1"/>
    <w:rsid w:val="000B6F72"/>
    <w:rsid w:val="000C082D"/>
    <w:rsid w:val="000C2A11"/>
    <w:rsid w:val="000C586B"/>
    <w:rsid w:val="000C6B2B"/>
    <w:rsid w:val="000E2346"/>
    <w:rsid w:val="000E2A48"/>
    <w:rsid w:val="000E40C6"/>
    <w:rsid w:val="000E6ED6"/>
    <w:rsid w:val="000F6647"/>
    <w:rsid w:val="00101C5D"/>
    <w:rsid w:val="0010651C"/>
    <w:rsid w:val="00107BB0"/>
    <w:rsid w:val="00121580"/>
    <w:rsid w:val="00123D99"/>
    <w:rsid w:val="00125C5B"/>
    <w:rsid w:val="00130DA5"/>
    <w:rsid w:val="00145B53"/>
    <w:rsid w:val="001565F8"/>
    <w:rsid w:val="00157087"/>
    <w:rsid w:val="001621B2"/>
    <w:rsid w:val="001706EF"/>
    <w:rsid w:val="00170E43"/>
    <w:rsid w:val="00176F43"/>
    <w:rsid w:val="001779D5"/>
    <w:rsid w:val="00187085"/>
    <w:rsid w:val="00187982"/>
    <w:rsid w:val="001924EC"/>
    <w:rsid w:val="001A0CE5"/>
    <w:rsid w:val="001A7E62"/>
    <w:rsid w:val="001B2E32"/>
    <w:rsid w:val="001B4B96"/>
    <w:rsid w:val="001B4E8B"/>
    <w:rsid w:val="001C0D77"/>
    <w:rsid w:val="001C2978"/>
    <w:rsid w:val="001C7020"/>
    <w:rsid w:val="001D5570"/>
    <w:rsid w:val="001F5D77"/>
    <w:rsid w:val="002179B3"/>
    <w:rsid w:val="00221E16"/>
    <w:rsid w:val="0022239A"/>
    <w:rsid w:val="002242AD"/>
    <w:rsid w:val="00230E53"/>
    <w:rsid w:val="0023372F"/>
    <w:rsid w:val="00240CBA"/>
    <w:rsid w:val="0025008F"/>
    <w:rsid w:val="00256456"/>
    <w:rsid w:val="00266DDA"/>
    <w:rsid w:val="00273BA0"/>
    <w:rsid w:val="00280E65"/>
    <w:rsid w:val="00282E0D"/>
    <w:rsid w:val="00294E38"/>
    <w:rsid w:val="002A354D"/>
    <w:rsid w:val="002A5860"/>
    <w:rsid w:val="002A5A89"/>
    <w:rsid w:val="002B09A3"/>
    <w:rsid w:val="002C099F"/>
    <w:rsid w:val="002C4CC9"/>
    <w:rsid w:val="002D4577"/>
    <w:rsid w:val="002D5D37"/>
    <w:rsid w:val="002E46D5"/>
    <w:rsid w:val="002E4ACB"/>
    <w:rsid w:val="002F4E4A"/>
    <w:rsid w:val="002F595A"/>
    <w:rsid w:val="002F69AA"/>
    <w:rsid w:val="003013D6"/>
    <w:rsid w:val="00304110"/>
    <w:rsid w:val="00310821"/>
    <w:rsid w:val="003125F5"/>
    <w:rsid w:val="003171DC"/>
    <w:rsid w:val="003178AC"/>
    <w:rsid w:val="00320507"/>
    <w:rsid w:val="0032332E"/>
    <w:rsid w:val="0032535C"/>
    <w:rsid w:val="00332610"/>
    <w:rsid w:val="00344C8D"/>
    <w:rsid w:val="0035013B"/>
    <w:rsid w:val="00350AC8"/>
    <w:rsid w:val="003608F3"/>
    <w:rsid w:val="00362B2F"/>
    <w:rsid w:val="00367B7E"/>
    <w:rsid w:val="0037669E"/>
    <w:rsid w:val="00376E8B"/>
    <w:rsid w:val="0038015E"/>
    <w:rsid w:val="00381379"/>
    <w:rsid w:val="00381D0D"/>
    <w:rsid w:val="0038252E"/>
    <w:rsid w:val="00382A80"/>
    <w:rsid w:val="00383880"/>
    <w:rsid w:val="003839E4"/>
    <w:rsid w:val="00384B40"/>
    <w:rsid w:val="00391187"/>
    <w:rsid w:val="00392201"/>
    <w:rsid w:val="00396016"/>
    <w:rsid w:val="003A14BC"/>
    <w:rsid w:val="003D3A77"/>
    <w:rsid w:val="0040190C"/>
    <w:rsid w:val="00415BF8"/>
    <w:rsid w:val="004218F0"/>
    <w:rsid w:val="00425104"/>
    <w:rsid w:val="004400AB"/>
    <w:rsid w:val="004445C7"/>
    <w:rsid w:val="00465288"/>
    <w:rsid w:val="00474D82"/>
    <w:rsid w:val="0048071D"/>
    <w:rsid w:val="0048277C"/>
    <w:rsid w:val="00491811"/>
    <w:rsid w:val="004976AC"/>
    <w:rsid w:val="004A02DB"/>
    <w:rsid w:val="004A1022"/>
    <w:rsid w:val="004B01E1"/>
    <w:rsid w:val="004C3F9E"/>
    <w:rsid w:val="004C468E"/>
    <w:rsid w:val="004D4395"/>
    <w:rsid w:val="004F5257"/>
    <w:rsid w:val="0051172F"/>
    <w:rsid w:val="00511EA1"/>
    <w:rsid w:val="0051363A"/>
    <w:rsid w:val="00517562"/>
    <w:rsid w:val="005205ED"/>
    <w:rsid w:val="00526461"/>
    <w:rsid w:val="00541BB4"/>
    <w:rsid w:val="00541DD0"/>
    <w:rsid w:val="00546048"/>
    <w:rsid w:val="00551BF5"/>
    <w:rsid w:val="00556355"/>
    <w:rsid w:val="005612BE"/>
    <w:rsid w:val="00566FCB"/>
    <w:rsid w:val="00577570"/>
    <w:rsid w:val="00582289"/>
    <w:rsid w:val="00594C8A"/>
    <w:rsid w:val="0059732B"/>
    <w:rsid w:val="005A4695"/>
    <w:rsid w:val="005A572D"/>
    <w:rsid w:val="005B31C5"/>
    <w:rsid w:val="005B578A"/>
    <w:rsid w:val="005C784A"/>
    <w:rsid w:val="005D71DF"/>
    <w:rsid w:val="005F60D3"/>
    <w:rsid w:val="006078CE"/>
    <w:rsid w:val="00611A9C"/>
    <w:rsid w:val="00615F4C"/>
    <w:rsid w:val="00620E23"/>
    <w:rsid w:val="00622B0B"/>
    <w:rsid w:val="00626CE6"/>
    <w:rsid w:val="00632BD2"/>
    <w:rsid w:val="006348F5"/>
    <w:rsid w:val="00651354"/>
    <w:rsid w:val="00657793"/>
    <w:rsid w:val="00661A77"/>
    <w:rsid w:val="0067247B"/>
    <w:rsid w:val="00675584"/>
    <w:rsid w:val="00687CC9"/>
    <w:rsid w:val="00690AC6"/>
    <w:rsid w:val="006914D0"/>
    <w:rsid w:val="00691E87"/>
    <w:rsid w:val="00696012"/>
    <w:rsid w:val="006A1286"/>
    <w:rsid w:val="006A371B"/>
    <w:rsid w:val="006A55F9"/>
    <w:rsid w:val="006B17DD"/>
    <w:rsid w:val="006B256B"/>
    <w:rsid w:val="006C1457"/>
    <w:rsid w:val="006C4939"/>
    <w:rsid w:val="006C61DC"/>
    <w:rsid w:val="006D5EB8"/>
    <w:rsid w:val="006E3CCC"/>
    <w:rsid w:val="006E5AD4"/>
    <w:rsid w:val="006E6A96"/>
    <w:rsid w:val="006F2897"/>
    <w:rsid w:val="006F3A99"/>
    <w:rsid w:val="006F5402"/>
    <w:rsid w:val="006F5FA8"/>
    <w:rsid w:val="00721AE7"/>
    <w:rsid w:val="00721FBD"/>
    <w:rsid w:val="00723EDC"/>
    <w:rsid w:val="00740A9A"/>
    <w:rsid w:val="00742009"/>
    <w:rsid w:val="007442C6"/>
    <w:rsid w:val="007504E4"/>
    <w:rsid w:val="007521FF"/>
    <w:rsid w:val="00753884"/>
    <w:rsid w:val="00757984"/>
    <w:rsid w:val="0076169E"/>
    <w:rsid w:val="0076565E"/>
    <w:rsid w:val="0076747F"/>
    <w:rsid w:val="007832FD"/>
    <w:rsid w:val="007853BA"/>
    <w:rsid w:val="0079183B"/>
    <w:rsid w:val="00797186"/>
    <w:rsid w:val="007B16FF"/>
    <w:rsid w:val="007B6B48"/>
    <w:rsid w:val="007C69FD"/>
    <w:rsid w:val="007D5B72"/>
    <w:rsid w:val="007E75D5"/>
    <w:rsid w:val="007F0F65"/>
    <w:rsid w:val="007F2B34"/>
    <w:rsid w:val="007F5967"/>
    <w:rsid w:val="007F5AA3"/>
    <w:rsid w:val="007F6A7A"/>
    <w:rsid w:val="00801B5E"/>
    <w:rsid w:val="008072D1"/>
    <w:rsid w:val="00833EA1"/>
    <w:rsid w:val="008346D0"/>
    <w:rsid w:val="00834888"/>
    <w:rsid w:val="008356A7"/>
    <w:rsid w:val="00835A75"/>
    <w:rsid w:val="00856A84"/>
    <w:rsid w:val="00857B50"/>
    <w:rsid w:val="008609F9"/>
    <w:rsid w:val="008622FA"/>
    <w:rsid w:val="00872433"/>
    <w:rsid w:val="00875766"/>
    <w:rsid w:val="00880D5F"/>
    <w:rsid w:val="00895D4B"/>
    <w:rsid w:val="00896273"/>
    <w:rsid w:val="008A0E9E"/>
    <w:rsid w:val="008A39DF"/>
    <w:rsid w:val="008A78A4"/>
    <w:rsid w:val="008A79C8"/>
    <w:rsid w:val="008A7FAB"/>
    <w:rsid w:val="008B2A5F"/>
    <w:rsid w:val="008B6D1C"/>
    <w:rsid w:val="008C1749"/>
    <w:rsid w:val="008C4F71"/>
    <w:rsid w:val="008D1B1D"/>
    <w:rsid w:val="008D1DF4"/>
    <w:rsid w:val="008D777A"/>
    <w:rsid w:val="008E0DC2"/>
    <w:rsid w:val="008F5855"/>
    <w:rsid w:val="008F5B0B"/>
    <w:rsid w:val="009053DC"/>
    <w:rsid w:val="009105BA"/>
    <w:rsid w:val="009168EC"/>
    <w:rsid w:val="00925A26"/>
    <w:rsid w:val="00934588"/>
    <w:rsid w:val="0094419D"/>
    <w:rsid w:val="009532A3"/>
    <w:rsid w:val="00961204"/>
    <w:rsid w:val="00963FA6"/>
    <w:rsid w:val="00967992"/>
    <w:rsid w:val="0097095D"/>
    <w:rsid w:val="00980170"/>
    <w:rsid w:val="0098460B"/>
    <w:rsid w:val="00987D84"/>
    <w:rsid w:val="00991D61"/>
    <w:rsid w:val="009A4368"/>
    <w:rsid w:val="009A51BC"/>
    <w:rsid w:val="009B03F7"/>
    <w:rsid w:val="009B06FF"/>
    <w:rsid w:val="009B7196"/>
    <w:rsid w:val="009D4250"/>
    <w:rsid w:val="009E0FEA"/>
    <w:rsid w:val="009E312D"/>
    <w:rsid w:val="009F35D9"/>
    <w:rsid w:val="00A0326A"/>
    <w:rsid w:val="00A169CB"/>
    <w:rsid w:val="00A20ACF"/>
    <w:rsid w:val="00A23A4A"/>
    <w:rsid w:val="00A24D2A"/>
    <w:rsid w:val="00A35197"/>
    <w:rsid w:val="00A353AF"/>
    <w:rsid w:val="00A413CA"/>
    <w:rsid w:val="00A4388A"/>
    <w:rsid w:val="00A4785C"/>
    <w:rsid w:val="00A54479"/>
    <w:rsid w:val="00A5543C"/>
    <w:rsid w:val="00A55DA3"/>
    <w:rsid w:val="00A5746B"/>
    <w:rsid w:val="00A67068"/>
    <w:rsid w:val="00A7121A"/>
    <w:rsid w:val="00A73B42"/>
    <w:rsid w:val="00A7577B"/>
    <w:rsid w:val="00A767D1"/>
    <w:rsid w:val="00A82523"/>
    <w:rsid w:val="00A838EF"/>
    <w:rsid w:val="00A90C17"/>
    <w:rsid w:val="00A942FC"/>
    <w:rsid w:val="00AB35AC"/>
    <w:rsid w:val="00AB3C59"/>
    <w:rsid w:val="00AB5E37"/>
    <w:rsid w:val="00AB791B"/>
    <w:rsid w:val="00AD070D"/>
    <w:rsid w:val="00AD155A"/>
    <w:rsid w:val="00AD49ED"/>
    <w:rsid w:val="00AD57AE"/>
    <w:rsid w:val="00AD7CA9"/>
    <w:rsid w:val="00AF552C"/>
    <w:rsid w:val="00B020A3"/>
    <w:rsid w:val="00B121F5"/>
    <w:rsid w:val="00B16A33"/>
    <w:rsid w:val="00B17F64"/>
    <w:rsid w:val="00B2478D"/>
    <w:rsid w:val="00B24CE4"/>
    <w:rsid w:val="00B30D75"/>
    <w:rsid w:val="00B33CAD"/>
    <w:rsid w:val="00B365FB"/>
    <w:rsid w:val="00B5050A"/>
    <w:rsid w:val="00B51704"/>
    <w:rsid w:val="00B565AC"/>
    <w:rsid w:val="00B7023B"/>
    <w:rsid w:val="00B74C98"/>
    <w:rsid w:val="00B863A1"/>
    <w:rsid w:val="00B910D1"/>
    <w:rsid w:val="00B948E2"/>
    <w:rsid w:val="00B97B3E"/>
    <w:rsid w:val="00BA0C66"/>
    <w:rsid w:val="00BB1B0D"/>
    <w:rsid w:val="00BB58AF"/>
    <w:rsid w:val="00BC336C"/>
    <w:rsid w:val="00BC47E6"/>
    <w:rsid w:val="00BC7EEF"/>
    <w:rsid w:val="00BD04B2"/>
    <w:rsid w:val="00BD7B8B"/>
    <w:rsid w:val="00BE764B"/>
    <w:rsid w:val="00BF0420"/>
    <w:rsid w:val="00BF5361"/>
    <w:rsid w:val="00C03DB4"/>
    <w:rsid w:val="00C151E4"/>
    <w:rsid w:val="00C158E3"/>
    <w:rsid w:val="00C16277"/>
    <w:rsid w:val="00C22E65"/>
    <w:rsid w:val="00C25DFC"/>
    <w:rsid w:val="00C30792"/>
    <w:rsid w:val="00C32DDA"/>
    <w:rsid w:val="00C3554E"/>
    <w:rsid w:val="00C36D7A"/>
    <w:rsid w:val="00C4015E"/>
    <w:rsid w:val="00C43474"/>
    <w:rsid w:val="00C53801"/>
    <w:rsid w:val="00C57E78"/>
    <w:rsid w:val="00C67064"/>
    <w:rsid w:val="00C755DB"/>
    <w:rsid w:val="00C840C6"/>
    <w:rsid w:val="00C84212"/>
    <w:rsid w:val="00C8643E"/>
    <w:rsid w:val="00C9069C"/>
    <w:rsid w:val="00C90DC6"/>
    <w:rsid w:val="00C92DFA"/>
    <w:rsid w:val="00C94E9D"/>
    <w:rsid w:val="00C959CF"/>
    <w:rsid w:val="00C961CA"/>
    <w:rsid w:val="00CA2BCC"/>
    <w:rsid w:val="00CD187E"/>
    <w:rsid w:val="00CD62E1"/>
    <w:rsid w:val="00CE3846"/>
    <w:rsid w:val="00CE665A"/>
    <w:rsid w:val="00CF3D84"/>
    <w:rsid w:val="00D017C7"/>
    <w:rsid w:val="00D0533C"/>
    <w:rsid w:val="00D12262"/>
    <w:rsid w:val="00D203DB"/>
    <w:rsid w:val="00D3357C"/>
    <w:rsid w:val="00D45272"/>
    <w:rsid w:val="00D4698F"/>
    <w:rsid w:val="00D50CDE"/>
    <w:rsid w:val="00D51602"/>
    <w:rsid w:val="00D70FE8"/>
    <w:rsid w:val="00D73F86"/>
    <w:rsid w:val="00D84636"/>
    <w:rsid w:val="00D853E4"/>
    <w:rsid w:val="00D856E8"/>
    <w:rsid w:val="00D86982"/>
    <w:rsid w:val="00D90888"/>
    <w:rsid w:val="00D93D5F"/>
    <w:rsid w:val="00DA5251"/>
    <w:rsid w:val="00DA62DE"/>
    <w:rsid w:val="00DB5645"/>
    <w:rsid w:val="00DB64A8"/>
    <w:rsid w:val="00DB7259"/>
    <w:rsid w:val="00DC4B93"/>
    <w:rsid w:val="00DC732B"/>
    <w:rsid w:val="00DD1BBF"/>
    <w:rsid w:val="00DD373C"/>
    <w:rsid w:val="00DD612E"/>
    <w:rsid w:val="00DD7445"/>
    <w:rsid w:val="00DE3F92"/>
    <w:rsid w:val="00DE4650"/>
    <w:rsid w:val="00DF0633"/>
    <w:rsid w:val="00DF14C8"/>
    <w:rsid w:val="00DF3CBD"/>
    <w:rsid w:val="00E116AF"/>
    <w:rsid w:val="00E1618A"/>
    <w:rsid w:val="00E17003"/>
    <w:rsid w:val="00E17905"/>
    <w:rsid w:val="00E24B11"/>
    <w:rsid w:val="00E261EB"/>
    <w:rsid w:val="00E27E24"/>
    <w:rsid w:val="00E35B97"/>
    <w:rsid w:val="00E4056D"/>
    <w:rsid w:val="00E4243C"/>
    <w:rsid w:val="00E57632"/>
    <w:rsid w:val="00E6086C"/>
    <w:rsid w:val="00E66791"/>
    <w:rsid w:val="00E677F3"/>
    <w:rsid w:val="00E71AEF"/>
    <w:rsid w:val="00E80B51"/>
    <w:rsid w:val="00E812B3"/>
    <w:rsid w:val="00E87AE4"/>
    <w:rsid w:val="00EB3878"/>
    <w:rsid w:val="00EB71D3"/>
    <w:rsid w:val="00EC4BCF"/>
    <w:rsid w:val="00EC56BC"/>
    <w:rsid w:val="00EC5DEE"/>
    <w:rsid w:val="00EC6A9D"/>
    <w:rsid w:val="00EC780A"/>
    <w:rsid w:val="00ED331C"/>
    <w:rsid w:val="00ED623E"/>
    <w:rsid w:val="00EE14BB"/>
    <w:rsid w:val="00EE14CD"/>
    <w:rsid w:val="00EE1CFC"/>
    <w:rsid w:val="00EE2A99"/>
    <w:rsid w:val="00EF0DEF"/>
    <w:rsid w:val="00EF10C9"/>
    <w:rsid w:val="00F01DB5"/>
    <w:rsid w:val="00F06B33"/>
    <w:rsid w:val="00F10112"/>
    <w:rsid w:val="00F10B9E"/>
    <w:rsid w:val="00F1237E"/>
    <w:rsid w:val="00F12C6B"/>
    <w:rsid w:val="00F13A4D"/>
    <w:rsid w:val="00F14E59"/>
    <w:rsid w:val="00F16C0C"/>
    <w:rsid w:val="00F24629"/>
    <w:rsid w:val="00F300EA"/>
    <w:rsid w:val="00F364F5"/>
    <w:rsid w:val="00F41C3A"/>
    <w:rsid w:val="00F53735"/>
    <w:rsid w:val="00F560A9"/>
    <w:rsid w:val="00F56C09"/>
    <w:rsid w:val="00F66A5A"/>
    <w:rsid w:val="00F7032A"/>
    <w:rsid w:val="00F747BC"/>
    <w:rsid w:val="00F8146A"/>
    <w:rsid w:val="00F83246"/>
    <w:rsid w:val="00F916AF"/>
    <w:rsid w:val="00F95538"/>
    <w:rsid w:val="00F96A4D"/>
    <w:rsid w:val="00F96F7C"/>
    <w:rsid w:val="00FB57B0"/>
    <w:rsid w:val="00FB770B"/>
    <w:rsid w:val="00FD244C"/>
    <w:rsid w:val="00FF3B0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8436"/>
    <o:shapelayout v:ext="edit">
      <o:idmap v:ext="edit" data="1"/>
    </o:shapelayout>
  </w:shapeDefaults>
  <w:decimalSymbol w:val="."/>
  <w:listSeparator w:val=","/>
  <w14:docId w14:val="11E4C787"/>
  <w15:docId w15:val="{2684A6F4-F3D4-45CD-9550-C282FE959D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3A77"/>
    <w:pPr>
      <w:spacing w:after="120"/>
    </w:pPr>
  </w:style>
  <w:style w:type="paragraph" w:styleId="Heading1">
    <w:name w:val="heading 1"/>
    <w:basedOn w:val="Normal"/>
    <w:next w:val="Normal"/>
    <w:link w:val="Heading1Char"/>
    <w:uiPriority w:val="9"/>
    <w:qFormat/>
    <w:rsid w:val="00056359"/>
    <w:pPr>
      <w:keepNext/>
      <w:keepLines/>
      <w:spacing w:before="240" w:after="0"/>
      <w:outlineLvl w:val="0"/>
    </w:pPr>
    <w:rPr>
      <w:rFonts w:asciiTheme="majorHAnsi" w:eastAsiaTheme="majorEastAsia" w:hAnsiTheme="majorHAnsi" w:cstheme="majorBidi"/>
      <w:b/>
      <w:color w:val="000000" w:themeColor="text1"/>
      <w:sz w:val="28"/>
      <w:szCs w:val="32"/>
      <w:u w:val="single"/>
    </w:rPr>
  </w:style>
  <w:style w:type="paragraph" w:styleId="Heading2">
    <w:name w:val="heading 2"/>
    <w:basedOn w:val="Normal"/>
    <w:next w:val="Normal"/>
    <w:link w:val="Heading2Char"/>
    <w:uiPriority w:val="9"/>
    <w:unhideWhenUsed/>
    <w:qFormat/>
    <w:rsid w:val="00EE2A99"/>
    <w:pPr>
      <w:spacing w:after="0"/>
      <w:ind w:left="360"/>
      <w:outlineLvl w:val="1"/>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3801"/>
    <w:pPr>
      <w:spacing w:after="0" w:line="240" w:lineRule="auto"/>
      <w:ind w:left="720"/>
      <w:contextualSpacing/>
    </w:pPr>
    <w:rPr>
      <w:rFonts w:eastAsiaTheme="minorEastAsia"/>
      <w:sz w:val="24"/>
      <w:szCs w:val="24"/>
    </w:rPr>
  </w:style>
  <w:style w:type="character" w:styleId="PlaceholderText">
    <w:name w:val="Placeholder Text"/>
    <w:uiPriority w:val="99"/>
    <w:semiHidden/>
    <w:rsid w:val="00187085"/>
    <w:rPr>
      <w:color w:val="808080"/>
    </w:rPr>
  </w:style>
  <w:style w:type="paragraph" w:styleId="Header">
    <w:name w:val="header"/>
    <w:basedOn w:val="Normal"/>
    <w:link w:val="HeaderChar"/>
    <w:uiPriority w:val="99"/>
    <w:unhideWhenUsed/>
    <w:rsid w:val="00B517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1704"/>
  </w:style>
  <w:style w:type="paragraph" w:styleId="Footer">
    <w:name w:val="footer"/>
    <w:basedOn w:val="Normal"/>
    <w:link w:val="FooterChar"/>
    <w:uiPriority w:val="99"/>
    <w:unhideWhenUsed/>
    <w:rsid w:val="00B517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1704"/>
  </w:style>
  <w:style w:type="character" w:customStyle="1" w:styleId="Heading1Char">
    <w:name w:val="Heading 1 Char"/>
    <w:basedOn w:val="DefaultParagraphFont"/>
    <w:link w:val="Heading1"/>
    <w:uiPriority w:val="9"/>
    <w:rsid w:val="00056359"/>
    <w:rPr>
      <w:rFonts w:asciiTheme="majorHAnsi" w:eastAsiaTheme="majorEastAsia" w:hAnsiTheme="majorHAnsi" w:cstheme="majorBidi"/>
      <w:b/>
      <w:color w:val="000000" w:themeColor="text1"/>
      <w:sz w:val="28"/>
      <w:szCs w:val="32"/>
      <w:u w:val="single"/>
    </w:rPr>
  </w:style>
  <w:style w:type="character" w:styleId="Strong">
    <w:name w:val="Strong"/>
    <w:basedOn w:val="DefaultParagraphFont"/>
    <w:uiPriority w:val="22"/>
    <w:qFormat/>
    <w:rsid w:val="00546048"/>
    <w:rPr>
      <w:b/>
      <w:bCs/>
    </w:rPr>
  </w:style>
  <w:style w:type="paragraph" w:styleId="Title">
    <w:name w:val="Title"/>
    <w:basedOn w:val="Normal"/>
    <w:next w:val="Normal"/>
    <w:link w:val="TitleChar"/>
    <w:qFormat/>
    <w:rsid w:val="002179B3"/>
    <w:pPr>
      <w:spacing w:after="0" w:line="240" w:lineRule="auto"/>
      <w:contextualSpacing/>
    </w:pPr>
    <w:rPr>
      <w:rFonts w:asciiTheme="majorHAnsi" w:eastAsiaTheme="majorEastAsia" w:hAnsiTheme="majorHAnsi" w:cstheme="majorBidi"/>
      <w:spacing w:val="-10"/>
      <w:kern w:val="28"/>
      <w:sz w:val="44"/>
      <w:szCs w:val="56"/>
    </w:rPr>
  </w:style>
  <w:style w:type="character" w:customStyle="1" w:styleId="TitleChar">
    <w:name w:val="Title Char"/>
    <w:basedOn w:val="DefaultParagraphFont"/>
    <w:link w:val="Title"/>
    <w:rsid w:val="002179B3"/>
    <w:rPr>
      <w:rFonts w:asciiTheme="majorHAnsi" w:eastAsiaTheme="majorEastAsia" w:hAnsiTheme="majorHAnsi" w:cstheme="majorBidi"/>
      <w:spacing w:val="-10"/>
      <w:kern w:val="28"/>
      <w:sz w:val="44"/>
      <w:szCs w:val="56"/>
    </w:rPr>
  </w:style>
  <w:style w:type="table" w:styleId="TableGrid">
    <w:name w:val="Table Grid"/>
    <w:basedOn w:val="TableNormal"/>
    <w:uiPriority w:val="39"/>
    <w:rsid w:val="00A73B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41">
    <w:name w:val="Plain Table 41"/>
    <w:basedOn w:val="TableNormal"/>
    <w:uiPriority w:val="44"/>
    <w:rsid w:val="000E6ED6"/>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B948E2"/>
    <w:rPr>
      <w:color w:val="0563C1" w:themeColor="hyperlink"/>
      <w:u w:val="single"/>
    </w:rPr>
  </w:style>
  <w:style w:type="character" w:styleId="CommentReference">
    <w:name w:val="annotation reference"/>
    <w:basedOn w:val="DefaultParagraphFont"/>
    <w:uiPriority w:val="99"/>
    <w:semiHidden/>
    <w:unhideWhenUsed/>
    <w:rsid w:val="00E66791"/>
    <w:rPr>
      <w:sz w:val="16"/>
      <w:szCs w:val="16"/>
    </w:rPr>
  </w:style>
  <w:style w:type="paragraph" w:styleId="CommentText">
    <w:name w:val="annotation text"/>
    <w:basedOn w:val="Normal"/>
    <w:link w:val="CommentTextChar"/>
    <w:uiPriority w:val="99"/>
    <w:semiHidden/>
    <w:unhideWhenUsed/>
    <w:rsid w:val="00E66791"/>
    <w:pPr>
      <w:spacing w:line="240" w:lineRule="auto"/>
    </w:pPr>
    <w:rPr>
      <w:sz w:val="20"/>
      <w:szCs w:val="20"/>
    </w:rPr>
  </w:style>
  <w:style w:type="character" w:customStyle="1" w:styleId="CommentTextChar">
    <w:name w:val="Comment Text Char"/>
    <w:basedOn w:val="DefaultParagraphFont"/>
    <w:link w:val="CommentText"/>
    <w:uiPriority w:val="99"/>
    <w:semiHidden/>
    <w:rsid w:val="00E66791"/>
    <w:rPr>
      <w:sz w:val="20"/>
      <w:szCs w:val="20"/>
    </w:rPr>
  </w:style>
  <w:style w:type="paragraph" w:styleId="CommentSubject">
    <w:name w:val="annotation subject"/>
    <w:basedOn w:val="CommentText"/>
    <w:next w:val="CommentText"/>
    <w:link w:val="CommentSubjectChar"/>
    <w:uiPriority w:val="99"/>
    <w:semiHidden/>
    <w:unhideWhenUsed/>
    <w:rsid w:val="00E66791"/>
    <w:rPr>
      <w:b/>
      <w:bCs/>
    </w:rPr>
  </w:style>
  <w:style w:type="character" w:customStyle="1" w:styleId="CommentSubjectChar">
    <w:name w:val="Comment Subject Char"/>
    <w:basedOn w:val="CommentTextChar"/>
    <w:link w:val="CommentSubject"/>
    <w:uiPriority w:val="99"/>
    <w:semiHidden/>
    <w:rsid w:val="00E66791"/>
    <w:rPr>
      <w:b/>
      <w:bCs/>
      <w:sz w:val="20"/>
      <w:szCs w:val="20"/>
    </w:rPr>
  </w:style>
  <w:style w:type="paragraph" w:styleId="BalloonText">
    <w:name w:val="Balloon Text"/>
    <w:basedOn w:val="Normal"/>
    <w:link w:val="BalloonTextChar"/>
    <w:uiPriority w:val="99"/>
    <w:semiHidden/>
    <w:unhideWhenUsed/>
    <w:rsid w:val="00E6679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66791"/>
    <w:rPr>
      <w:rFonts w:ascii="Segoe UI" w:hAnsi="Segoe UI" w:cs="Segoe UI"/>
      <w:sz w:val="18"/>
      <w:szCs w:val="18"/>
    </w:rPr>
  </w:style>
  <w:style w:type="paragraph" w:styleId="Revision">
    <w:name w:val="Revision"/>
    <w:hidden/>
    <w:uiPriority w:val="99"/>
    <w:semiHidden/>
    <w:rsid w:val="00F364F5"/>
    <w:pPr>
      <w:spacing w:after="0" w:line="240" w:lineRule="auto"/>
    </w:pPr>
  </w:style>
  <w:style w:type="character" w:customStyle="1" w:styleId="Heading2Char">
    <w:name w:val="Heading 2 Char"/>
    <w:basedOn w:val="DefaultParagraphFont"/>
    <w:link w:val="Heading2"/>
    <w:uiPriority w:val="9"/>
    <w:rsid w:val="00EE2A99"/>
    <w:rPr>
      <w:b/>
      <w:sz w:val="24"/>
    </w:rPr>
  </w:style>
  <w:style w:type="character" w:styleId="FollowedHyperlink">
    <w:name w:val="FollowedHyperlink"/>
    <w:basedOn w:val="DefaultParagraphFont"/>
    <w:uiPriority w:val="99"/>
    <w:semiHidden/>
    <w:unhideWhenUsed/>
    <w:rsid w:val="002C4CC9"/>
    <w:rPr>
      <w:color w:val="954F72" w:themeColor="followedHyperlink"/>
      <w:u w:val="single"/>
    </w:rPr>
  </w:style>
  <w:style w:type="paragraph" w:styleId="TOCHeading">
    <w:name w:val="TOC Heading"/>
    <w:basedOn w:val="Heading1"/>
    <w:next w:val="Normal"/>
    <w:uiPriority w:val="39"/>
    <w:unhideWhenUsed/>
    <w:qFormat/>
    <w:rsid w:val="0022239A"/>
    <w:pPr>
      <w:outlineLvl w:val="9"/>
    </w:pPr>
    <w:rPr>
      <w:color w:val="auto"/>
      <w:sz w:val="32"/>
      <w:u w:val="none"/>
    </w:rPr>
  </w:style>
  <w:style w:type="paragraph" w:styleId="TOC2">
    <w:name w:val="toc 2"/>
    <w:basedOn w:val="Normal"/>
    <w:next w:val="Normal"/>
    <w:autoRedefine/>
    <w:uiPriority w:val="39"/>
    <w:unhideWhenUsed/>
    <w:rsid w:val="007F2B34"/>
    <w:pPr>
      <w:spacing w:after="100"/>
      <w:ind w:left="220"/>
    </w:pPr>
    <w:rPr>
      <w:rFonts w:eastAsiaTheme="minorEastAsia" w:cs="Times New Roman"/>
    </w:rPr>
  </w:style>
  <w:style w:type="paragraph" w:styleId="TOC1">
    <w:name w:val="toc 1"/>
    <w:basedOn w:val="Normal"/>
    <w:next w:val="Normal"/>
    <w:autoRedefine/>
    <w:uiPriority w:val="39"/>
    <w:unhideWhenUsed/>
    <w:rsid w:val="007F2B34"/>
    <w:pPr>
      <w:spacing w:after="100"/>
    </w:pPr>
    <w:rPr>
      <w:rFonts w:eastAsiaTheme="minorEastAsia" w:cs="Times New Roman"/>
    </w:rPr>
  </w:style>
  <w:style w:type="paragraph" w:styleId="TOC3">
    <w:name w:val="toc 3"/>
    <w:basedOn w:val="Normal"/>
    <w:next w:val="Normal"/>
    <w:autoRedefine/>
    <w:uiPriority w:val="39"/>
    <w:unhideWhenUsed/>
    <w:rsid w:val="007F2B34"/>
    <w:pPr>
      <w:spacing w:after="100"/>
      <w:ind w:left="440"/>
    </w:pPr>
    <w:rPr>
      <w:rFonts w:eastAsiaTheme="minorEastAsia" w:cs="Times New Roman"/>
    </w:rPr>
  </w:style>
  <w:style w:type="paragraph" w:customStyle="1" w:styleId="Default">
    <w:name w:val="Default"/>
    <w:rsid w:val="00E24B11"/>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jpeg"/><Relationship Id="rId18" Type="http://schemas.openxmlformats.org/officeDocument/2006/relationships/image" Target="media/image4.png"/><Relationship Id="rId26" Type="http://schemas.openxmlformats.org/officeDocument/2006/relationships/hyperlink" Target="https://www.drs.illinois.edu/Waste/ChemicalWasteQuickStartGuide" TargetMode="External"/><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hyperlink" Target="http://www.drs.illinois.edu/AccidentResponse/MedicalTreatmentOptions" TargetMode="External"/><Relationship Id="rId25" Type="http://schemas.openxmlformats.org/officeDocument/2006/relationships/hyperlink" Target="https://www.drs.illinois.edu/site-documents/WasteDisposalGuide.pdf" TargetMode="External"/><Relationship Id="rId2" Type="http://schemas.openxmlformats.org/officeDocument/2006/relationships/numbering" Target="numbering.xml"/><Relationship Id="rId16" Type="http://schemas.openxmlformats.org/officeDocument/2006/relationships/hyperlink" Target="http://www.drs.illinois.edu/site-documents/RiskAssessmentWorksheet.docx" TargetMode="External"/><Relationship Id="rId20" Type="http://schemas.openxmlformats.org/officeDocument/2006/relationships/hyperlink" Target="https://www.drs.illinois.edu/SafetyLibrary/PersonalProtectiveEquipment" TargetMode="External"/><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yperlink" Target="https://www.drs.illinois.edu/Training?section=ChemicalSafety" TargetMode="External"/><Relationship Id="rId23" Type="http://schemas.openxmlformats.org/officeDocument/2006/relationships/image" Target="media/image6.e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hyperlink" Target="https://www.drs.illinois.edu/SafetyLibrary/ChemicalFumeHoods"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drs.illinois.edu/SafetyLibrary/HydrofluoricAcid" TargetMode="External"/><Relationship Id="rId22" Type="http://schemas.openxmlformats.org/officeDocument/2006/relationships/oleObject" Target="embeddings/oleObject1.bin"/><Relationship Id="rId27" Type="http://schemas.openxmlformats.org/officeDocument/2006/relationships/hyperlink" Target="mailto:cws@illinois.edu" TargetMode="External"/><Relationship Id="rId3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52CC67C9E08F4D91A8530332B17260EB"/>
        <w:category>
          <w:name w:val="General"/>
          <w:gallery w:val="placeholder"/>
        </w:category>
        <w:types>
          <w:type w:val="bbPlcHdr"/>
        </w:types>
        <w:behaviors>
          <w:behavior w:val="content"/>
        </w:behaviors>
        <w:guid w:val="{D59D1F09-0D6A-4DBE-879A-B07CB5985463}"/>
      </w:docPartPr>
      <w:docPartBody>
        <w:p w:rsidR="008017AE" w:rsidRDefault="00C7601E" w:rsidP="00C7601E">
          <w:pPr>
            <w:pStyle w:val="52CC67C9E08F4D91A8530332B17260EB90"/>
          </w:pPr>
          <w:r>
            <w:rPr>
              <w:rStyle w:val="PlaceholderText"/>
            </w:rPr>
            <w:t>Choose a department</w:t>
          </w:r>
          <w:r w:rsidRPr="00BB6F17">
            <w:rPr>
              <w:rStyle w:val="PlaceholderText"/>
            </w:rPr>
            <w:t>.</w:t>
          </w:r>
        </w:p>
      </w:docPartBody>
    </w:docPart>
    <w:docPart>
      <w:docPartPr>
        <w:name w:val="C0F3ECD471C84CFEB0A5CD12E8ACA7E9"/>
        <w:category>
          <w:name w:val="General"/>
          <w:gallery w:val="placeholder"/>
        </w:category>
        <w:types>
          <w:type w:val="bbPlcHdr"/>
        </w:types>
        <w:behaviors>
          <w:behavior w:val="content"/>
        </w:behaviors>
        <w:guid w:val="{89D98E9B-8EE3-4BA2-8669-55579E13855C}"/>
      </w:docPartPr>
      <w:docPartBody>
        <w:p w:rsidR="008017AE" w:rsidRDefault="00C7601E" w:rsidP="00C7601E">
          <w:pPr>
            <w:pStyle w:val="C0F3ECD471C84CFEB0A5CD12E8ACA7E990"/>
          </w:pPr>
          <w:r>
            <w:rPr>
              <w:rStyle w:val="PlaceholderText"/>
            </w:rPr>
            <w:t>PI name</w:t>
          </w:r>
          <w:r w:rsidRPr="00BB6F17">
            <w:rPr>
              <w:rStyle w:val="PlaceholderText"/>
            </w:rPr>
            <w:t>.</w:t>
          </w:r>
        </w:p>
      </w:docPartBody>
    </w:docPart>
    <w:docPart>
      <w:docPartPr>
        <w:name w:val="0B85C2EBD566465BA1CDCA3EE793019E"/>
        <w:category>
          <w:name w:val="General"/>
          <w:gallery w:val="placeholder"/>
        </w:category>
        <w:types>
          <w:type w:val="bbPlcHdr"/>
        </w:types>
        <w:behaviors>
          <w:behavior w:val="content"/>
        </w:behaviors>
        <w:guid w:val="{F0AEEF2B-796F-4ED3-AFA1-102140CA84E2}"/>
      </w:docPartPr>
      <w:docPartBody>
        <w:p w:rsidR="008017AE" w:rsidRDefault="00C7601E" w:rsidP="00C7601E">
          <w:pPr>
            <w:pStyle w:val="0B85C2EBD566465BA1CDCA3EE793019E90"/>
          </w:pPr>
          <w:r>
            <w:rPr>
              <w:rStyle w:val="PlaceholderText"/>
            </w:rPr>
            <w:t>Name of</w:t>
          </w:r>
          <w:r w:rsidRPr="00BB6F17">
            <w:rPr>
              <w:rStyle w:val="PlaceholderText"/>
            </w:rPr>
            <w:t xml:space="preserve"> </w:t>
          </w:r>
          <w:r>
            <w:rPr>
              <w:rStyle w:val="PlaceholderText"/>
            </w:rPr>
            <w:t>safety contact</w:t>
          </w:r>
          <w:r w:rsidRPr="00BB6F17">
            <w:rPr>
              <w:rStyle w:val="PlaceholderText"/>
            </w:rPr>
            <w:t>.</w:t>
          </w:r>
        </w:p>
      </w:docPartBody>
    </w:docPart>
    <w:docPart>
      <w:docPartPr>
        <w:name w:val="1EBBFFB9437340F182EFD3700AD92646"/>
        <w:category>
          <w:name w:val="General"/>
          <w:gallery w:val="placeholder"/>
        </w:category>
        <w:types>
          <w:type w:val="bbPlcHdr"/>
        </w:types>
        <w:behaviors>
          <w:behavior w:val="content"/>
        </w:behaviors>
        <w:guid w:val="{6545D507-4341-4331-AA3B-745C4FFF3D40}"/>
      </w:docPartPr>
      <w:docPartBody>
        <w:p w:rsidR="008017AE" w:rsidRDefault="00C7601E" w:rsidP="00C7601E">
          <w:pPr>
            <w:pStyle w:val="1EBBFFB9437340F182EFD3700AD9264690"/>
          </w:pPr>
          <w:r>
            <w:rPr>
              <w:rStyle w:val="PlaceholderText"/>
            </w:rPr>
            <w:t>Enter the lab phone number</w:t>
          </w:r>
        </w:p>
      </w:docPartBody>
    </w:docPart>
    <w:docPart>
      <w:docPartPr>
        <w:name w:val="BAD119D5A9EE43A7846F13B03F80CEAA"/>
        <w:category>
          <w:name w:val="General"/>
          <w:gallery w:val="placeholder"/>
        </w:category>
        <w:types>
          <w:type w:val="bbPlcHdr"/>
        </w:types>
        <w:behaviors>
          <w:behavior w:val="content"/>
        </w:behaviors>
        <w:guid w:val="{EE3FF589-BD81-427B-9D90-A87765CC36DE}"/>
      </w:docPartPr>
      <w:docPartBody>
        <w:p w:rsidR="008017AE" w:rsidRDefault="00C7601E" w:rsidP="00C7601E">
          <w:pPr>
            <w:pStyle w:val="BAD119D5A9EE43A7846F13B03F80CEAA90"/>
          </w:pPr>
          <w:r>
            <w:rPr>
              <w:rStyle w:val="PlaceholderText"/>
            </w:rPr>
            <w:t>Enter the PI office or mobile phone number</w:t>
          </w:r>
        </w:p>
      </w:docPartBody>
    </w:docPart>
    <w:docPart>
      <w:docPartPr>
        <w:name w:val="23815447DD9344A4938230A0448AF7A3"/>
        <w:category>
          <w:name w:val="General"/>
          <w:gallery w:val="placeholder"/>
        </w:category>
        <w:types>
          <w:type w:val="bbPlcHdr"/>
        </w:types>
        <w:behaviors>
          <w:behavior w:val="content"/>
        </w:behaviors>
        <w:guid w:val="{5AFB6FD4-91D2-43C0-AF50-175B046DC9CE}"/>
      </w:docPartPr>
      <w:docPartBody>
        <w:p w:rsidR="008017AE" w:rsidRDefault="00C7601E" w:rsidP="00C7601E">
          <w:pPr>
            <w:pStyle w:val="23815447DD9344A4938230A0448AF7A390"/>
          </w:pPr>
          <w:r>
            <w:rPr>
              <w:rStyle w:val="PlaceholderText"/>
            </w:rPr>
            <w:t>Enter the building and room number</w:t>
          </w:r>
        </w:p>
      </w:docPartBody>
    </w:docPart>
    <w:docPart>
      <w:docPartPr>
        <w:name w:val="E8F867E9FB1C4D26A285C600D2B29B90"/>
        <w:category>
          <w:name w:val="General"/>
          <w:gallery w:val="placeholder"/>
        </w:category>
        <w:types>
          <w:type w:val="bbPlcHdr"/>
        </w:types>
        <w:behaviors>
          <w:behavior w:val="content"/>
        </w:behaviors>
        <w:guid w:val="{C7EB0E67-6271-4E37-BBC4-35DB9625F1EB}"/>
      </w:docPartPr>
      <w:docPartBody>
        <w:p w:rsidR="008017AE" w:rsidRDefault="00C7601E" w:rsidP="00C7601E">
          <w:pPr>
            <w:pStyle w:val="E8F867E9FB1C4D26A285C600D2B29B9084"/>
          </w:pPr>
          <w:r>
            <w:rPr>
              <w:rStyle w:val="PlaceholderText"/>
            </w:rPr>
            <w:t>Enter contact information of lab personnel to be notified in case of emergency.</w:t>
          </w:r>
        </w:p>
      </w:docPartBody>
    </w:docPart>
    <w:docPart>
      <w:docPartPr>
        <w:name w:val="0F59ADEF5C0D4F11BC49279468717780"/>
        <w:category>
          <w:name w:val="General"/>
          <w:gallery w:val="placeholder"/>
        </w:category>
        <w:types>
          <w:type w:val="bbPlcHdr"/>
        </w:types>
        <w:behaviors>
          <w:behavior w:val="content"/>
        </w:behaviors>
        <w:guid w:val="{2D25AFC2-5C81-4DFE-A097-802162F94BD1}"/>
      </w:docPartPr>
      <w:docPartBody>
        <w:p w:rsidR="008017AE" w:rsidRDefault="00AE2356" w:rsidP="00AE2356">
          <w:pPr>
            <w:pStyle w:val="0F59ADEF5C0D4F11BC49279468717780"/>
          </w:pPr>
          <w:r w:rsidRPr="00CE1037">
            <w:rPr>
              <w:rStyle w:val="PlaceholderText"/>
            </w:rPr>
            <w:t>Click here to enter text.</w:t>
          </w:r>
        </w:p>
      </w:docPartBody>
    </w:docPart>
    <w:docPart>
      <w:docPartPr>
        <w:name w:val="AC94E662719B476E9C95B70368CE6DDD"/>
        <w:category>
          <w:name w:val="General"/>
          <w:gallery w:val="placeholder"/>
        </w:category>
        <w:types>
          <w:type w:val="bbPlcHdr"/>
        </w:types>
        <w:behaviors>
          <w:behavior w:val="content"/>
        </w:behaviors>
        <w:guid w:val="{F7686E9A-6E2A-4CCF-9F43-2A3D1E712623}"/>
      </w:docPartPr>
      <w:docPartBody>
        <w:p w:rsidR="00246B1C" w:rsidRDefault="002D72AA" w:rsidP="002D72AA">
          <w:pPr>
            <w:pStyle w:val="AC94E662719B476E9C95B70368CE6DDD60"/>
          </w:pPr>
          <w:r>
            <w:rPr>
              <w:rStyle w:val="PlaceholderText"/>
            </w:rPr>
            <w:t>Describe means to control or minimize the hazards</w:t>
          </w:r>
          <w:r w:rsidRPr="00401605">
            <w:rPr>
              <w:rStyle w:val="PlaceholderText"/>
            </w:rPr>
            <w:t>.</w:t>
          </w:r>
        </w:p>
      </w:docPartBody>
    </w:docPart>
    <w:docPart>
      <w:docPartPr>
        <w:name w:val="2E034C0DD5914E4DBFE301E536420EA9"/>
        <w:category>
          <w:name w:val="General"/>
          <w:gallery w:val="placeholder"/>
        </w:category>
        <w:types>
          <w:type w:val="bbPlcHdr"/>
        </w:types>
        <w:behaviors>
          <w:behavior w:val="content"/>
        </w:behaviors>
        <w:guid w:val="{E17FD6F0-814A-4ADA-83F7-A678131687B7}"/>
      </w:docPartPr>
      <w:docPartBody>
        <w:p w:rsidR="00246B1C" w:rsidRDefault="002D72AA" w:rsidP="002D72AA">
          <w:pPr>
            <w:pStyle w:val="2E034C0DD5914E4DBFE301E536420EA960"/>
          </w:pPr>
          <w:r>
            <w:rPr>
              <w:rStyle w:val="PlaceholderText"/>
            </w:rPr>
            <w:t>Give examples of hazardous materials or procedures</w:t>
          </w:r>
          <w:r w:rsidRPr="00401605">
            <w:rPr>
              <w:rStyle w:val="PlaceholderText"/>
            </w:rPr>
            <w:t>.</w:t>
          </w:r>
        </w:p>
      </w:docPartBody>
    </w:docPart>
    <w:docPart>
      <w:docPartPr>
        <w:name w:val="F8AF87B457E94DE7BD0B2C9B905663F0"/>
        <w:category>
          <w:name w:val="General"/>
          <w:gallery w:val="placeholder"/>
        </w:category>
        <w:types>
          <w:type w:val="bbPlcHdr"/>
        </w:types>
        <w:behaviors>
          <w:behavior w:val="content"/>
        </w:behaviors>
        <w:guid w:val="{740F57EE-CB2E-4638-B5E3-A127FAC13B0B}"/>
      </w:docPartPr>
      <w:docPartBody>
        <w:p w:rsidR="00A542F7" w:rsidRDefault="00632851" w:rsidP="00632851">
          <w:pPr>
            <w:pStyle w:val="F8AF87B457E94DE7BD0B2C9B905663F058"/>
          </w:pPr>
          <w:r>
            <w:rPr>
              <w:rStyle w:val="PlaceholderText"/>
            </w:rPr>
            <w:t>Answer Yes or No.</w:t>
          </w:r>
          <w:r w:rsidRPr="007F2B34">
            <w:t xml:space="preserve"> </w:t>
          </w:r>
          <w:r w:rsidRPr="007F2B34">
            <w:rPr>
              <w:rStyle w:val="PlaceholderText"/>
            </w:rPr>
            <w:t>If Yes, consent must be obtained from the PI before performin</w:t>
          </w:r>
          <w:r>
            <w:rPr>
              <w:rStyle w:val="PlaceholderText"/>
            </w:rPr>
            <w:t xml:space="preserve">g the experiment or procedure. </w:t>
          </w:r>
        </w:p>
      </w:docPartBody>
    </w:docPart>
    <w:docPart>
      <w:docPartPr>
        <w:name w:val="6C3F321FD9B64DBB9B4351EA17E8BF46"/>
        <w:category>
          <w:name w:val="General"/>
          <w:gallery w:val="placeholder"/>
        </w:category>
        <w:types>
          <w:type w:val="bbPlcHdr"/>
        </w:types>
        <w:behaviors>
          <w:behavior w:val="content"/>
        </w:behaviors>
        <w:guid w:val="{BB0315B1-B654-43C4-896A-B98B3D17F9A8}"/>
      </w:docPartPr>
      <w:docPartBody>
        <w:p w:rsidR="00A542F7" w:rsidRDefault="002D72AA" w:rsidP="002D72AA">
          <w:pPr>
            <w:pStyle w:val="6C3F321FD9B64DBB9B4351EA17E8BF4656"/>
          </w:pPr>
          <w:r>
            <w:rPr>
              <w:rStyle w:val="PlaceholderText"/>
            </w:rPr>
            <w:t>Enter reference material, links to documents or name of resource person</w:t>
          </w:r>
          <w:r w:rsidRPr="00401605">
            <w:rPr>
              <w:rStyle w:val="PlaceholderText"/>
            </w:rPr>
            <w:t>.</w:t>
          </w:r>
        </w:p>
      </w:docPartBody>
    </w:docPart>
    <w:docPart>
      <w:docPartPr>
        <w:name w:val="E94D171844344F2FAF1176CA6ECE1C77"/>
        <w:category>
          <w:name w:val="General"/>
          <w:gallery w:val="placeholder"/>
        </w:category>
        <w:types>
          <w:type w:val="bbPlcHdr"/>
        </w:types>
        <w:behaviors>
          <w:behavior w:val="content"/>
        </w:behaviors>
        <w:guid w:val="{EF8BEDDB-5277-4141-84D2-5625ABA12094}"/>
      </w:docPartPr>
      <w:docPartBody>
        <w:p w:rsidR="00514365" w:rsidRDefault="00C7601E" w:rsidP="00C7601E">
          <w:pPr>
            <w:pStyle w:val="E94D171844344F2FAF1176CA6ECE1C7755"/>
          </w:pPr>
          <w:r>
            <w:rPr>
              <w:rStyle w:val="PlaceholderText"/>
            </w:rPr>
            <w:t>Enter department here if not listed.</w:t>
          </w:r>
        </w:p>
      </w:docPartBody>
    </w:docPart>
    <w:docPart>
      <w:docPartPr>
        <w:name w:val="E9A50C226EA34B1F8B18F17EE97B99F7"/>
        <w:category>
          <w:name w:val="General"/>
          <w:gallery w:val="placeholder"/>
        </w:category>
        <w:types>
          <w:type w:val="bbPlcHdr"/>
        </w:types>
        <w:behaviors>
          <w:behavior w:val="content"/>
        </w:behaviors>
        <w:guid w:val="{267A78B5-33ED-4D61-A505-67EDA8192ADF}"/>
      </w:docPartPr>
      <w:docPartBody>
        <w:p w:rsidR="002F542B" w:rsidRDefault="002D72AA" w:rsidP="002D72AA">
          <w:pPr>
            <w:pStyle w:val="E9A50C226EA34B1F8B18F17EE97B99F751"/>
          </w:pPr>
          <w:r>
            <w:rPr>
              <w:rStyle w:val="PlaceholderText"/>
            </w:rPr>
            <w:t>Define key terms</w:t>
          </w:r>
          <w:r w:rsidRPr="00401605">
            <w:rPr>
              <w:rStyle w:val="PlaceholderText"/>
            </w:rPr>
            <w:t>.</w:t>
          </w:r>
        </w:p>
      </w:docPartBody>
    </w:docPart>
    <w:docPart>
      <w:docPartPr>
        <w:name w:val="701911AD93504509BAEAEE3ED020F78C"/>
        <w:category>
          <w:name w:val="General"/>
          <w:gallery w:val="placeholder"/>
        </w:category>
        <w:types>
          <w:type w:val="bbPlcHdr"/>
        </w:types>
        <w:behaviors>
          <w:behavior w:val="content"/>
        </w:behaviors>
        <w:guid w:val="{609B4ED1-386B-4F90-822E-E4D651E0EAFC}"/>
      </w:docPartPr>
      <w:docPartBody>
        <w:p w:rsidR="002F542B" w:rsidRDefault="002D72AA" w:rsidP="002D72AA">
          <w:pPr>
            <w:pStyle w:val="701911AD93504509BAEAEE3ED020F78C51"/>
          </w:pPr>
          <w:r>
            <w:rPr>
              <w:rStyle w:val="PlaceholderText"/>
            </w:rPr>
            <w:t>Discuss possible hazards and any applicable regulations</w:t>
          </w:r>
          <w:r w:rsidRPr="00401605">
            <w:rPr>
              <w:rStyle w:val="PlaceholderText"/>
            </w:rPr>
            <w:t>.</w:t>
          </w:r>
        </w:p>
      </w:docPartBody>
    </w:docPart>
    <w:docPart>
      <w:docPartPr>
        <w:name w:val="F1736F38372E4981A41C3D52EE51BCAA"/>
        <w:category>
          <w:name w:val="General"/>
          <w:gallery w:val="placeholder"/>
        </w:category>
        <w:types>
          <w:type w:val="bbPlcHdr"/>
        </w:types>
        <w:behaviors>
          <w:behavior w:val="content"/>
        </w:behaviors>
        <w:guid w:val="{BFB46614-7185-4C7A-AEA3-7584531BFD22}"/>
      </w:docPartPr>
      <w:docPartBody>
        <w:p w:rsidR="009F4FC4" w:rsidRDefault="00C7601E" w:rsidP="00C7601E">
          <w:pPr>
            <w:pStyle w:val="F1736F38372E4981A41C3D52EE51BCAA29"/>
          </w:pPr>
          <w:r>
            <w:rPr>
              <w:rStyle w:val="PlaceholderText"/>
            </w:rPr>
            <w:t>Click here to enter</w:t>
          </w:r>
          <w:r w:rsidRPr="000C4E20">
            <w:rPr>
              <w:rStyle w:val="PlaceholderText"/>
            </w:rPr>
            <w:t xml:space="preserve"> date</w:t>
          </w:r>
          <w:r>
            <w:rPr>
              <w:rStyle w:val="PlaceholderText"/>
            </w:rPr>
            <w:t xml:space="preserve"> SOP was approved</w:t>
          </w:r>
          <w:r w:rsidRPr="000C4E20">
            <w:rPr>
              <w:rStyle w:val="PlaceholderText"/>
            </w:rPr>
            <w:t>.</w:t>
          </w:r>
        </w:p>
      </w:docPartBody>
    </w:docPart>
    <w:docPart>
      <w:docPartPr>
        <w:name w:val="603D588DF8BC4CB5B552DF8C3AB1DE6A"/>
        <w:category>
          <w:name w:val="General"/>
          <w:gallery w:val="placeholder"/>
        </w:category>
        <w:types>
          <w:type w:val="bbPlcHdr"/>
        </w:types>
        <w:behaviors>
          <w:behavior w:val="content"/>
        </w:behaviors>
        <w:guid w:val="{304A1FC1-3B0F-43EE-AEBC-38B31CB6EDEE}"/>
      </w:docPartPr>
      <w:docPartBody>
        <w:p w:rsidR="000D5C08" w:rsidRDefault="002D72AA" w:rsidP="002D72AA">
          <w:pPr>
            <w:pStyle w:val="603D588DF8BC4CB5B552DF8C3AB1DE6A25"/>
          </w:pPr>
          <w:r>
            <w:rPr>
              <w:rStyle w:val="PlaceholderText"/>
            </w:rPr>
            <w:t>Name of current author of SOP</w:t>
          </w:r>
          <w:r w:rsidRPr="00601808">
            <w:rPr>
              <w:rStyle w:val="PlaceholderText"/>
            </w:rPr>
            <w:t>.</w:t>
          </w:r>
        </w:p>
      </w:docPartBody>
    </w:docPart>
    <w:docPart>
      <w:docPartPr>
        <w:name w:val="BB857D3C54C4455B90BC419C645131EC"/>
        <w:category>
          <w:name w:val="General"/>
          <w:gallery w:val="placeholder"/>
        </w:category>
        <w:types>
          <w:type w:val="bbPlcHdr"/>
        </w:types>
        <w:behaviors>
          <w:behavior w:val="content"/>
        </w:behaviors>
        <w:guid w:val="{BC74D657-C411-4F2A-8A18-DB7E38FC02AC}"/>
      </w:docPartPr>
      <w:docPartBody>
        <w:p w:rsidR="00D36A90" w:rsidRDefault="002D72AA" w:rsidP="002D72AA">
          <w:pPr>
            <w:pStyle w:val="BB857D3C54C4455B90BC419C645131EC18"/>
          </w:pPr>
          <w:r>
            <w:rPr>
              <w:rStyle w:val="PlaceholderText"/>
            </w:rPr>
            <w:t>Describe the purpose of this SOP</w:t>
          </w:r>
          <w:r w:rsidRPr="00AA6CEE">
            <w:rPr>
              <w:rStyle w:val="PlaceholderText"/>
            </w:rPr>
            <w:t>.</w:t>
          </w:r>
        </w:p>
      </w:docPartBody>
    </w:docPart>
    <w:docPart>
      <w:docPartPr>
        <w:name w:val="41DAD812BD9B484BBF466EEAD85E9435"/>
        <w:category>
          <w:name w:val="General"/>
          <w:gallery w:val="placeholder"/>
        </w:category>
        <w:types>
          <w:type w:val="bbPlcHdr"/>
        </w:types>
        <w:behaviors>
          <w:behavior w:val="content"/>
        </w:behaviors>
        <w:guid w:val="{A9191CE7-9A7C-4DED-B09A-8E1E40BF55A5}"/>
      </w:docPartPr>
      <w:docPartBody>
        <w:p w:rsidR="00D36A90" w:rsidRDefault="002D72AA" w:rsidP="002D72AA">
          <w:pPr>
            <w:pStyle w:val="41DAD812BD9B484BBF466EEAD85E943518"/>
          </w:pPr>
          <w:r w:rsidRPr="007B6B48">
            <w:rPr>
              <w:rStyle w:val="PlaceholderText"/>
            </w:rPr>
            <w:t>Summarize the most important aspects, hazards or issues.</w:t>
          </w:r>
        </w:p>
      </w:docPartBody>
    </w:docPart>
    <w:docPart>
      <w:docPartPr>
        <w:name w:val="10BDB32804664189976D37F7C2E287A8"/>
        <w:category>
          <w:name w:val="General"/>
          <w:gallery w:val="placeholder"/>
        </w:category>
        <w:types>
          <w:type w:val="bbPlcHdr"/>
        </w:types>
        <w:behaviors>
          <w:behavior w:val="content"/>
        </w:behaviors>
        <w:guid w:val="{075EAC4A-40F1-454A-B5A9-BFB98CB61BA8}"/>
      </w:docPartPr>
      <w:docPartBody>
        <w:p w:rsidR="002D72AA" w:rsidRDefault="00C7601E" w:rsidP="00C7601E">
          <w:pPr>
            <w:pStyle w:val="10BDB32804664189976D37F7C2E287A810"/>
          </w:pPr>
          <w:r>
            <w:rPr>
              <w:rStyle w:val="PlaceholderText"/>
            </w:rPr>
            <w:t>Click here to enter the date of this version of the SOP</w:t>
          </w:r>
          <w:r w:rsidRPr="00CE53D0">
            <w:rPr>
              <w:rStyle w:val="PlaceholderText"/>
            </w:rPr>
            <w:t>.</w:t>
          </w:r>
        </w:p>
      </w:docPartBody>
    </w:docPart>
    <w:docPart>
      <w:docPartPr>
        <w:name w:val="B994348EA63F4626BF71B91055D4D065"/>
        <w:category>
          <w:name w:val="General"/>
          <w:gallery w:val="placeholder"/>
        </w:category>
        <w:types>
          <w:type w:val="bbPlcHdr"/>
        </w:types>
        <w:behaviors>
          <w:behavior w:val="content"/>
        </w:behaviors>
        <w:guid w:val="{60FB570C-99A0-40EF-92C2-35F17DEB2CB7}"/>
      </w:docPartPr>
      <w:docPartBody>
        <w:p w:rsidR="005A50B7" w:rsidRDefault="00C7601E" w:rsidP="00C7601E">
          <w:pPr>
            <w:pStyle w:val="B994348EA63F4626BF71B91055D4D065"/>
          </w:pPr>
          <w:r>
            <w:rPr>
              <w:rStyle w:val="PlaceholderText"/>
            </w:rPr>
            <w:t>Enter any required risk assessment step or procedure.</w:t>
          </w:r>
        </w:p>
      </w:docPartBody>
    </w:docPart>
    <w:docPart>
      <w:docPartPr>
        <w:name w:val="517B11B53DF34B60A858DD8A85C76EA2"/>
        <w:category>
          <w:name w:val="General"/>
          <w:gallery w:val="placeholder"/>
        </w:category>
        <w:types>
          <w:type w:val="bbPlcHdr"/>
        </w:types>
        <w:behaviors>
          <w:behavior w:val="content"/>
        </w:behaviors>
        <w:guid w:val="{127478F6-7AD2-43F5-BF28-9017049ED0CC}"/>
      </w:docPartPr>
      <w:docPartBody>
        <w:p w:rsidR="005A50B7" w:rsidRDefault="00C7601E" w:rsidP="00C7601E">
          <w:pPr>
            <w:pStyle w:val="517B11B53DF34B60A858DD8A85C76EA2"/>
          </w:pPr>
          <w:r w:rsidRPr="00E35B97">
            <w:rPr>
              <w:rStyle w:val="PlaceholderText"/>
            </w:rPr>
            <w:t>Any special First Aid concerns?</w:t>
          </w:r>
          <w:r>
            <w:rPr>
              <w:rStyle w:val="PlaceholderText"/>
            </w:rPr>
            <w:t xml:space="preserve"> Any special tips or tricks?</w:t>
          </w:r>
        </w:p>
      </w:docPartBody>
    </w:docPart>
    <w:docPart>
      <w:docPartPr>
        <w:name w:val="093CDBE9190B49C6A15330107DC9321A"/>
        <w:category>
          <w:name w:val="General"/>
          <w:gallery w:val="placeholder"/>
        </w:category>
        <w:types>
          <w:type w:val="bbPlcHdr"/>
        </w:types>
        <w:behaviors>
          <w:behavior w:val="content"/>
        </w:behaviors>
        <w:guid w:val="{722580DA-0648-4D8E-BBFD-D2C19DEAAB23}"/>
      </w:docPartPr>
      <w:docPartBody>
        <w:p w:rsidR="005A50B7" w:rsidRDefault="00C7601E" w:rsidP="00C7601E">
          <w:pPr>
            <w:pStyle w:val="093CDBE9190B49C6A15330107DC9321A"/>
          </w:pPr>
          <w:r>
            <w:rPr>
              <w:rStyle w:val="PlaceholderText"/>
            </w:rPr>
            <w:t>Specify applicable regulatory or self-imposed storage quantity limits</w:t>
          </w:r>
          <w:r w:rsidRPr="00401605">
            <w:rPr>
              <w:rStyle w:val="PlaceholderText"/>
            </w:rPr>
            <w: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Yu Mincho">
    <w:altName w:val="游明朝"/>
    <w:panose1 w:val="00000000000000000000"/>
    <w:charset w:val="80"/>
    <w:family w:val="roman"/>
    <w:notTrueType/>
    <w:pitch w:val="default"/>
  </w:font>
  <w:font w:name="Yu Gothic Light">
    <w:altName w:val="游ゴシック Light"/>
    <w:panose1 w:val="00000000000000000000"/>
    <w:charset w:val="8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2356"/>
    <w:rsid w:val="000B42F1"/>
    <w:rsid w:val="000D5C08"/>
    <w:rsid w:val="001105E2"/>
    <w:rsid w:val="00137BB7"/>
    <w:rsid w:val="001C57F2"/>
    <w:rsid w:val="00246B1C"/>
    <w:rsid w:val="002B122A"/>
    <w:rsid w:val="002D72AA"/>
    <w:rsid w:val="002F542B"/>
    <w:rsid w:val="003759B1"/>
    <w:rsid w:val="00380CFC"/>
    <w:rsid w:val="00412A52"/>
    <w:rsid w:val="00414432"/>
    <w:rsid w:val="00514365"/>
    <w:rsid w:val="00582858"/>
    <w:rsid w:val="005A50B7"/>
    <w:rsid w:val="006225D4"/>
    <w:rsid w:val="00632851"/>
    <w:rsid w:val="006910F7"/>
    <w:rsid w:val="006A03AB"/>
    <w:rsid w:val="006C0CFF"/>
    <w:rsid w:val="00772630"/>
    <w:rsid w:val="00791077"/>
    <w:rsid w:val="008017AE"/>
    <w:rsid w:val="009F4FC4"/>
    <w:rsid w:val="00A47F0E"/>
    <w:rsid w:val="00A542F7"/>
    <w:rsid w:val="00AC23D5"/>
    <w:rsid w:val="00AE2356"/>
    <w:rsid w:val="00B560D4"/>
    <w:rsid w:val="00C7601E"/>
    <w:rsid w:val="00D36A90"/>
    <w:rsid w:val="00D430DB"/>
    <w:rsid w:val="00DE728E"/>
    <w:rsid w:val="00DF7D7D"/>
    <w:rsid w:val="00E05FFD"/>
    <w:rsid w:val="00E36224"/>
    <w:rsid w:val="00F11E90"/>
    <w:rsid w:val="00F85577"/>
    <w:rsid w:val="00FA419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C7601E"/>
    <w:rPr>
      <w:color w:val="808080"/>
    </w:rPr>
  </w:style>
  <w:style w:type="paragraph" w:customStyle="1" w:styleId="A31B72B0FB2D4859B6EE9F82262A7443">
    <w:name w:val="A31B72B0FB2D4859B6EE9F82262A7443"/>
  </w:style>
  <w:style w:type="paragraph" w:customStyle="1" w:styleId="52CC67C9E08F4D91A8530332B17260EB">
    <w:name w:val="52CC67C9E08F4D91A8530332B17260EB"/>
  </w:style>
  <w:style w:type="paragraph" w:customStyle="1" w:styleId="C0F3ECD471C84CFEB0A5CD12E8ACA7E9">
    <w:name w:val="C0F3ECD471C84CFEB0A5CD12E8ACA7E9"/>
  </w:style>
  <w:style w:type="paragraph" w:customStyle="1" w:styleId="0B85C2EBD566465BA1CDCA3EE793019E">
    <w:name w:val="0B85C2EBD566465BA1CDCA3EE793019E"/>
  </w:style>
  <w:style w:type="paragraph" w:customStyle="1" w:styleId="6F8CFD9FCE3B4994B00C2B99BA697500">
    <w:name w:val="6F8CFD9FCE3B4994B00C2B99BA697500"/>
  </w:style>
  <w:style w:type="paragraph" w:customStyle="1" w:styleId="EEE0E81CA4CE487F9F40C7DEACEFE548">
    <w:name w:val="EEE0E81CA4CE487F9F40C7DEACEFE548"/>
  </w:style>
  <w:style w:type="paragraph" w:customStyle="1" w:styleId="1EBBFFB9437340F182EFD3700AD92646">
    <w:name w:val="1EBBFFB9437340F182EFD3700AD92646"/>
  </w:style>
  <w:style w:type="paragraph" w:customStyle="1" w:styleId="BAD119D5A9EE43A7846F13B03F80CEAA">
    <w:name w:val="BAD119D5A9EE43A7846F13B03F80CEAA"/>
  </w:style>
  <w:style w:type="paragraph" w:customStyle="1" w:styleId="23815447DD9344A4938230A0448AF7A3">
    <w:name w:val="23815447DD9344A4938230A0448AF7A3"/>
  </w:style>
  <w:style w:type="paragraph" w:customStyle="1" w:styleId="7E07E80E65AF444F98EC8FED3CD075B1">
    <w:name w:val="7E07E80E65AF444F98EC8FED3CD075B1"/>
  </w:style>
  <w:style w:type="paragraph" w:customStyle="1" w:styleId="A2B03DF60E394562B87B2ADAAA6D5DCF">
    <w:name w:val="A2B03DF60E394562B87B2ADAAA6D5DCF"/>
  </w:style>
  <w:style w:type="paragraph" w:customStyle="1" w:styleId="A74607F50416433388DFA9C07BB0EE4B">
    <w:name w:val="A74607F50416433388DFA9C07BB0EE4B"/>
  </w:style>
  <w:style w:type="paragraph" w:customStyle="1" w:styleId="A31B72B0FB2D4859B6EE9F82262A74431">
    <w:name w:val="A31B72B0FB2D4859B6EE9F82262A74431"/>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
    <w:name w:val="52CC67C9E08F4D91A8530332B17260EB1"/>
    <w:rsid w:val="00AE2356"/>
    <w:rPr>
      <w:rFonts w:eastAsiaTheme="minorHAnsi"/>
    </w:rPr>
  </w:style>
  <w:style w:type="paragraph" w:customStyle="1" w:styleId="C0F3ECD471C84CFEB0A5CD12E8ACA7E91">
    <w:name w:val="C0F3ECD471C84CFEB0A5CD12E8ACA7E91"/>
    <w:rsid w:val="00AE2356"/>
    <w:rPr>
      <w:rFonts w:eastAsiaTheme="minorHAnsi"/>
    </w:rPr>
  </w:style>
  <w:style w:type="paragraph" w:customStyle="1" w:styleId="0B85C2EBD566465BA1CDCA3EE793019E1">
    <w:name w:val="0B85C2EBD566465BA1CDCA3EE793019E1"/>
    <w:rsid w:val="00AE2356"/>
    <w:rPr>
      <w:rFonts w:eastAsiaTheme="minorHAnsi"/>
    </w:rPr>
  </w:style>
  <w:style w:type="paragraph" w:customStyle="1" w:styleId="6F8CFD9FCE3B4994B00C2B99BA6975001">
    <w:name w:val="6F8CFD9FCE3B4994B00C2B99BA6975001"/>
    <w:rsid w:val="00AE2356"/>
    <w:rPr>
      <w:rFonts w:eastAsiaTheme="minorHAnsi"/>
    </w:rPr>
  </w:style>
  <w:style w:type="paragraph" w:customStyle="1" w:styleId="EEE0E81CA4CE487F9F40C7DEACEFE5481">
    <w:name w:val="EEE0E81CA4CE487F9F40C7DEACEFE5481"/>
    <w:rsid w:val="00AE2356"/>
    <w:rPr>
      <w:rFonts w:eastAsiaTheme="minorHAnsi"/>
    </w:rPr>
  </w:style>
  <w:style w:type="paragraph" w:customStyle="1" w:styleId="1EBBFFB9437340F182EFD3700AD926461">
    <w:name w:val="1EBBFFB9437340F182EFD3700AD926461"/>
    <w:rsid w:val="00AE2356"/>
    <w:rPr>
      <w:rFonts w:eastAsiaTheme="minorHAnsi"/>
    </w:rPr>
  </w:style>
  <w:style w:type="paragraph" w:customStyle="1" w:styleId="BAD119D5A9EE43A7846F13B03F80CEAA1">
    <w:name w:val="BAD119D5A9EE43A7846F13B03F80CEAA1"/>
    <w:rsid w:val="00AE2356"/>
    <w:rPr>
      <w:rFonts w:eastAsiaTheme="minorHAnsi"/>
    </w:rPr>
  </w:style>
  <w:style w:type="paragraph" w:customStyle="1" w:styleId="23815447DD9344A4938230A0448AF7A31">
    <w:name w:val="23815447DD9344A4938230A0448AF7A31"/>
    <w:rsid w:val="00AE2356"/>
    <w:rPr>
      <w:rFonts w:eastAsiaTheme="minorHAnsi"/>
    </w:rPr>
  </w:style>
  <w:style w:type="paragraph" w:customStyle="1" w:styleId="7E07E80E65AF444F98EC8FED3CD075B11">
    <w:name w:val="7E07E80E65AF444F98EC8FED3CD075B11"/>
    <w:rsid w:val="00AE2356"/>
    <w:rPr>
      <w:rFonts w:eastAsiaTheme="minorHAnsi"/>
    </w:rPr>
  </w:style>
  <w:style w:type="paragraph" w:customStyle="1" w:styleId="A2B03DF60E394562B87B2ADAAA6D5DCF1">
    <w:name w:val="A2B03DF60E394562B87B2ADAAA6D5DCF1"/>
    <w:rsid w:val="00AE2356"/>
    <w:rPr>
      <w:rFonts w:eastAsiaTheme="minorHAnsi"/>
    </w:rPr>
  </w:style>
  <w:style w:type="paragraph" w:customStyle="1" w:styleId="A74607F50416433388DFA9C07BB0EE4B1">
    <w:name w:val="A74607F50416433388DFA9C07BB0EE4B1"/>
    <w:rsid w:val="00AE2356"/>
    <w:rPr>
      <w:rFonts w:eastAsiaTheme="minorHAnsi"/>
    </w:rPr>
  </w:style>
  <w:style w:type="paragraph" w:customStyle="1" w:styleId="A31B72B0FB2D4859B6EE9F82262A74432">
    <w:name w:val="A31B72B0FB2D4859B6EE9F82262A74432"/>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
    <w:name w:val="52CC67C9E08F4D91A8530332B17260EB2"/>
    <w:rsid w:val="00AE2356"/>
    <w:rPr>
      <w:rFonts w:eastAsiaTheme="minorHAnsi"/>
    </w:rPr>
  </w:style>
  <w:style w:type="paragraph" w:customStyle="1" w:styleId="C0F3ECD471C84CFEB0A5CD12E8ACA7E92">
    <w:name w:val="C0F3ECD471C84CFEB0A5CD12E8ACA7E92"/>
    <w:rsid w:val="00AE2356"/>
    <w:rPr>
      <w:rFonts w:eastAsiaTheme="minorHAnsi"/>
    </w:rPr>
  </w:style>
  <w:style w:type="paragraph" w:customStyle="1" w:styleId="0B85C2EBD566465BA1CDCA3EE793019E2">
    <w:name w:val="0B85C2EBD566465BA1CDCA3EE793019E2"/>
    <w:rsid w:val="00AE2356"/>
    <w:rPr>
      <w:rFonts w:eastAsiaTheme="minorHAnsi"/>
    </w:rPr>
  </w:style>
  <w:style w:type="paragraph" w:customStyle="1" w:styleId="6F8CFD9FCE3B4994B00C2B99BA6975002">
    <w:name w:val="6F8CFD9FCE3B4994B00C2B99BA6975002"/>
    <w:rsid w:val="00AE2356"/>
    <w:rPr>
      <w:rFonts w:eastAsiaTheme="minorHAnsi"/>
    </w:rPr>
  </w:style>
  <w:style w:type="paragraph" w:customStyle="1" w:styleId="EEE0E81CA4CE487F9F40C7DEACEFE5482">
    <w:name w:val="EEE0E81CA4CE487F9F40C7DEACEFE5482"/>
    <w:rsid w:val="00AE2356"/>
    <w:rPr>
      <w:rFonts w:eastAsiaTheme="minorHAnsi"/>
    </w:rPr>
  </w:style>
  <w:style w:type="paragraph" w:customStyle="1" w:styleId="1EBBFFB9437340F182EFD3700AD926462">
    <w:name w:val="1EBBFFB9437340F182EFD3700AD926462"/>
    <w:rsid w:val="00AE2356"/>
    <w:rPr>
      <w:rFonts w:eastAsiaTheme="minorHAnsi"/>
    </w:rPr>
  </w:style>
  <w:style w:type="paragraph" w:customStyle="1" w:styleId="BAD119D5A9EE43A7846F13B03F80CEAA2">
    <w:name w:val="BAD119D5A9EE43A7846F13B03F80CEAA2"/>
    <w:rsid w:val="00AE2356"/>
    <w:rPr>
      <w:rFonts w:eastAsiaTheme="minorHAnsi"/>
    </w:rPr>
  </w:style>
  <w:style w:type="paragraph" w:customStyle="1" w:styleId="23815447DD9344A4938230A0448AF7A32">
    <w:name w:val="23815447DD9344A4938230A0448AF7A32"/>
    <w:rsid w:val="00AE2356"/>
    <w:rPr>
      <w:rFonts w:eastAsiaTheme="minorHAnsi"/>
    </w:rPr>
  </w:style>
  <w:style w:type="paragraph" w:customStyle="1" w:styleId="7E07E80E65AF444F98EC8FED3CD075B12">
    <w:name w:val="7E07E80E65AF444F98EC8FED3CD075B12"/>
    <w:rsid w:val="00AE2356"/>
    <w:rPr>
      <w:rFonts w:eastAsiaTheme="minorHAnsi"/>
    </w:rPr>
  </w:style>
  <w:style w:type="paragraph" w:customStyle="1" w:styleId="A2B03DF60E394562B87B2ADAAA6D5DCF2">
    <w:name w:val="A2B03DF60E394562B87B2ADAAA6D5DCF2"/>
    <w:rsid w:val="00AE2356"/>
    <w:rPr>
      <w:rFonts w:eastAsiaTheme="minorHAnsi"/>
    </w:rPr>
  </w:style>
  <w:style w:type="paragraph" w:customStyle="1" w:styleId="A74607F50416433388DFA9C07BB0EE4B2">
    <w:name w:val="A74607F50416433388DFA9C07BB0EE4B2"/>
    <w:rsid w:val="00AE2356"/>
    <w:rPr>
      <w:rFonts w:eastAsiaTheme="minorHAnsi"/>
    </w:rPr>
  </w:style>
  <w:style w:type="paragraph" w:customStyle="1" w:styleId="A31B72B0FB2D4859B6EE9F82262A74433">
    <w:name w:val="A31B72B0FB2D4859B6EE9F82262A74433"/>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
    <w:name w:val="52CC67C9E08F4D91A8530332B17260EB3"/>
    <w:rsid w:val="00AE2356"/>
    <w:rPr>
      <w:rFonts w:eastAsiaTheme="minorHAnsi"/>
    </w:rPr>
  </w:style>
  <w:style w:type="paragraph" w:customStyle="1" w:styleId="C0F3ECD471C84CFEB0A5CD12E8ACA7E93">
    <w:name w:val="C0F3ECD471C84CFEB0A5CD12E8ACA7E93"/>
    <w:rsid w:val="00AE2356"/>
    <w:rPr>
      <w:rFonts w:eastAsiaTheme="minorHAnsi"/>
    </w:rPr>
  </w:style>
  <w:style w:type="paragraph" w:customStyle="1" w:styleId="0B85C2EBD566465BA1CDCA3EE793019E3">
    <w:name w:val="0B85C2EBD566465BA1CDCA3EE793019E3"/>
    <w:rsid w:val="00AE2356"/>
    <w:rPr>
      <w:rFonts w:eastAsiaTheme="minorHAnsi"/>
    </w:rPr>
  </w:style>
  <w:style w:type="paragraph" w:customStyle="1" w:styleId="6F8CFD9FCE3B4994B00C2B99BA6975003">
    <w:name w:val="6F8CFD9FCE3B4994B00C2B99BA6975003"/>
    <w:rsid w:val="00AE2356"/>
    <w:rPr>
      <w:rFonts w:eastAsiaTheme="minorHAnsi"/>
    </w:rPr>
  </w:style>
  <w:style w:type="paragraph" w:customStyle="1" w:styleId="EEE0E81CA4CE487F9F40C7DEACEFE5483">
    <w:name w:val="EEE0E81CA4CE487F9F40C7DEACEFE5483"/>
    <w:rsid w:val="00AE2356"/>
    <w:rPr>
      <w:rFonts w:eastAsiaTheme="minorHAnsi"/>
    </w:rPr>
  </w:style>
  <w:style w:type="paragraph" w:customStyle="1" w:styleId="1EBBFFB9437340F182EFD3700AD926463">
    <w:name w:val="1EBBFFB9437340F182EFD3700AD926463"/>
    <w:rsid w:val="00AE2356"/>
    <w:rPr>
      <w:rFonts w:eastAsiaTheme="minorHAnsi"/>
    </w:rPr>
  </w:style>
  <w:style w:type="paragraph" w:customStyle="1" w:styleId="BAD119D5A9EE43A7846F13B03F80CEAA3">
    <w:name w:val="BAD119D5A9EE43A7846F13B03F80CEAA3"/>
    <w:rsid w:val="00AE2356"/>
    <w:rPr>
      <w:rFonts w:eastAsiaTheme="minorHAnsi"/>
    </w:rPr>
  </w:style>
  <w:style w:type="paragraph" w:customStyle="1" w:styleId="23815447DD9344A4938230A0448AF7A33">
    <w:name w:val="23815447DD9344A4938230A0448AF7A33"/>
    <w:rsid w:val="00AE2356"/>
    <w:rPr>
      <w:rFonts w:eastAsiaTheme="minorHAnsi"/>
    </w:rPr>
  </w:style>
  <w:style w:type="paragraph" w:customStyle="1" w:styleId="7E07E80E65AF444F98EC8FED3CD075B13">
    <w:name w:val="7E07E80E65AF444F98EC8FED3CD075B13"/>
    <w:rsid w:val="00AE2356"/>
    <w:rPr>
      <w:rFonts w:eastAsiaTheme="minorHAnsi"/>
    </w:rPr>
  </w:style>
  <w:style w:type="paragraph" w:customStyle="1" w:styleId="A2B03DF60E394562B87B2ADAAA6D5DCF3">
    <w:name w:val="A2B03DF60E394562B87B2ADAAA6D5DCF3"/>
    <w:rsid w:val="00AE2356"/>
    <w:rPr>
      <w:rFonts w:eastAsiaTheme="minorHAnsi"/>
    </w:rPr>
  </w:style>
  <w:style w:type="paragraph" w:customStyle="1" w:styleId="A74607F50416433388DFA9C07BB0EE4B3">
    <w:name w:val="A74607F50416433388DFA9C07BB0EE4B3"/>
    <w:rsid w:val="00AE2356"/>
    <w:rPr>
      <w:rFonts w:eastAsiaTheme="minorHAnsi"/>
    </w:rPr>
  </w:style>
  <w:style w:type="paragraph" w:customStyle="1" w:styleId="A31B72B0FB2D4859B6EE9F82262A74434">
    <w:name w:val="A31B72B0FB2D4859B6EE9F82262A74434"/>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
    <w:name w:val="52CC67C9E08F4D91A8530332B17260EB4"/>
    <w:rsid w:val="00AE2356"/>
    <w:rPr>
      <w:rFonts w:eastAsiaTheme="minorHAnsi"/>
    </w:rPr>
  </w:style>
  <w:style w:type="paragraph" w:customStyle="1" w:styleId="C0F3ECD471C84CFEB0A5CD12E8ACA7E94">
    <w:name w:val="C0F3ECD471C84CFEB0A5CD12E8ACA7E94"/>
    <w:rsid w:val="00AE2356"/>
    <w:rPr>
      <w:rFonts w:eastAsiaTheme="minorHAnsi"/>
    </w:rPr>
  </w:style>
  <w:style w:type="paragraph" w:customStyle="1" w:styleId="0B85C2EBD566465BA1CDCA3EE793019E4">
    <w:name w:val="0B85C2EBD566465BA1CDCA3EE793019E4"/>
    <w:rsid w:val="00AE2356"/>
    <w:rPr>
      <w:rFonts w:eastAsiaTheme="minorHAnsi"/>
    </w:rPr>
  </w:style>
  <w:style w:type="paragraph" w:customStyle="1" w:styleId="6F8CFD9FCE3B4994B00C2B99BA6975004">
    <w:name w:val="6F8CFD9FCE3B4994B00C2B99BA6975004"/>
    <w:rsid w:val="00AE2356"/>
    <w:rPr>
      <w:rFonts w:eastAsiaTheme="minorHAnsi"/>
    </w:rPr>
  </w:style>
  <w:style w:type="paragraph" w:customStyle="1" w:styleId="EEE0E81CA4CE487F9F40C7DEACEFE5484">
    <w:name w:val="EEE0E81CA4CE487F9F40C7DEACEFE5484"/>
    <w:rsid w:val="00AE2356"/>
    <w:rPr>
      <w:rFonts w:eastAsiaTheme="minorHAnsi"/>
    </w:rPr>
  </w:style>
  <w:style w:type="paragraph" w:customStyle="1" w:styleId="1EBBFFB9437340F182EFD3700AD926464">
    <w:name w:val="1EBBFFB9437340F182EFD3700AD926464"/>
    <w:rsid w:val="00AE2356"/>
    <w:rPr>
      <w:rFonts w:eastAsiaTheme="minorHAnsi"/>
    </w:rPr>
  </w:style>
  <w:style w:type="paragraph" w:customStyle="1" w:styleId="BAD119D5A9EE43A7846F13B03F80CEAA4">
    <w:name w:val="BAD119D5A9EE43A7846F13B03F80CEAA4"/>
    <w:rsid w:val="00AE2356"/>
    <w:rPr>
      <w:rFonts w:eastAsiaTheme="minorHAnsi"/>
    </w:rPr>
  </w:style>
  <w:style w:type="paragraph" w:customStyle="1" w:styleId="23815447DD9344A4938230A0448AF7A34">
    <w:name w:val="23815447DD9344A4938230A0448AF7A34"/>
    <w:rsid w:val="00AE2356"/>
    <w:rPr>
      <w:rFonts w:eastAsiaTheme="minorHAnsi"/>
    </w:rPr>
  </w:style>
  <w:style w:type="paragraph" w:customStyle="1" w:styleId="7E07E80E65AF444F98EC8FED3CD075B14">
    <w:name w:val="7E07E80E65AF444F98EC8FED3CD075B14"/>
    <w:rsid w:val="00AE2356"/>
    <w:rPr>
      <w:rFonts w:eastAsiaTheme="minorHAnsi"/>
    </w:rPr>
  </w:style>
  <w:style w:type="paragraph" w:customStyle="1" w:styleId="A2B03DF60E394562B87B2ADAAA6D5DCF4">
    <w:name w:val="A2B03DF60E394562B87B2ADAAA6D5DCF4"/>
    <w:rsid w:val="00AE2356"/>
    <w:rPr>
      <w:rFonts w:eastAsiaTheme="minorHAnsi"/>
    </w:rPr>
  </w:style>
  <w:style w:type="paragraph" w:customStyle="1" w:styleId="A74607F50416433388DFA9C07BB0EE4B4">
    <w:name w:val="A74607F50416433388DFA9C07BB0EE4B4"/>
    <w:rsid w:val="00AE2356"/>
    <w:rPr>
      <w:rFonts w:eastAsiaTheme="minorHAnsi"/>
    </w:rPr>
  </w:style>
  <w:style w:type="paragraph" w:customStyle="1" w:styleId="A31B72B0FB2D4859B6EE9F82262A74435">
    <w:name w:val="A31B72B0FB2D4859B6EE9F82262A74435"/>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
    <w:name w:val="52CC67C9E08F4D91A8530332B17260EB5"/>
    <w:rsid w:val="00AE2356"/>
    <w:rPr>
      <w:rFonts w:eastAsiaTheme="minorHAnsi"/>
    </w:rPr>
  </w:style>
  <w:style w:type="paragraph" w:customStyle="1" w:styleId="C0F3ECD471C84CFEB0A5CD12E8ACA7E95">
    <w:name w:val="C0F3ECD471C84CFEB0A5CD12E8ACA7E95"/>
    <w:rsid w:val="00AE2356"/>
    <w:rPr>
      <w:rFonts w:eastAsiaTheme="minorHAnsi"/>
    </w:rPr>
  </w:style>
  <w:style w:type="paragraph" w:customStyle="1" w:styleId="0B85C2EBD566465BA1CDCA3EE793019E5">
    <w:name w:val="0B85C2EBD566465BA1CDCA3EE793019E5"/>
    <w:rsid w:val="00AE2356"/>
    <w:rPr>
      <w:rFonts w:eastAsiaTheme="minorHAnsi"/>
    </w:rPr>
  </w:style>
  <w:style w:type="paragraph" w:customStyle="1" w:styleId="6F8CFD9FCE3B4994B00C2B99BA6975005">
    <w:name w:val="6F8CFD9FCE3B4994B00C2B99BA6975005"/>
    <w:rsid w:val="00AE2356"/>
    <w:rPr>
      <w:rFonts w:eastAsiaTheme="minorHAnsi"/>
    </w:rPr>
  </w:style>
  <w:style w:type="paragraph" w:customStyle="1" w:styleId="EEE0E81CA4CE487F9F40C7DEACEFE5485">
    <w:name w:val="EEE0E81CA4CE487F9F40C7DEACEFE5485"/>
    <w:rsid w:val="00AE2356"/>
    <w:rPr>
      <w:rFonts w:eastAsiaTheme="minorHAnsi"/>
    </w:rPr>
  </w:style>
  <w:style w:type="paragraph" w:customStyle="1" w:styleId="1EBBFFB9437340F182EFD3700AD926465">
    <w:name w:val="1EBBFFB9437340F182EFD3700AD926465"/>
    <w:rsid w:val="00AE2356"/>
    <w:rPr>
      <w:rFonts w:eastAsiaTheme="minorHAnsi"/>
    </w:rPr>
  </w:style>
  <w:style w:type="paragraph" w:customStyle="1" w:styleId="BAD119D5A9EE43A7846F13B03F80CEAA5">
    <w:name w:val="BAD119D5A9EE43A7846F13B03F80CEAA5"/>
    <w:rsid w:val="00AE2356"/>
    <w:rPr>
      <w:rFonts w:eastAsiaTheme="minorHAnsi"/>
    </w:rPr>
  </w:style>
  <w:style w:type="paragraph" w:customStyle="1" w:styleId="23815447DD9344A4938230A0448AF7A35">
    <w:name w:val="23815447DD9344A4938230A0448AF7A35"/>
    <w:rsid w:val="00AE2356"/>
    <w:rPr>
      <w:rFonts w:eastAsiaTheme="minorHAnsi"/>
    </w:rPr>
  </w:style>
  <w:style w:type="paragraph" w:customStyle="1" w:styleId="7E07E80E65AF444F98EC8FED3CD075B15">
    <w:name w:val="7E07E80E65AF444F98EC8FED3CD075B15"/>
    <w:rsid w:val="00AE2356"/>
    <w:rPr>
      <w:rFonts w:eastAsiaTheme="minorHAnsi"/>
    </w:rPr>
  </w:style>
  <w:style w:type="paragraph" w:customStyle="1" w:styleId="A2B03DF60E394562B87B2ADAAA6D5DCF5">
    <w:name w:val="A2B03DF60E394562B87B2ADAAA6D5DCF5"/>
    <w:rsid w:val="00AE2356"/>
    <w:rPr>
      <w:rFonts w:eastAsiaTheme="minorHAnsi"/>
    </w:rPr>
  </w:style>
  <w:style w:type="paragraph" w:customStyle="1" w:styleId="A74607F50416433388DFA9C07BB0EE4B5">
    <w:name w:val="A74607F50416433388DFA9C07BB0EE4B5"/>
    <w:rsid w:val="00AE2356"/>
    <w:rPr>
      <w:rFonts w:eastAsiaTheme="minorHAnsi"/>
    </w:rPr>
  </w:style>
  <w:style w:type="paragraph" w:customStyle="1" w:styleId="A31B72B0FB2D4859B6EE9F82262A74436">
    <w:name w:val="A31B72B0FB2D4859B6EE9F82262A74436"/>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6">
    <w:name w:val="52CC67C9E08F4D91A8530332B17260EB6"/>
    <w:rsid w:val="00AE2356"/>
    <w:rPr>
      <w:rFonts w:eastAsiaTheme="minorHAnsi"/>
    </w:rPr>
  </w:style>
  <w:style w:type="paragraph" w:customStyle="1" w:styleId="C0F3ECD471C84CFEB0A5CD12E8ACA7E96">
    <w:name w:val="C0F3ECD471C84CFEB0A5CD12E8ACA7E96"/>
    <w:rsid w:val="00AE2356"/>
    <w:rPr>
      <w:rFonts w:eastAsiaTheme="minorHAnsi"/>
    </w:rPr>
  </w:style>
  <w:style w:type="paragraph" w:customStyle="1" w:styleId="0B85C2EBD566465BA1CDCA3EE793019E6">
    <w:name w:val="0B85C2EBD566465BA1CDCA3EE793019E6"/>
    <w:rsid w:val="00AE2356"/>
    <w:rPr>
      <w:rFonts w:eastAsiaTheme="minorHAnsi"/>
    </w:rPr>
  </w:style>
  <w:style w:type="paragraph" w:customStyle="1" w:styleId="6F8CFD9FCE3B4994B00C2B99BA6975006">
    <w:name w:val="6F8CFD9FCE3B4994B00C2B99BA6975006"/>
    <w:rsid w:val="00AE2356"/>
    <w:rPr>
      <w:rFonts w:eastAsiaTheme="minorHAnsi"/>
    </w:rPr>
  </w:style>
  <w:style w:type="paragraph" w:customStyle="1" w:styleId="EEE0E81CA4CE487F9F40C7DEACEFE5486">
    <w:name w:val="EEE0E81CA4CE487F9F40C7DEACEFE5486"/>
    <w:rsid w:val="00AE2356"/>
    <w:rPr>
      <w:rFonts w:eastAsiaTheme="minorHAnsi"/>
    </w:rPr>
  </w:style>
  <w:style w:type="paragraph" w:customStyle="1" w:styleId="1EBBFFB9437340F182EFD3700AD926466">
    <w:name w:val="1EBBFFB9437340F182EFD3700AD926466"/>
    <w:rsid w:val="00AE2356"/>
    <w:rPr>
      <w:rFonts w:eastAsiaTheme="minorHAnsi"/>
    </w:rPr>
  </w:style>
  <w:style w:type="paragraph" w:customStyle="1" w:styleId="BAD119D5A9EE43A7846F13B03F80CEAA6">
    <w:name w:val="BAD119D5A9EE43A7846F13B03F80CEAA6"/>
    <w:rsid w:val="00AE2356"/>
    <w:rPr>
      <w:rFonts w:eastAsiaTheme="minorHAnsi"/>
    </w:rPr>
  </w:style>
  <w:style w:type="paragraph" w:customStyle="1" w:styleId="23815447DD9344A4938230A0448AF7A36">
    <w:name w:val="23815447DD9344A4938230A0448AF7A36"/>
    <w:rsid w:val="00AE2356"/>
    <w:rPr>
      <w:rFonts w:eastAsiaTheme="minorHAnsi"/>
    </w:rPr>
  </w:style>
  <w:style w:type="paragraph" w:customStyle="1" w:styleId="E8F867E9FB1C4D26A285C600D2B29B90">
    <w:name w:val="E8F867E9FB1C4D26A285C600D2B29B90"/>
    <w:rsid w:val="00AE2356"/>
    <w:rPr>
      <w:rFonts w:eastAsiaTheme="minorHAnsi"/>
    </w:rPr>
  </w:style>
  <w:style w:type="paragraph" w:customStyle="1" w:styleId="7E07E80E65AF444F98EC8FED3CD075B16">
    <w:name w:val="7E07E80E65AF444F98EC8FED3CD075B16"/>
    <w:rsid w:val="00AE2356"/>
    <w:rPr>
      <w:rFonts w:eastAsiaTheme="minorHAnsi"/>
    </w:rPr>
  </w:style>
  <w:style w:type="paragraph" w:customStyle="1" w:styleId="A2B03DF60E394562B87B2ADAAA6D5DCF6">
    <w:name w:val="A2B03DF60E394562B87B2ADAAA6D5DCF6"/>
    <w:rsid w:val="00AE2356"/>
    <w:rPr>
      <w:rFonts w:eastAsiaTheme="minorHAnsi"/>
    </w:rPr>
  </w:style>
  <w:style w:type="paragraph" w:customStyle="1" w:styleId="A74607F50416433388DFA9C07BB0EE4B6">
    <w:name w:val="A74607F50416433388DFA9C07BB0EE4B6"/>
    <w:rsid w:val="00AE2356"/>
    <w:rPr>
      <w:rFonts w:eastAsiaTheme="minorHAnsi"/>
    </w:rPr>
  </w:style>
  <w:style w:type="paragraph" w:customStyle="1" w:styleId="A31B72B0FB2D4859B6EE9F82262A74437">
    <w:name w:val="A31B72B0FB2D4859B6EE9F82262A74437"/>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7">
    <w:name w:val="52CC67C9E08F4D91A8530332B17260EB7"/>
    <w:rsid w:val="00AE2356"/>
    <w:rPr>
      <w:rFonts w:eastAsiaTheme="minorHAnsi"/>
    </w:rPr>
  </w:style>
  <w:style w:type="paragraph" w:customStyle="1" w:styleId="C0F3ECD471C84CFEB0A5CD12E8ACA7E97">
    <w:name w:val="C0F3ECD471C84CFEB0A5CD12E8ACA7E97"/>
    <w:rsid w:val="00AE2356"/>
    <w:rPr>
      <w:rFonts w:eastAsiaTheme="minorHAnsi"/>
    </w:rPr>
  </w:style>
  <w:style w:type="paragraph" w:customStyle="1" w:styleId="0B85C2EBD566465BA1CDCA3EE793019E7">
    <w:name w:val="0B85C2EBD566465BA1CDCA3EE793019E7"/>
    <w:rsid w:val="00AE2356"/>
    <w:rPr>
      <w:rFonts w:eastAsiaTheme="minorHAnsi"/>
    </w:rPr>
  </w:style>
  <w:style w:type="paragraph" w:customStyle="1" w:styleId="6F8CFD9FCE3B4994B00C2B99BA6975007">
    <w:name w:val="6F8CFD9FCE3B4994B00C2B99BA6975007"/>
    <w:rsid w:val="00AE2356"/>
    <w:rPr>
      <w:rFonts w:eastAsiaTheme="minorHAnsi"/>
    </w:rPr>
  </w:style>
  <w:style w:type="paragraph" w:customStyle="1" w:styleId="EEE0E81CA4CE487F9F40C7DEACEFE5487">
    <w:name w:val="EEE0E81CA4CE487F9F40C7DEACEFE5487"/>
    <w:rsid w:val="00AE2356"/>
    <w:rPr>
      <w:rFonts w:eastAsiaTheme="minorHAnsi"/>
    </w:rPr>
  </w:style>
  <w:style w:type="paragraph" w:customStyle="1" w:styleId="1EBBFFB9437340F182EFD3700AD926467">
    <w:name w:val="1EBBFFB9437340F182EFD3700AD926467"/>
    <w:rsid w:val="00AE2356"/>
    <w:rPr>
      <w:rFonts w:eastAsiaTheme="minorHAnsi"/>
    </w:rPr>
  </w:style>
  <w:style w:type="paragraph" w:customStyle="1" w:styleId="BAD119D5A9EE43A7846F13B03F80CEAA7">
    <w:name w:val="BAD119D5A9EE43A7846F13B03F80CEAA7"/>
    <w:rsid w:val="00AE2356"/>
    <w:rPr>
      <w:rFonts w:eastAsiaTheme="minorHAnsi"/>
    </w:rPr>
  </w:style>
  <w:style w:type="paragraph" w:customStyle="1" w:styleId="23815447DD9344A4938230A0448AF7A37">
    <w:name w:val="23815447DD9344A4938230A0448AF7A37"/>
    <w:rsid w:val="00AE2356"/>
    <w:rPr>
      <w:rFonts w:eastAsiaTheme="minorHAnsi"/>
    </w:rPr>
  </w:style>
  <w:style w:type="paragraph" w:customStyle="1" w:styleId="E8F867E9FB1C4D26A285C600D2B29B901">
    <w:name w:val="E8F867E9FB1C4D26A285C600D2B29B901"/>
    <w:rsid w:val="00AE2356"/>
    <w:rPr>
      <w:rFonts w:eastAsiaTheme="minorHAnsi"/>
    </w:rPr>
  </w:style>
  <w:style w:type="paragraph" w:customStyle="1" w:styleId="7E07E80E65AF444F98EC8FED3CD075B17">
    <w:name w:val="7E07E80E65AF444F98EC8FED3CD075B17"/>
    <w:rsid w:val="00AE2356"/>
    <w:rPr>
      <w:rFonts w:eastAsiaTheme="minorHAnsi"/>
    </w:rPr>
  </w:style>
  <w:style w:type="paragraph" w:customStyle="1" w:styleId="A2B03DF60E394562B87B2ADAAA6D5DCF7">
    <w:name w:val="A2B03DF60E394562B87B2ADAAA6D5DCF7"/>
    <w:rsid w:val="00AE2356"/>
    <w:rPr>
      <w:rFonts w:eastAsiaTheme="minorHAnsi"/>
    </w:rPr>
  </w:style>
  <w:style w:type="paragraph" w:customStyle="1" w:styleId="A74607F50416433388DFA9C07BB0EE4B7">
    <w:name w:val="A74607F50416433388DFA9C07BB0EE4B7"/>
    <w:rsid w:val="00AE2356"/>
    <w:rPr>
      <w:rFonts w:eastAsiaTheme="minorHAnsi"/>
    </w:rPr>
  </w:style>
  <w:style w:type="paragraph" w:customStyle="1" w:styleId="A31B72B0FB2D4859B6EE9F82262A74438">
    <w:name w:val="A31B72B0FB2D4859B6EE9F82262A74438"/>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8">
    <w:name w:val="52CC67C9E08F4D91A8530332B17260EB8"/>
    <w:rsid w:val="00AE2356"/>
    <w:rPr>
      <w:rFonts w:eastAsiaTheme="minorHAnsi"/>
    </w:rPr>
  </w:style>
  <w:style w:type="paragraph" w:customStyle="1" w:styleId="C0F3ECD471C84CFEB0A5CD12E8ACA7E98">
    <w:name w:val="C0F3ECD471C84CFEB0A5CD12E8ACA7E98"/>
    <w:rsid w:val="00AE2356"/>
    <w:rPr>
      <w:rFonts w:eastAsiaTheme="minorHAnsi"/>
    </w:rPr>
  </w:style>
  <w:style w:type="paragraph" w:customStyle="1" w:styleId="0B85C2EBD566465BA1CDCA3EE793019E8">
    <w:name w:val="0B85C2EBD566465BA1CDCA3EE793019E8"/>
    <w:rsid w:val="00AE2356"/>
    <w:rPr>
      <w:rFonts w:eastAsiaTheme="minorHAnsi"/>
    </w:rPr>
  </w:style>
  <w:style w:type="paragraph" w:customStyle="1" w:styleId="6F8CFD9FCE3B4994B00C2B99BA6975008">
    <w:name w:val="6F8CFD9FCE3B4994B00C2B99BA6975008"/>
    <w:rsid w:val="00AE2356"/>
    <w:rPr>
      <w:rFonts w:eastAsiaTheme="minorHAnsi"/>
    </w:rPr>
  </w:style>
  <w:style w:type="paragraph" w:customStyle="1" w:styleId="EEE0E81CA4CE487F9F40C7DEACEFE5488">
    <w:name w:val="EEE0E81CA4CE487F9F40C7DEACEFE5488"/>
    <w:rsid w:val="00AE2356"/>
    <w:rPr>
      <w:rFonts w:eastAsiaTheme="minorHAnsi"/>
    </w:rPr>
  </w:style>
  <w:style w:type="paragraph" w:customStyle="1" w:styleId="1EBBFFB9437340F182EFD3700AD926468">
    <w:name w:val="1EBBFFB9437340F182EFD3700AD926468"/>
    <w:rsid w:val="00AE2356"/>
    <w:rPr>
      <w:rFonts w:eastAsiaTheme="minorHAnsi"/>
    </w:rPr>
  </w:style>
  <w:style w:type="paragraph" w:customStyle="1" w:styleId="BAD119D5A9EE43A7846F13B03F80CEAA8">
    <w:name w:val="BAD119D5A9EE43A7846F13B03F80CEAA8"/>
    <w:rsid w:val="00AE2356"/>
    <w:rPr>
      <w:rFonts w:eastAsiaTheme="minorHAnsi"/>
    </w:rPr>
  </w:style>
  <w:style w:type="paragraph" w:customStyle="1" w:styleId="23815447DD9344A4938230A0448AF7A38">
    <w:name w:val="23815447DD9344A4938230A0448AF7A38"/>
    <w:rsid w:val="00AE2356"/>
    <w:rPr>
      <w:rFonts w:eastAsiaTheme="minorHAnsi"/>
    </w:rPr>
  </w:style>
  <w:style w:type="paragraph" w:customStyle="1" w:styleId="E8F867E9FB1C4D26A285C600D2B29B902">
    <w:name w:val="E8F867E9FB1C4D26A285C600D2B29B902"/>
    <w:rsid w:val="00AE2356"/>
    <w:rPr>
      <w:rFonts w:eastAsiaTheme="minorHAnsi"/>
    </w:rPr>
  </w:style>
  <w:style w:type="paragraph" w:customStyle="1" w:styleId="7E07E80E65AF444F98EC8FED3CD075B18">
    <w:name w:val="7E07E80E65AF444F98EC8FED3CD075B18"/>
    <w:rsid w:val="00AE2356"/>
    <w:rPr>
      <w:rFonts w:eastAsiaTheme="minorHAnsi"/>
    </w:rPr>
  </w:style>
  <w:style w:type="paragraph" w:customStyle="1" w:styleId="A2B03DF60E394562B87B2ADAAA6D5DCF8">
    <w:name w:val="A2B03DF60E394562B87B2ADAAA6D5DCF8"/>
    <w:rsid w:val="00AE2356"/>
    <w:rPr>
      <w:rFonts w:eastAsiaTheme="minorHAnsi"/>
    </w:rPr>
  </w:style>
  <w:style w:type="paragraph" w:customStyle="1" w:styleId="A74607F50416433388DFA9C07BB0EE4B8">
    <w:name w:val="A74607F50416433388DFA9C07BB0EE4B8"/>
    <w:rsid w:val="00AE2356"/>
    <w:rPr>
      <w:rFonts w:eastAsiaTheme="minorHAnsi"/>
    </w:rPr>
  </w:style>
  <w:style w:type="paragraph" w:customStyle="1" w:styleId="A31B72B0FB2D4859B6EE9F82262A74439">
    <w:name w:val="A31B72B0FB2D4859B6EE9F82262A74439"/>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9">
    <w:name w:val="52CC67C9E08F4D91A8530332B17260EB9"/>
    <w:rsid w:val="00AE2356"/>
    <w:rPr>
      <w:rFonts w:eastAsiaTheme="minorHAnsi"/>
    </w:rPr>
  </w:style>
  <w:style w:type="paragraph" w:customStyle="1" w:styleId="C0F3ECD471C84CFEB0A5CD12E8ACA7E99">
    <w:name w:val="C0F3ECD471C84CFEB0A5CD12E8ACA7E99"/>
    <w:rsid w:val="00AE2356"/>
    <w:rPr>
      <w:rFonts w:eastAsiaTheme="minorHAnsi"/>
    </w:rPr>
  </w:style>
  <w:style w:type="paragraph" w:customStyle="1" w:styleId="0B85C2EBD566465BA1CDCA3EE793019E9">
    <w:name w:val="0B85C2EBD566465BA1CDCA3EE793019E9"/>
    <w:rsid w:val="00AE2356"/>
    <w:rPr>
      <w:rFonts w:eastAsiaTheme="minorHAnsi"/>
    </w:rPr>
  </w:style>
  <w:style w:type="paragraph" w:customStyle="1" w:styleId="6F8CFD9FCE3B4994B00C2B99BA6975009">
    <w:name w:val="6F8CFD9FCE3B4994B00C2B99BA6975009"/>
    <w:rsid w:val="00AE2356"/>
    <w:rPr>
      <w:rFonts w:eastAsiaTheme="minorHAnsi"/>
    </w:rPr>
  </w:style>
  <w:style w:type="paragraph" w:customStyle="1" w:styleId="EEE0E81CA4CE487F9F40C7DEACEFE5489">
    <w:name w:val="EEE0E81CA4CE487F9F40C7DEACEFE5489"/>
    <w:rsid w:val="00AE2356"/>
    <w:rPr>
      <w:rFonts w:eastAsiaTheme="minorHAnsi"/>
    </w:rPr>
  </w:style>
  <w:style w:type="paragraph" w:customStyle="1" w:styleId="1EBBFFB9437340F182EFD3700AD926469">
    <w:name w:val="1EBBFFB9437340F182EFD3700AD926469"/>
    <w:rsid w:val="00AE2356"/>
    <w:rPr>
      <w:rFonts w:eastAsiaTheme="minorHAnsi"/>
    </w:rPr>
  </w:style>
  <w:style w:type="paragraph" w:customStyle="1" w:styleId="BAD119D5A9EE43A7846F13B03F80CEAA9">
    <w:name w:val="BAD119D5A9EE43A7846F13B03F80CEAA9"/>
    <w:rsid w:val="00AE2356"/>
    <w:rPr>
      <w:rFonts w:eastAsiaTheme="minorHAnsi"/>
    </w:rPr>
  </w:style>
  <w:style w:type="paragraph" w:customStyle="1" w:styleId="23815447DD9344A4938230A0448AF7A39">
    <w:name w:val="23815447DD9344A4938230A0448AF7A39"/>
    <w:rsid w:val="00AE2356"/>
    <w:rPr>
      <w:rFonts w:eastAsiaTheme="minorHAnsi"/>
    </w:rPr>
  </w:style>
  <w:style w:type="paragraph" w:customStyle="1" w:styleId="E8F867E9FB1C4D26A285C600D2B29B903">
    <w:name w:val="E8F867E9FB1C4D26A285C600D2B29B903"/>
    <w:rsid w:val="00AE2356"/>
    <w:rPr>
      <w:rFonts w:eastAsiaTheme="minorHAnsi"/>
    </w:rPr>
  </w:style>
  <w:style w:type="paragraph" w:customStyle="1" w:styleId="7E07E80E65AF444F98EC8FED3CD075B19">
    <w:name w:val="7E07E80E65AF444F98EC8FED3CD075B19"/>
    <w:rsid w:val="00AE2356"/>
    <w:rPr>
      <w:rFonts w:eastAsiaTheme="minorHAnsi"/>
    </w:rPr>
  </w:style>
  <w:style w:type="paragraph" w:customStyle="1" w:styleId="A2B03DF60E394562B87B2ADAAA6D5DCF9">
    <w:name w:val="A2B03DF60E394562B87B2ADAAA6D5DCF9"/>
    <w:rsid w:val="00AE2356"/>
    <w:rPr>
      <w:rFonts w:eastAsiaTheme="minorHAnsi"/>
    </w:rPr>
  </w:style>
  <w:style w:type="paragraph" w:customStyle="1" w:styleId="A74607F50416433388DFA9C07BB0EE4B9">
    <w:name w:val="A74607F50416433388DFA9C07BB0EE4B9"/>
    <w:rsid w:val="00AE2356"/>
    <w:rPr>
      <w:rFonts w:eastAsiaTheme="minorHAnsi"/>
    </w:rPr>
  </w:style>
  <w:style w:type="paragraph" w:styleId="Title">
    <w:name w:val="Title"/>
    <w:basedOn w:val="Normal"/>
    <w:next w:val="Normal"/>
    <w:link w:val="TitleChar"/>
    <w:qFormat/>
    <w:rsid w:val="003759B1"/>
    <w:pPr>
      <w:spacing w:after="0" w:line="240" w:lineRule="auto"/>
      <w:contextualSpacing/>
    </w:pPr>
    <w:rPr>
      <w:rFonts w:asciiTheme="majorHAnsi" w:eastAsiaTheme="majorEastAsia" w:hAnsiTheme="majorHAnsi" w:cstheme="majorBidi"/>
      <w:spacing w:val="-10"/>
      <w:kern w:val="28"/>
      <w:sz w:val="44"/>
      <w:szCs w:val="56"/>
    </w:rPr>
  </w:style>
  <w:style w:type="character" w:customStyle="1" w:styleId="TitleChar">
    <w:name w:val="Title Char"/>
    <w:basedOn w:val="DefaultParagraphFont"/>
    <w:link w:val="Title"/>
    <w:rsid w:val="003759B1"/>
    <w:rPr>
      <w:rFonts w:asciiTheme="majorHAnsi" w:eastAsiaTheme="majorEastAsia" w:hAnsiTheme="majorHAnsi" w:cstheme="majorBidi"/>
      <w:spacing w:val="-10"/>
      <w:kern w:val="28"/>
      <w:sz w:val="44"/>
      <w:szCs w:val="56"/>
    </w:rPr>
  </w:style>
  <w:style w:type="paragraph" w:customStyle="1" w:styleId="A31B72B0FB2D4859B6EE9F82262A744310">
    <w:name w:val="A31B72B0FB2D4859B6EE9F82262A744310"/>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0">
    <w:name w:val="52CC67C9E08F4D91A8530332B17260EB10"/>
    <w:rsid w:val="00AE2356"/>
    <w:rPr>
      <w:rFonts w:eastAsiaTheme="minorHAnsi"/>
    </w:rPr>
  </w:style>
  <w:style w:type="paragraph" w:customStyle="1" w:styleId="C0F3ECD471C84CFEB0A5CD12E8ACA7E910">
    <w:name w:val="C0F3ECD471C84CFEB0A5CD12E8ACA7E910"/>
    <w:rsid w:val="00AE2356"/>
    <w:rPr>
      <w:rFonts w:eastAsiaTheme="minorHAnsi"/>
    </w:rPr>
  </w:style>
  <w:style w:type="paragraph" w:customStyle="1" w:styleId="0B85C2EBD566465BA1CDCA3EE793019E10">
    <w:name w:val="0B85C2EBD566465BA1CDCA3EE793019E10"/>
    <w:rsid w:val="00AE2356"/>
    <w:rPr>
      <w:rFonts w:eastAsiaTheme="minorHAnsi"/>
    </w:rPr>
  </w:style>
  <w:style w:type="paragraph" w:customStyle="1" w:styleId="6F8CFD9FCE3B4994B00C2B99BA69750010">
    <w:name w:val="6F8CFD9FCE3B4994B00C2B99BA69750010"/>
    <w:rsid w:val="00AE2356"/>
    <w:rPr>
      <w:rFonts w:eastAsiaTheme="minorHAnsi"/>
    </w:rPr>
  </w:style>
  <w:style w:type="paragraph" w:customStyle="1" w:styleId="EEE0E81CA4CE487F9F40C7DEACEFE54810">
    <w:name w:val="EEE0E81CA4CE487F9F40C7DEACEFE54810"/>
    <w:rsid w:val="00AE2356"/>
    <w:rPr>
      <w:rFonts w:eastAsiaTheme="minorHAnsi"/>
    </w:rPr>
  </w:style>
  <w:style w:type="paragraph" w:customStyle="1" w:styleId="1EBBFFB9437340F182EFD3700AD9264610">
    <w:name w:val="1EBBFFB9437340F182EFD3700AD9264610"/>
    <w:rsid w:val="00AE2356"/>
    <w:rPr>
      <w:rFonts w:eastAsiaTheme="minorHAnsi"/>
    </w:rPr>
  </w:style>
  <w:style w:type="paragraph" w:customStyle="1" w:styleId="BAD119D5A9EE43A7846F13B03F80CEAA10">
    <w:name w:val="BAD119D5A9EE43A7846F13B03F80CEAA10"/>
    <w:rsid w:val="00AE2356"/>
    <w:rPr>
      <w:rFonts w:eastAsiaTheme="minorHAnsi"/>
    </w:rPr>
  </w:style>
  <w:style w:type="paragraph" w:customStyle="1" w:styleId="23815447DD9344A4938230A0448AF7A310">
    <w:name w:val="23815447DD9344A4938230A0448AF7A310"/>
    <w:rsid w:val="00AE2356"/>
    <w:rPr>
      <w:rFonts w:eastAsiaTheme="minorHAnsi"/>
    </w:rPr>
  </w:style>
  <w:style w:type="paragraph" w:customStyle="1" w:styleId="E8F867E9FB1C4D26A285C600D2B29B904">
    <w:name w:val="E8F867E9FB1C4D26A285C600D2B29B904"/>
    <w:rsid w:val="00AE2356"/>
    <w:rPr>
      <w:rFonts w:eastAsiaTheme="minorHAnsi"/>
    </w:rPr>
  </w:style>
  <w:style w:type="paragraph" w:customStyle="1" w:styleId="7E07E80E65AF444F98EC8FED3CD075B110">
    <w:name w:val="7E07E80E65AF444F98EC8FED3CD075B110"/>
    <w:rsid w:val="00AE2356"/>
    <w:rPr>
      <w:rFonts w:eastAsiaTheme="minorHAnsi"/>
    </w:rPr>
  </w:style>
  <w:style w:type="paragraph" w:customStyle="1" w:styleId="A2B03DF60E394562B87B2ADAAA6D5DCF10">
    <w:name w:val="A2B03DF60E394562B87B2ADAAA6D5DCF10"/>
    <w:rsid w:val="00AE2356"/>
    <w:rPr>
      <w:rFonts w:eastAsiaTheme="minorHAnsi"/>
    </w:rPr>
  </w:style>
  <w:style w:type="paragraph" w:customStyle="1" w:styleId="A74607F50416433388DFA9C07BB0EE4B10">
    <w:name w:val="A74607F50416433388DFA9C07BB0EE4B10"/>
    <w:rsid w:val="00AE2356"/>
    <w:rPr>
      <w:rFonts w:eastAsiaTheme="minorHAnsi"/>
    </w:rPr>
  </w:style>
  <w:style w:type="paragraph" w:customStyle="1" w:styleId="A31B72B0FB2D4859B6EE9F82262A744311">
    <w:name w:val="A31B72B0FB2D4859B6EE9F82262A744311"/>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1">
    <w:name w:val="52CC67C9E08F4D91A8530332B17260EB11"/>
    <w:rsid w:val="00AE2356"/>
    <w:rPr>
      <w:rFonts w:eastAsiaTheme="minorHAnsi"/>
    </w:rPr>
  </w:style>
  <w:style w:type="paragraph" w:customStyle="1" w:styleId="C0F3ECD471C84CFEB0A5CD12E8ACA7E911">
    <w:name w:val="C0F3ECD471C84CFEB0A5CD12E8ACA7E911"/>
    <w:rsid w:val="00AE2356"/>
    <w:rPr>
      <w:rFonts w:eastAsiaTheme="minorHAnsi"/>
    </w:rPr>
  </w:style>
  <w:style w:type="paragraph" w:customStyle="1" w:styleId="0B85C2EBD566465BA1CDCA3EE793019E11">
    <w:name w:val="0B85C2EBD566465BA1CDCA3EE793019E11"/>
    <w:rsid w:val="00AE2356"/>
    <w:rPr>
      <w:rFonts w:eastAsiaTheme="minorHAnsi"/>
    </w:rPr>
  </w:style>
  <w:style w:type="paragraph" w:customStyle="1" w:styleId="6F8CFD9FCE3B4994B00C2B99BA69750011">
    <w:name w:val="6F8CFD9FCE3B4994B00C2B99BA69750011"/>
    <w:rsid w:val="00AE2356"/>
    <w:rPr>
      <w:rFonts w:eastAsiaTheme="minorHAnsi"/>
    </w:rPr>
  </w:style>
  <w:style w:type="paragraph" w:customStyle="1" w:styleId="EEE0E81CA4CE487F9F40C7DEACEFE54811">
    <w:name w:val="EEE0E81CA4CE487F9F40C7DEACEFE54811"/>
    <w:rsid w:val="00AE2356"/>
    <w:rPr>
      <w:rFonts w:eastAsiaTheme="minorHAnsi"/>
    </w:rPr>
  </w:style>
  <w:style w:type="paragraph" w:customStyle="1" w:styleId="1EBBFFB9437340F182EFD3700AD9264611">
    <w:name w:val="1EBBFFB9437340F182EFD3700AD9264611"/>
    <w:rsid w:val="00AE2356"/>
    <w:rPr>
      <w:rFonts w:eastAsiaTheme="minorHAnsi"/>
    </w:rPr>
  </w:style>
  <w:style w:type="paragraph" w:customStyle="1" w:styleId="BAD119D5A9EE43A7846F13B03F80CEAA11">
    <w:name w:val="BAD119D5A9EE43A7846F13B03F80CEAA11"/>
    <w:rsid w:val="00AE2356"/>
    <w:rPr>
      <w:rFonts w:eastAsiaTheme="minorHAnsi"/>
    </w:rPr>
  </w:style>
  <w:style w:type="paragraph" w:customStyle="1" w:styleId="23815447DD9344A4938230A0448AF7A311">
    <w:name w:val="23815447DD9344A4938230A0448AF7A311"/>
    <w:rsid w:val="00AE2356"/>
    <w:rPr>
      <w:rFonts w:eastAsiaTheme="minorHAnsi"/>
    </w:rPr>
  </w:style>
  <w:style w:type="paragraph" w:customStyle="1" w:styleId="E8F867E9FB1C4D26A285C600D2B29B905">
    <w:name w:val="E8F867E9FB1C4D26A285C600D2B29B905"/>
    <w:rsid w:val="00AE2356"/>
    <w:rPr>
      <w:rFonts w:eastAsiaTheme="minorHAnsi"/>
    </w:rPr>
  </w:style>
  <w:style w:type="paragraph" w:customStyle="1" w:styleId="7E07E80E65AF444F98EC8FED3CD075B111">
    <w:name w:val="7E07E80E65AF444F98EC8FED3CD075B111"/>
    <w:rsid w:val="00AE2356"/>
    <w:rPr>
      <w:rFonts w:eastAsiaTheme="minorHAnsi"/>
    </w:rPr>
  </w:style>
  <w:style w:type="paragraph" w:customStyle="1" w:styleId="A2B03DF60E394562B87B2ADAAA6D5DCF11">
    <w:name w:val="A2B03DF60E394562B87B2ADAAA6D5DCF11"/>
    <w:rsid w:val="00AE2356"/>
    <w:rPr>
      <w:rFonts w:eastAsiaTheme="minorHAnsi"/>
    </w:rPr>
  </w:style>
  <w:style w:type="paragraph" w:customStyle="1" w:styleId="A74607F50416433388DFA9C07BB0EE4B11">
    <w:name w:val="A74607F50416433388DFA9C07BB0EE4B11"/>
    <w:rsid w:val="00AE2356"/>
    <w:rPr>
      <w:rFonts w:eastAsiaTheme="minorHAnsi"/>
    </w:rPr>
  </w:style>
  <w:style w:type="paragraph" w:customStyle="1" w:styleId="A31B72B0FB2D4859B6EE9F82262A744312">
    <w:name w:val="A31B72B0FB2D4859B6EE9F82262A744312"/>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2">
    <w:name w:val="52CC67C9E08F4D91A8530332B17260EB12"/>
    <w:rsid w:val="00AE2356"/>
    <w:rPr>
      <w:rFonts w:eastAsiaTheme="minorHAnsi"/>
    </w:rPr>
  </w:style>
  <w:style w:type="paragraph" w:customStyle="1" w:styleId="C0F3ECD471C84CFEB0A5CD12E8ACA7E912">
    <w:name w:val="C0F3ECD471C84CFEB0A5CD12E8ACA7E912"/>
    <w:rsid w:val="00AE2356"/>
    <w:rPr>
      <w:rFonts w:eastAsiaTheme="minorHAnsi"/>
    </w:rPr>
  </w:style>
  <w:style w:type="paragraph" w:customStyle="1" w:styleId="0B85C2EBD566465BA1CDCA3EE793019E12">
    <w:name w:val="0B85C2EBD566465BA1CDCA3EE793019E12"/>
    <w:rsid w:val="00AE2356"/>
    <w:rPr>
      <w:rFonts w:eastAsiaTheme="minorHAnsi"/>
    </w:rPr>
  </w:style>
  <w:style w:type="paragraph" w:customStyle="1" w:styleId="6F8CFD9FCE3B4994B00C2B99BA69750012">
    <w:name w:val="6F8CFD9FCE3B4994B00C2B99BA69750012"/>
    <w:rsid w:val="00AE2356"/>
    <w:rPr>
      <w:rFonts w:eastAsiaTheme="minorHAnsi"/>
    </w:rPr>
  </w:style>
  <w:style w:type="paragraph" w:customStyle="1" w:styleId="EEE0E81CA4CE487F9F40C7DEACEFE54812">
    <w:name w:val="EEE0E81CA4CE487F9F40C7DEACEFE54812"/>
    <w:rsid w:val="00AE2356"/>
    <w:rPr>
      <w:rFonts w:eastAsiaTheme="minorHAnsi"/>
    </w:rPr>
  </w:style>
  <w:style w:type="paragraph" w:customStyle="1" w:styleId="1EBBFFB9437340F182EFD3700AD9264612">
    <w:name w:val="1EBBFFB9437340F182EFD3700AD9264612"/>
    <w:rsid w:val="00AE2356"/>
    <w:rPr>
      <w:rFonts w:eastAsiaTheme="minorHAnsi"/>
    </w:rPr>
  </w:style>
  <w:style w:type="paragraph" w:customStyle="1" w:styleId="BAD119D5A9EE43A7846F13B03F80CEAA12">
    <w:name w:val="BAD119D5A9EE43A7846F13B03F80CEAA12"/>
    <w:rsid w:val="00AE2356"/>
    <w:rPr>
      <w:rFonts w:eastAsiaTheme="minorHAnsi"/>
    </w:rPr>
  </w:style>
  <w:style w:type="paragraph" w:customStyle="1" w:styleId="23815447DD9344A4938230A0448AF7A312">
    <w:name w:val="23815447DD9344A4938230A0448AF7A312"/>
    <w:rsid w:val="00AE2356"/>
    <w:rPr>
      <w:rFonts w:eastAsiaTheme="minorHAnsi"/>
    </w:rPr>
  </w:style>
  <w:style w:type="paragraph" w:customStyle="1" w:styleId="E8F867E9FB1C4D26A285C600D2B29B906">
    <w:name w:val="E8F867E9FB1C4D26A285C600D2B29B906"/>
    <w:rsid w:val="00AE2356"/>
    <w:rPr>
      <w:rFonts w:eastAsiaTheme="minorHAnsi"/>
    </w:rPr>
  </w:style>
  <w:style w:type="paragraph" w:customStyle="1" w:styleId="A2B03DF60E394562B87B2ADAAA6D5DCF12">
    <w:name w:val="A2B03DF60E394562B87B2ADAAA6D5DCF12"/>
    <w:rsid w:val="00AE2356"/>
    <w:rPr>
      <w:rFonts w:eastAsiaTheme="minorHAnsi"/>
    </w:rPr>
  </w:style>
  <w:style w:type="paragraph" w:customStyle="1" w:styleId="A74607F50416433388DFA9C07BB0EE4B12">
    <w:name w:val="A74607F50416433388DFA9C07BB0EE4B12"/>
    <w:rsid w:val="00AE2356"/>
    <w:rPr>
      <w:rFonts w:eastAsiaTheme="minorHAnsi"/>
    </w:rPr>
  </w:style>
  <w:style w:type="paragraph" w:customStyle="1" w:styleId="A31B72B0FB2D4859B6EE9F82262A744313">
    <w:name w:val="A31B72B0FB2D4859B6EE9F82262A744313"/>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3">
    <w:name w:val="52CC67C9E08F4D91A8530332B17260EB13"/>
    <w:rsid w:val="00AE2356"/>
    <w:rPr>
      <w:rFonts w:eastAsiaTheme="minorHAnsi"/>
    </w:rPr>
  </w:style>
  <w:style w:type="paragraph" w:customStyle="1" w:styleId="C0F3ECD471C84CFEB0A5CD12E8ACA7E913">
    <w:name w:val="C0F3ECD471C84CFEB0A5CD12E8ACA7E913"/>
    <w:rsid w:val="00AE2356"/>
    <w:rPr>
      <w:rFonts w:eastAsiaTheme="minorHAnsi"/>
    </w:rPr>
  </w:style>
  <w:style w:type="paragraph" w:customStyle="1" w:styleId="0B85C2EBD566465BA1CDCA3EE793019E13">
    <w:name w:val="0B85C2EBD566465BA1CDCA3EE793019E13"/>
    <w:rsid w:val="00AE2356"/>
    <w:rPr>
      <w:rFonts w:eastAsiaTheme="minorHAnsi"/>
    </w:rPr>
  </w:style>
  <w:style w:type="paragraph" w:customStyle="1" w:styleId="6F8CFD9FCE3B4994B00C2B99BA69750013">
    <w:name w:val="6F8CFD9FCE3B4994B00C2B99BA69750013"/>
    <w:rsid w:val="00AE2356"/>
    <w:rPr>
      <w:rFonts w:eastAsiaTheme="minorHAnsi"/>
    </w:rPr>
  </w:style>
  <w:style w:type="paragraph" w:customStyle="1" w:styleId="EEE0E81CA4CE487F9F40C7DEACEFE54813">
    <w:name w:val="EEE0E81CA4CE487F9F40C7DEACEFE54813"/>
    <w:rsid w:val="00AE2356"/>
    <w:rPr>
      <w:rFonts w:eastAsiaTheme="minorHAnsi"/>
    </w:rPr>
  </w:style>
  <w:style w:type="paragraph" w:customStyle="1" w:styleId="1EBBFFB9437340F182EFD3700AD9264613">
    <w:name w:val="1EBBFFB9437340F182EFD3700AD9264613"/>
    <w:rsid w:val="00AE2356"/>
    <w:rPr>
      <w:rFonts w:eastAsiaTheme="minorHAnsi"/>
    </w:rPr>
  </w:style>
  <w:style w:type="paragraph" w:customStyle="1" w:styleId="BAD119D5A9EE43A7846F13B03F80CEAA13">
    <w:name w:val="BAD119D5A9EE43A7846F13B03F80CEAA13"/>
    <w:rsid w:val="00AE2356"/>
    <w:rPr>
      <w:rFonts w:eastAsiaTheme="minorHAnsi"/>
    </w:rPr>
  </w:style>
  <w:style w:type="paragraph" w:customStyle="1" w:styleId="23815447DD9344A4938230A0448AF7A313">
    <w:name w:val="23815447DD9344A4938230A0448AF7A313"/>
    <w:rsid w:val="00AE2356"/>
    <w:rPr>
      <w:rFonts w:eastAsiaTheme="minorHAnsi"/>
    </w:rPr>
  </w:style>
  <w:style w:type="paragraph" w:customStyle="1" w:styleId="E8F867E9FB1C4D26A285C600D2B29B907">
    <w:name w:val="E8F867E9FB1C4D26A285C600D2B29B907"/>
    <w:rsid w:val="00AE2356"/>
    <w:rPr>
      <w:rFonts w:eastAsiaTheme="minorHAnsi"/>
    </w:rPr>
  </w:style>
  <w:style w:type="paragraph" w:customStyle="1" w:styleId="606A0A8527F147E9A5A7F154071C0919">
    <w:name w:val="606A0A8527F147E9A5A7F154071C0919"/>
    <w:rsid w:val="00AE2356"/>
    <w:rPr>
      <w:rFonts w:eastAsiaTheme="minorHAnsi"/>
    </w:rPr>
  </w:style>
  <w:style w:type="paragraph" w:customStyle="1" w:styleId="A2B03DF60E394562B87B2ADAAA6D5DCF13">
    <w:name w:val="A2B03DF60E394562B87B2ADAAA6D5DCF13"/>
    <w:rsid w:val="00AE2356"/>
    <w:rPr>
      <w:rFonts w:eastAsiaTheme="minorHAnsi"/>
    </w:rPr>
  </w:style>
  <w:style w:type="paragraph" w:customStyle="1" w:styleId="A74607F50416433388DFA9C07BB0EE4B13">
    <w:name w:val="A74607F50416433388DFA9C07BB0EE4B13"/>
    <w:rsid w:val="00AE2356"/>
    <w:rPr>
      <w:rFonts w:eastAsiaTheme="minorHAnsi"/>
    </w:rPr>
  </w:style>
  <w:style w:type="paragraph" w:customStyle="1" w:styleId="A31B72B0FB2D4859B6EE9F82262A744314">
    <w:name w:val="A31B72B0FB2D4859B6EE9F82262A744314"/>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4">
    <w:name w:val="52CC67C9E08F4D91A8530332B17260EB14"/>
    <w:rsid w:val="00AE2356"/>
    <w:rPr>
      <w:rFonts w:eastAsiaTheme="minorHAnsi"/>
    </w:rPr>
  </w:style>
  <w:style w:type="paragraph" w:customStyle="1" w:styleId="C0F3ECD471C84CFEB0A5CD12E8ACA7E914">
    <w:name w:val="C0F3ECD471C84CFEB0A5CD12E8ACA7E914"/>
    <w:rsid w:val="00AE2356"/>
    <w:rPr>
      <w:rFonts w:eastAsiaTheme="minorHAnsi"/>
    </w:rPr>
  </w:style>
  <w:style w:type="paragraph" w:customStyle="1" w:styleId="0B85C2EBD566465BA1CDCA3EE793019E14">
    <w:name w:val="0B85C2EBD566465BA1CDCA3EE793019E14"/>
    <w:rsid w:val="00AE2356"/>
    <w:rPr>
      <w:rFonts w:eastAsiaTheme="minorHAnsi"/>
    </w:rPr>
  </w:style>
  <w:style w:type="paragraph" w:customStyle="1" w:styleId="6F8CFD9FCE3B4994B00C2B99BA69750014">
    <w:name w:val="6F8CFD9FCE3B4994B00C2B99BA69750014"/>
    <w:rsid w:val="00AE2356"/>
    <w:rPr>
      <w:rFonts w:eastAsiaTheme="minorHAnsi"/>
    </w:rPr>
  </w:style>
  <w:style w:type="paragraph" w:customStyle="1" w:styleId="EEE0E81CA4CE487F9F40C7DEACEFE54814">
    <w:name w:val="EEE0E81CA4CE487F9F40C7DEACEFE54814"/>
    <w:rsid w:val="00AE2356"/>
    <w:rPr>
      <w:rFonts w:eastAsiaTheme="minorHAnsi"/>
    </w:rPr>
  </w:style>
  <w:style w:type="paragraph" w:customStyle="1" w:styleId="1EBBFFB9437340F182EFD3700AD9264614">
    <w:name w:val="1EBBFFB9437340F182EFD3700AD9264614"/>
    <w:rsid w:val="00AE2356"/>
    <w:rPr>
      <w:rFonts w:eastAsiaTheme="minorHAnsi"/>
    </w:rPr>
  </w:style>
  <w:style w:type="paragraph" w:customStyle="1" w:styleId="BAD119D5A9EE43A7846F13B03F80CEAA14">
    <w:name w:val="BAD119D5A9EE43A7846F13B03F80CEAA14"/>
    <w:rsid w:val="00AE2356"/>
    <w:rPr>
      <w:rFonts w:eastAsiaTheme="minorHAnsi"/>
    </w:rPr>
  </w:style>
  <w:style w:type="paragraph" w:customStyle="1" w:styleId="23815447DD9344A4938230A0448AF7A314">
    <w:name w:val="23815447DD9344A4938230A0448AF7A314"/>
    <w:rsid w:val="00AE2356"/>
    <w:rPr>
      <w:rFonts w:eastAsiaTheme="minorHAnsi"/>
    </w:rPr>
  </w:style>
  <w:style w:type="paragraph" w:customStyle="1" w:styleId="E8F867E9FB1C4D26A285C600D2B29B908">
    <w:name w:val="E8F867E9FB1C4D26A285C600D2B29B908"/>
    <w:rsid w:val="00AE2356"/>
    <w:rPr>
      <w:rFonts w:eastAsiaTheme="minorHAnsi"/>
    </w:rPr>
  </w:style>
  <w:style w:type="paragraph" w:customStyle="1" w:styleId="606A0A8527F147E9A5A7F154071C09191">
    <w:name w:val="606A0A8527F147E9A5A7F154071C09191"/>
    <w:rsid w:val="00AE2356"/>
    <w:rPr>
      <w:rFonts w:eastAsiaTheme="minorHAnsi"/>
    </w:rPr>
  </w:style>
  <w:style w:type="paragraph" w:customStyle="1" w:styleId="A2B03DF60E394562B87B2ADAAA6D5DCF14">
    <w:name w:val="A2B03DF60E394562B87B2ADAAA6D5DCF14"/>
    <w:rsid w:val="00AE2356"/>
    <w:rPr>
      <w:rFonts w:eastAsiaTheme="minorHAnsi"/>
    </w:rPr>
  </w:style>
  <w:style w:type="paragraph" w:customStyle="1" w:styleId="A74607F50416433388DFA9C07BB0EE4B14">
    <w:name w:val="A74607F50416433388DFA9C07BB0EE4B14"/>
    <w:rsid w:val="00AE2356"/>
    <w:rPr>
      <w:rFonts w:eastAsiaTheme="minorHAnsi"/>
    </w:rPr>
  </w:style>
  <w:style w:type="paragraph" w:customStyle="1" w:styleId="A31B72B0FB2D4859B6EE9F82262A744315">
    <w:name w:val="A31B72B0FB2D4859B6EE9F82262A744315"/>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5">
    <w:name w:val="52CC67C9E08F4D91A8530332B17260EB15"/>
    <w:rsid w:val="00AE2356"/>
    <w:rPr>
      <w:rFonts w:eastAsiaTheme="minorHAnsi"/>
    </w:rPr>
  </w:style>
  <w:style w:type="paragraph" w:customStyle="1" w:styleId="C0F3ECD471C84CFEB0A5CD12E8ACA7E915">
    <w:name w:val="C0F3ECD471C84CFEB0A5CD12E8ACA7E915"/>
    <w:rsid w:val="00AE2356"/>
    <w:rPr>
      <w:rFonts w:eastAsiaTheme="minorHAnsi"/>
    </w:rPr>
  </w:style>
  <w:style w:type="paragraph" w:customStyle="1" w:styleId="0B85C2EBD566465BA1CDCA3EE793019E15">
    <w:name w:val="0B85C2EBD566465BA1CDCA3EE793019E15"/>
    <w:rsid w:val="00AE2356"/>
    <w:rPr>
      <w:rFonts w:eastAsiaTheme="minorHAnsi"/>
    </w:rPr>
  </w:style>
  <w:style w:type="paragraph" w:customStyle="1" w:styleId="6F8CFD9FCE3B4994B00C2B99BA69750015">
    <w:name w:val="6F8CFD9FCE3B4994B00C2B99BA69750015"/>
    <w:rsid w:val="00AE2356"/>
    <w:rPr>
      <w:rFonts w:eastAsiaTheme="minorHAnsi"/>
    </w:rPr>
  </w:style>
  <w:style w:type="paragraph" w:customStyle="1" w:styleId="EEE0E81CA4CE487F9F40C7DEACEFE54815">
    <w:name w:val="EEE0E81CA4CE487F9F40C7DEACEFE54815"/>
    <w:rsid w:val="00AE2356"/>
    <w:rPr>
      <w:rFonts w:eastAsiaTheme="minorHAnsi"/>
    </w:rPr>
  </w:style>
  <w:style w:type="paragraph" w:customStyle="1" w:styleId="1EBBFFB9437340F182EFD3700AD9264615">
    <w:name w:val="1EBBFFB9437340F182EFD3700AD9264615"/>
    <w:rsid w:val="00AE2356"/>
    <w:rPr>
      <w:rFonts w:eastAsiaTheme="minorHAnsi"/>
    </w:rPr>
  </w:style>
  <w:style w:type="paragraph" w:customStyle="1" w:styleId="BAD119D5A9EE43A7846F13B03F80CEAA15">
    <w:name w:val="BAD119D5A9EE43A7846F13B03F80CEAA15"/>
    <w:rsid w:val="00AE2356"/>
    <w:rPr>
      <w:rFonts w:eastAsiaTheme="minorHAnsi"/>
    </w:rPr>
  </w:style>
  <w:style w:type="paragraph" w:customStyle="1" w:styleId="23815447DD9344A4938230A0448AF7A315">
    <w:name w:val="23815447DD9344A4938230A0448AF7A315"/>
    <w:rsid w:val="00AE2356"/>
    <w:rPr>
      <w:rFonts w:eastAsiaTheme="minorHAnsi"/>
    </w:rPr>
  </w:style>
  <w:style w:type="paragraph" w:customStyle="1" w:styleId="E8F867E9FB1C4D26A285C600D2B29B909">
    <w:name w:val="E8F867E9FB1C4D26A285C600D2B29B909"/>
    <w:rsid w:val="00AE2356"/>
    <w:rPr>
      <w:rFonts w:eastAsiaTheme="minorHAnsi"/>
    </w:rPr>
  </w:style>
  <w:style w:type="paragraph" w:customStyle="1" w:styleId="606A0A8527F147E9A5A7F154071C09192">
    <w:name w:val="606A0A8527F147E9A5A7F154071C09192"/>
    <w:rsid w:val="00AE2356"/>
    <w:rPr>
      <w:rFonts w:eastAsiaTheme="minorHAnsi"/>
    </w:rPr>
  </w:style>
  <w:style w:type="paragraph" w:customStyle="1" w:styleId="A2B03DF60E394562B87B2ADAAA6D5DCF15">
    <w:name w:val="A2B03DF60E394562B87B2ADAAA6D5DCF15"/>
    <w:rsid w:val="00AE2356"/>
    <w:rPr>
      <w:rFonts w:eastAsiaTheme="minorHAnsi"/>
    </w:rPr>
  </w:style>
  <w:style w:type="paragraph" w:customStyle="1" w:styleId="A74607F50416433388DFA9C07BB0EE4B15">
    <w:name w:val="A74607F50416433388DFA9C07BB0EE4B15"/>
    <w:rsid w:val="00AE2356"/>
    <w:rPr>
      <w:rFonts w:eastAsiaTheme="minorHAnsi"/>
    </w:rPr>
  </w:style>
  <w:style w:type="paragraph" w:customStyle="1" w:styleId="A31B72B0FB2D4859B6EE9F82262A744316">
    <w:name w:val="A31B72B0FB2D4859B6EE9F82262A744316"/>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6">
    <w:name w:val="52CC67C9E08F4D91A8530332B17260EB16"/>
    <w:rsid w:val="00AE2356"/>
    <w:rPr>
      <w:rFonts w:eastAsiaTheme="minorHAnsi"/>
    </w:rPr>
  </w:style>
  <w:style w:type="paragraph" w:customStyle="1" w:styleId="C0F3ECD471C84CFEB0A5CD12E8ACA7E916">
    <w:name w:val="C0F3ECD471C84CFEB0A5CD12E8ACA7E916"/>
    <w:rsid w:val="00AE2356"/>
    <w:rPr>
      <w:rFonts w:eastAsiaTheme="minorHAnsi"/>
    </w:rPr>
  </w:style>
  <w:style w:type="paragraph" w:customStyle="1" w:styleId="0B85C2EBD566465BA1CDCA3EE793019E16">
    <w:name w:val="0B85C2EBD566465BA1CDCA3EE793019E16"/>
    <w:rsid w:val="00AE2356"/>
    <w:rPr>
      <w:rFonts w:eastAsiaTheme="minorHAnsi"/>
    </w:rPr>
  </w:style>
  <w:style w:type="paragraph" w:customStyle="1" w:styleId="6F8CFD9FCE3B4994B00C2B99BA69750016">
    <w:name w:val="6F8CFD9FCE3B4994B00C2B99BA69750016"/>
    <w:rsid w:val="00AE2356"/>
    <w:rPr>
      <w:rFonts w:eastAsiaTheme="minorHAnsi"/>
    </w:rPr>
  </w:style>
  <w:style w:type="paragraph" w:customStyle="1" w:styleId="EEE0E81CA4CE487F9F40C7DEACEFE54816">
    <w:name w:val="EEE0E81CA4CE487F9F40C7DEACEFE54816"/>
    <w:rsid w:val="00AE2356"/>
    <w:rPr>
      <w:rFonts w:eastAsiaTheme="minorHAnsi"/>
    </w:rPr>
  </w:style>
  <w:style w:type="paragraph" w:customStyle="1" w:styleId="1EBBFFB9437340F182EFD3700AD9264616">
    <w:name w:val="1EBBFFB9437340F182EFD3700AD9264616"/>
    <w:rsid w:val="00AE2356"/>
    <w:rPr>
      <w:rFonts w:eastAsiaTheme="minorHAnsi"/>
    </w:rPr>
  </w:style>
  <w:style w:type="paragraph" w:customStyle="1" w:styleId="BAD119D5A9EE43A7846F13B03F80CEAA16">
    <w:name w:val="BAD119D5A9EE43A7846F13B03F80CEAA16"/>
    <w:rsid w:val="00AE2356"/>
    <w:rPr>
      <w:rFonts w:eastAsiaTheme="minorHAnsi"/>
    </w:rPr>
  </w:style>
  <w:style w:type="paragraph" w:customStyle="1" w:styleId="23815447DD9344A4938230A0448AF7A316">
    <w:name w:val="23815447DD9344A4938230A0448AF7A316"/>
    <w:rsid w:val="00AE2356"/>
    <w:rPr>
      <w:rFonts w:eastAsiaTheme="minorHAnsi"/>
    </w:rPr>
  </w:style>
  <w:style w:type="paragraph" w:customStyle="1" w:styleId="E8F867E9FB1C4D26A285C600D2B29B9010">
    <w:name w:val="E8F867E9FB1C4D26A285C600D2B29B9010"/>
    <w:rsid w:val="00AE2356"/>
    <w:rPr>
      <w:rFonts w:eastAsiaTheme="minorHAnsi"/>
    </w:rPr>
  </w:style>
  <w:style w:type="paragraph" w:customStyle="1" w:styleId="606A0A8527F147E9A5A7F154071C09193">
    <w:name w:val="606A0A8527F147E9A5A7F154071C09193"/>
    <w:rsid w:val="00AE2356"/>
    <w:rPr>
      <w:rFonts w:eastAsiaTheme="minorHAnsi"/>
    </w:rPr>
  </w:style>
  <w:style w:type="paragraph" w:customStyle="1" w:styleId="A2B03DF60E394562B87B2ADAAA6D5DCF16">
    <w:name w:val="A2B03DF60E394562B87B2ADAAA6D5DCF16"/>
    <w:rsid w:val="00AE2356"/>
    <w:rPr>
      <w:rFonts w:eastAsiaTheme="minorHAnsi"/>
    </w:rPr>
  </w:style>
  <w:style w:type="paragraph" w:customStyle="1" w:styleId="A74607F50416433388DFA9C07BB0EE4B16">
    <w:name w:val="A74607F50416433388DFA9C07BB0EE4B16"/>
    <w:rsid w:val="00AE2356"/>
    <w:rPr>
      <w:rFonts w:eastAsiaTheme="minorHAnsi"/>
    </w:rPr>
  </w:style>
  <w:style w:type="paragraph" w:customStyle="1" w:styleId="A31B72B0FB2D4859B6EE9F82262A744317">
    <w:name w:val="A31B72B0FB2D4859B6EE9F82262A744317"/>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7">
    <w:name w:val="52CC67C9E08F4D91A8530332B17260EB17"/>
    <w:rsid w:val="00AE2356"/>
    <w:rPr>
      <w:rFonts w:eastAsiaTheme="minorHAnsi"/>
    </w:rPr>
  </w:style>
  <w:style w:type="paragraph" w:customStyle="1" w:styleId="C0F3ECD471C84CFEB0A5CD12E8ACA7E917">
    <w:name w:val="C0F3ECD471C84CFEB0A5CD12E8ACA7E917"/>
    <w:rsid w:val="00AE2356"/>
    <w:rPr>
      <w:rFonts w:eastAsiaTheme="minorHAnsi"/>
    </w:rPr>
  </w:style>
  <w:style w:type="paragraph" w:customStyle="1" w:styleId="0B85C2EBD566465BA1CDCA3EE793019E17">
    <w:name w:val="0B85C2EBD566465BA1CDCA3EE793019E17"/>
    <w:rsid w:val="00AE2356"/>
    <w:rPr>
      <w:rFonts w:eastAsiaTheme="minorHAnsi"/>
    </w:rPr>
  </w:style>
  <w:style w:type="paragraph" w:customStyle="1" w:styleId="6F8CFD9FCE3B4994B00C2B99BA69750017">
    <w:name w:val="6F8CFD9FCE3B4994B00C2B99BA69750017"/>
    <w:rsid w:val="00AE2356"/>
    <w:rPr>
      <w:rFonts w:eastAsiaTheme="minorHAnsi"/>
    </w:rPr>
  </w:style>
  <w:style w:type="paragraph" w:customStyle="1" w:styleId="EEE0E81CA4CE487F9F40C7DEACEFE54817">
    <w:name w:val="EEE0E81CA4CE487F9F40C7DEACEFE54817"/>
    <w:rsid w:val="00AE2356"/>
    <w:rPr>
      <w:rFonts w:eastAsiaTheme="minorHAnsi"/>
    </w:rPr>
  </w:style>
  <w:style w:type="paragraph" w:customStyle="1" w:styleId="1EBBFFB9437340F182EFD3700AD9264617">
    <w:name w:val="1EBBFFB9437340F182EFD3700AD9264617"/>
    <w:rsid w:val="00AE2356"/>
    <w:rPr>
      <w:rFonts w:eastAsiaTheme="minorHAnsi"/>
    </w:rPr>
  </w:style>
  <w:style w:type="paragraph" w:customStyle="1" w:styleId="BAD119D5A9EE43A7846F13B03F80CEAA17">
    <w:name w:val="BAD119D5A9EE43A7846F13B03F80CEAA17"/>
    <w:rsid w:val="00AE2356"/>
    <w:rPr>
      <w:rFonts w:eastAsiaTheme="minorHAnsi"/>
    </w:rPr>
  </w:style>
  <w:style w:type="paragraph" w:customStyle="1" w:styleId="23815447DD9344A4938230A0448AF7A317">
    <w:name w:val="23815447DD9344A4938230A0448AF7A317"/>
    <w:rsid w:val="00AE2356"/>
    <w:rPr>
      <w:rFonts w:eastAsiaTheme="minorHAnsi"/>
    </w:rPr>
  </w:style>
  <w:style w:type="paragraph" w:customStyle="1" w:styleId="E8F867E9FB1C4D26A285C600D2B29B9011">
    <w:name w:val="E8F867E9FB1C4D26A285C600D2B29B9011"/>
    <w:rsid w:val="00AE2356"/>
    <w:rPr>
      <w:rFonts w:eastAsiaTheme="minorHAnsi"/>
    </w:rPr>
  </w:style>
  <w:style w:type="paragraph" w:customStyle="1" w:styleId="606A0A8527F147E9A5A7F154071C09194">
    <w:name w:val="606A0A8527F147E9A5A7F154071C09194"/>
    <w:rsid w:val="00AE2356"/>
    <w:rPr>
      <w:rFonts w:eastAsiaTheme="minorHAnsi"/>
    </w:rPr>
  </w:style>
  <w:style w:type="paragraph" w:customStyle="1" w:styleId="A2B03DF60E394562B87B2ADAAA6D5DCF17">
    <w:name w:val="A2B03DF60E394562B87B2ADAAA6D5DCF17"/>
    <w:rsid w:val="00AE2356"/>
    <w:rPr>
      <w:rFonts w:eastAsiaTheme="minorHAnsi"/>
    </w:rPr>
  </w:style>
  <w:style w:type="paragraph" w:customStyle="1" w:styleId="A74607F50416433388DFA9C07BB0EE4B17">
    <w:name w:val="A74607F50416433388DFA9C07BB0EE4B17"/>
    <w:rsid w:val="00AE2356"/>
    <w:rPr>
      <w:rFonts w:eastAsiaTheme="minorHAnsi"/>
    </w:rPr>
  </w:style>
  <w:style w:type="paragraph" w:customStyle="1" w:styleId="A31B72B0FB2D4859B6EE9F82262A744318">
    <w:name w:val="A31B72B0FB2D4859B6EE9F82262A744318"/>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8">
    <w:name w:val="52CC67C9E08F4D91A8530332B17260EB18"/>
    <w:rsid w:val="00AE2356"/>
    <w:rPr>
      <w:rFonts w:eastAsiaTheme="minorHAnsi"/>
    </w:rPr>
  </w:style>
  <w:style w:type="paragraph" w:customStyle="1" w:styleId="C0F3ECD471C84CFEB0A5CD12E8ACA7E918">
    <w:name w:val="C0F3ECD471C84CFEB0A5CD12E8ACA7E918"/>
    <w:rsid w:val="00AE2356"/>
    <w:rPr>
      <w:rFonts w:eastAsiaTheme="minorHAnsi"/>
    </w:rPr>
  </w:style>
  <w:style w:type="paragraph" w:customStyle="1" w:styleId="0B85C2EBD566465BA1CDCA3EE793019E18">
    <w:name w:val="0B85C2EBD566465BA1CDCA3EE793019E18"/>
    <w:rsid w:val="00AE2356"/>
    <w:rPr>
      <w:rFonts w:eastAsiaTheme="minorHAnsi"/>
    </w:rPr>
  </w:style>
  <w:style w:type="paragraph" w:customStyle="1" w:styleId="6F8CFD9FCE3B4994B00C2B99BA69750018">
    <w:name w:val="6F8CFD9FCE3B4994B00C2B99BA69750018"/>
    <w:rsid w:val="00AE2356"/>
    <w:rPr>
      <w:rFonts w:eastAsiaTheme="minorHAnsi"/>
    </w:rPr>
  </w:style>
  <w:style w:type="paragraph" w:customStyle="1" w:styleId="EEE0E81CA4CE487F9F40C7DEACEFE54818">
    <w:name w:val="EEE0E81CA4CE487F9F40C7DEACEFE54818"/>
    <w:rsid w:val="00AE2356"/>
    <w:rPr>
      <w:rFonts w:eastAsiaTheme="minorHAnsi"/>
    </w:rPr>
  </w:style>
  <w:style w:type="paragraph" w:customStyle="1" w:styleId="1EBBFFB9437340F182EFD3700AD9264618">
    <w:name w:val="1EBBFFB9437340F182EFD3700AD9264618"/>
    <w:rsid w:val="00AE2356"/>
    <w:rPr>
      <w:rFonts w:eastAsiaTheme="minorHAnsi"/>
    </w:rPr>
  </w:style>
  <w:style w:type="paragraph" w:customStyle="1" w:styleId="BAD119D5A9EE43A7846F13B03F80CEAA18">
    <w:name w:val="BAD119D5A9EE43A7846F13B03F80CEAA18"/>
    <w:rsid w:val="00AE2356"/>
    <w:rPr>
      <w:rFonts w:eastAsiaTheme="minorHAnsi"/>
    </w:rPr>
  </w:style>
  <w:style w:type="paragraph" w:customStyle="1" w:styleId="23815447DD9344A4938230A0448AF7A318">
    <w:name w:val="23815447DD9344A4938230A0448AF7A318"/>
    <w:rsid w:val="00AE2356"/>
    <w:rPr>
      <w:rFonts w:eastAsiaTheme="minorHAnsi"/>
    </w:rPr>
  </w:style>
  <w:style w:type="paragraph" w:customStyle="1" w:styleId="E8F867E9FB1C4D26A285C600D2B29B9012">
    <w:name w:val="E8F867E9FB1C4D26A285C600D2B29B9012"/>
    <w:rsid w:val="00AE2356"/>
    <w:rPr>
      <w:rFonts w:eastAsiaTheme="minorHAnsi"/>
    </w:rPr>
  </w:style>
  <w:style w:type="paragraph" w:customStyle="1" w:styleId="606A0A8527F147E9A5A7F154071C09195">
    <w:name w:val="606A0A8527F147E9A5A7F154071C09195"/>
    <w:rsid w:val="00AE2356"/>
    <w:rPr>
      <w:rFonts w:eastAsiaTheme="minorHAnsi"/>
    </w:rPr>
  </w:style>
  <w:style w:type="paragraph" w:customStyle="1" w:styleId="A2B03DF60E394562B87B2ADAAA6D5DCF18">
    <w:name w:val="A2B03DF60E394562B87B2ADAAA6D5DCF18"/>
    <w:rsid w:val="00AE2356"/>
    <w:rPr>
      <w:rFonts w:eastAsiaTheme="minorHAnsi"/>
    </w:rPr>
  </w:style>
  <w:style w:type="paragraph" w:customStyle="1" w:styleId="A74607F50416433388DFA9C07BB0EE4B18">
    <w:name w:val="A74607F50416433388DFA9C07BB0EE4B18"/>
    <w:rsid w:val="00AE2356"/>
    <w:rPr>
      <w:rFonts w:eastAsiaTheme="minorHAnsi"/>
    </w:rPr>
  </w:style>
  <w:style w:type="paragraph" w:customStyle="1" w:styleId="A31B72B0FB2D4859B6EE9F82262A744319">
    <w:name w:val="A31B72B0FB2D4859B6EE9F82262A744319"/>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19">
    <w:name w:val="52CC67C9E08F4D91A8530332B17260EB19"/>
    <w:rsid w:val="00AE2356"/>
    <w:rPr>
      <w:rFonts w:eastAsiaTheme="minorHAnsi"/>
    </w:rPr>
  </w:style>
  <w:style w:type="paragraph" w:customStyle="1" w:styleId="C0F3ECD471C84CFEB0A5CD12E8ACA7E919">
    <w:name w:val="C0F3ECD471C84CFEB0A5CD12E8ACA7E919"/>
    <w:rsid w:val="00AE2356"/>
    <w:rPr>
      <w:rFonts w:eastAsiaTheme="minorHAnsi"/>
    </w:rPr>
  </w:style>
  <w:style w:type="paragraph" w:customStyle="1" w:styleId="0B85C2EBD566465BA1CDCA3EE793019E19">
    <w:name w:val="0B85C2EBD566465BA1CDCA3EE793019E19"/>
    <w:rsid w:val="00AE2356"/>
    <w:rPr>
      <w:rFonts w:eastAsiaTheme="minorHAnsi"/>
    </w:rPr>
  </w:style>
  <w:style w:type="paragraph" w:customStyle="1" w:styleId="6F8CFD9FCE3B4994B00C2B99BA69750019">
    <w:name w:val="6F8CFD9FCE3B4994B00C2B99BA69750019"/>
    <w:rsid w:val="00AE2356"/>
    <w:rPr>
      <w:rFonts w:eastAsiaTheme="minorHAnsi"/>
    </w:rPr>
  </w:style>
  <w:style w:type="paragraph" w:customStyle="1" w:styleId="EEE0E81CA4CE487F9F40C7DEACEFE54819">
    <w:name w:val="EEE0E81CA4CE487F9F40C7DEACEFE54819"/>
    <w:rsid w:val="00AE2356"/>
    <w:rPr>
      <w:rFonts w:eastAsiaTheme="minorHAnsi"/>
    </w:rPr>
  </w:style>
  <w:style w:type="paragraph" w:customStyle="1" w:styleId="1EBBFFB9437340F182EFD3700AD9264619">
    <w:name w:val="1EBBFFB9437340F182EFD3700AD9264619"/>
    <w:rsid w:val="00AE2356"/>
    <w:rPr>
      <w:rFonts w:eastAsiaTheme="minorHAnsi"/>
    </w:rPr>
  </w:style>
  <w:style w:type="paragraph" w:customStyle="1" w:styleId="BAD119D5A9EE43A7846F13B03F80CEAA19">
    <w:name w:val="BAD119D5A9EE43A7846F13B03F80CEAA19"/>
    <w:rsid w:val="00AE2356"/>
    <w:rPr>
      <w:rFonts w:eastAsiaTheme="minorHAnsi"/>
    </w:rPr>
  </w:style>
  <w:style w:type="paragraph" w:customStyle="1" w:styleId="23815447DD9344A4938230A0448AF7A319">
    <w:name w:val="23815447DD9344A4938230A0448AF7A319"/>
    <w:rsid w:val="00AE2356"/>
    <w:rPr>
      <w:rFonts w:eastAsiaTheme="minorHAnsi"/>
    </w:rPr>
  </w:style>
  <w:style w:type="paragraph" w:customStyle="1" w:styleId="E8F867E9FB1C4D26A285C600D2B29B9013">
    <w:name w:val="E8F867E9FB1C4D26A285C600D2B29B9013"/>
    <w:rsid w:val="00AE2356"/>
    <w:rPr>
      <w:rFonts w:eastAsiaTheme="minorHAnsi"/>
    </w:rPr>
  </w:style>
  <w:style w:type="paragraph" w:customStyle="1" w:styleId="606A0A8527F147E9A5A7F154071C09196">
    <w:name w:val="606A0A8527F147E9A5A7F154071C09196"/>
    <w:rsid w:val="00AE2356"/>
    <w:rPr>
      <w:rFonts w:eastAsiaTheme="minorHAnsi"/>
    </w:rPr>
  </w:style>
  <w:style w:type="paragraph" w:customStyle="1" w:styleId="A2B03DF60E394562B87B2ADAAA6D5DCF19">
    <w:name w:val="A2B03DF60E394562B87B2ADAAA6D5DCF19"/>
    <w:rsid w:val="00AE2356"/>
    <w:rPr>
      <w:rFonts w:eastAsiaTheme="minorHAnsi"/>
    </w:rPr>
  </w:style>
  <w:style w:type="paragraph" w:customStyle="1" w:styleId="A74607F50416433388DFA9C07BB0EE4B19">
    <w:name w:val="A74607F50416433388DFA9C07BB0EE4B19"/>
    <w:rsid w:val="00AE2356"/>
    <w:rPr>
      <w:rFonts w:eastAsiaTheme="minorHAnsi"/>
    </w:rPr>
  </w:style>
  <w:style w:type="paragraph" w:customStyle="1" w:styleId="A31B72B0FB2D4859B6EE9F82262A744320">
    <w:name w:val="A31B72B0FB2D4859B6EE9F82262A744320"/>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0">
    <w:name w:val="52CC67C9E08F4D91A8530332B17260EB20"/>
    <w:rsid w:val="00AE2356"/>
    <w:rPr>
      <w:rFonts w:eastAsiaTheme="minorHAnsi"/>
    </w:rPr>
  </w:style>
  <w:style w:type="paragraph" w:customStyle="1" w:styleId="C0F3ECD471C84CFEB0A5CD12E8ACA7E920">
    <w:name w:val="C0F3ECD471C84CFEB0A5CD12E8ACA7E920"/>
    <w:rsid w:val="00AE2356"/>
    <w:rPr>
      <w:rFonts w:eastAsiaTheme="minorHAnsi"/>
    </w:rPr>
  </w:style>
  <w:style w:type="paragraph" w:customStyle="1" w:styleId="0B85C2EBD566465BA1CDCA3EE793019E20">
    <w:name w:val="0B85C2EBD566465BA1CDCA3EE793019E20"/>
    <w:rsid w:val="00AE2356"/>
    <w:rPr>
      <w:rFonts w:eastAsiaTheme="minorHAnsi"/>
    </w:rPr>
  </w:style>
  <w:style w:type="paragraph" w:customStyle="1" w:styleId="6F8CFD9FCE3B4994B00C2B99BA69750020">
    <w:name w:val="6F8CFD9FCE3B4994B00C2B99BA69750020"/>
    <w:rsid w:val="00AE2356"/>
    <w:rPr>
      <w:rFonts w:eastAsiaTheme="minorHAnsi"/>
    </w:rPr>
  </w:style>
  <w:style w:type="paragraph" w:customStyle="1" w:styleId="EEE0E81CA4CE487F9F40C7DEACEFE54820">
    <w:name w:val="EEE0E81CA4CE487F9F40C7DEACEFE54820"/>
    <w:rsid w:val="00AE2356"/>
    <w:rPr>
      <w:rFonts w:eastAsiaTheme="minorHAnsi"/>
    </w:rPr>
  </w:style>
  <w:style w:type="paragraph" w:customStyle="1" w:styleId="1EBBFFB9437340F182EFD3700AD9264620">
    <w:name w:val="1EBBFFB9437340F182EFD3700AD9264620"/>
    <w:rsid w:val="00AE2356"/>
    <w:rPr>
      <w:rFonts w:eastAsiaTheme="minorHAnsi"/>
    </w:rPr>
  </w:style>
  <w:style w:type="paragraph" w:customStyle="1" w:styleId="BAD119D5A9EE43A7846F13B03F80CEAA20">
    <w:name w:val="BAD119D5A9EE43A7846F13B03F80CEAA20"/>
    <w:rsid w:val="00AE2356"/>
    <w:rPr>
      <w:rFonts w:eastAsiaTheme="minorHAnsi"/>
    </w:rPr>
  </w:style>
  <w:style w:type="paragraph" w:customStyle="1" w:styleId="23815447DD9344A4938230A0448AF7A320">
    <w:name w:val="23815447DD9344A4938230A0448AF7A320"/>
    <w:rsid w:val="00AE2356"/>
    <w:rPr>
      <w:rFonts w:eastAsiaTheme="minorHAnsi"/>
    </w:rPr>
  </w:style>
  <w:style w:type="paragraph" w:customStyle="1" w:styleId="E8F867E9FB1C4D26A285C600D2B29B9014">
    <w:name w:val="E8F867E9FB1C4D26A285C600D2B29B9014"/>
    <w:rsid w:val="00AE2356"/>
    <w:rPr>
      <w:rFonts w:eastAsiaTheme="minorHAnsi"/>
    </w:rPr>
  </w:style>
  <w:style w:type="paragraph" w:customStyle="1" w:styleId="606A0A8527F147E9A5A7F154071C09197">
    <w:name w:val="606A0A8527F147E9A5A7F154071C09197"/>
    <w:rsid w:val="00AE2356"/>
    <w:rPr>
      <w:rFonts w:eastAsiaTheme="minorHAnsi"/>
    </w:rPr>
  </w:style>
  <w:style w:type="paragraph" w:customStyle="1" w:styleId="A2B03DF60E394562B87B2ADAAA6D5DCF20">
    <w:name w:val="A2B03DF60E394562B87B2ADAAA6D5DCF20"/>
    <w:rsid w:val="00AE2356"/>
    <w:rPr>
      <w:rFonts w:eastAsiaTheme="minorHAnsi"/>
    </w:rPr>
  </w:style>
  <w:style w:type="paragraph" w:customStyle="1" w:styleId="A74607F50416433388DFA9C07BB0EE4B20">
    <w:name w:val="A74607F50416433388DFA9C07BB0EE4B20"/>
    <w:rsid w:val="00AE2356"/>
    <w:rPr>
      <w:rFonts w:eastAsiaTheme="minorHAnsi"/>
    </w:rPr>
  </w:style>
  <w:style w:type="paragraph" w:customStyle="1" w:styleId="A31B72B0FB2D4859B6EE9F82262A744321">
    <w:name w:val="A31B72B0FB2D4859B6EE9F82262A744321"/>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1">
    <w:name w:val="52CC67C9E08F4D91A8530332B17260EB21"/>
    <w:rsid w:val="00AE2356"/>
    <w:rPr>
      <w:rFonts w:eastAsiaTheme="minorHAnsi"/>
    </w:rPr>
  </w:style>
  <w:style w:type="paragraph" w:customStyle="1" w:styleId="C0F3ECD471C84CFEB0A5CD12E8ACA7E921">
    <w:name w:val="C0F3ECD471C84CFEB0A5CD12E8ACA7E921"/>
    <w:rsid w:val="00AE2356"/>
    <w:rPr>
      <w:rFonts w:eastAsiaTheme="minorHAnsi"/>
    </w:rPr>
  </w:style>
  <w:style w:type="paragraph" w:customStyle="1" w:styleId="0B85C2EBD566465BA1CDCA3EE793019E21">
    <w:name w:val="0B85C2EBD566465BA1CDCA3EE793019E21"/>
    <w:rsid w:val="00AE2356"/>
    <w:rPr>
      <w:rFonts w:eastAsiaTheme="minorHAnsi"/>
    </w:rPr>
  </w:style>
  <w:style w:type="paragraph" w:customStyle="1" w:styleId="6F8CFD9FCE3B4994B00C2B99BA69750021">
    <w:name w:val="6F8CFD9FCE3B4994B00C2B99BA69750021"/>
    <w:rsid w:val="00AE2356"/>
    <w:rPr>
      <w:rFonts w:eastAsiaTheme="minorHAnsi"/>
    </w:rPr>
  </w:style>
  <w:style w:type="paragraph" w:customStyle="1" w:styleId="EEE0E81CA4CE487F9F40C7DEACEFE54821">
    <w:name w:val="EEE0E81CA4CE487F9F40C7DEACEFE54821"/>
    <w:rsid w:val="00AE2356"/>
    <w:rPr>
      <w:rFonts w:eastAsiaTheme="minorHAnsi"/>
    </w:rPr>
  </w:style>
  <w:style w:type="paragraph" w:customStyle="1" w:styleId="1EBBFFB9437340F182EFD3700AD9264621">
    <w:name w:val="1EBBFFB9437340F182EFD3700AD9264621"/>
    <w:rsid w:val="00AE2356"/>
    <w:rPr>
      <w:rFonts w:eastAsiaTheme="minorHAnsi"/>
    </w:rPr>
  </w:style>
  <w:style w:type="paragraph" w:customStyle="1" w:styleId="BAD119D5A9EE43A7846F13B03F80CEAA21">
    <w:name w:val="BAD119D5A9EE43A7846F13B03F80CEAA21"/>
    <w:rsid w:val="00AE2356"/>
    <w:rPr>
      <w:rFonts w:eastAsiaTheme="minorHAnsi"/>
    </w:rPr>
  </w:style>
  <w:style w:type="paragraph" w:customStyle="1" w:styleId="23815447DD9344A4938230A0448AF7A321">
    <w:name w:val="23815447DD9344A4938230A0448AF7A321"/>
    <w:rsid w:val="00AE2356"/>
    <w:rPr>
      <w:rFonts w:eastAsiaTheme="minorHAnsi"/>
    </w:rPr>
  </w:style>
  <w:style w:type="paragraph" w:customStyle="1" w:styleId="E8F867E9FB1C4D26A285C600D2B29B9015">
    <w:name w:val="E8F867E9FB1C4D26A285C600D2B29B9015"/>
    <w:rsid w:val="00AE2356"/>
    <w:rPr>
      <w:rFonts w:eastAsiaTheme="minorHAnsi"/>
    </w:rPr>
  </w:style>
  <w:style w:type="paragraph" w:customStyle="1" w:styleId="606A0A8527F147E9A5A7F154071C09198">
    <w:name w:val="606A0A8527F147E9A5A7F154071C09198"/>
    <w:rsid w:val="00AE2356"/>
    <w:rPr>
      <w:rFonts w:eastAsiaTheme="minorHAnsi"/>
    </w:rPr>
  </w:style>
  <w:style w:type="paragraph" w:customStyle="1" w:styleId="A2B03DF60E394562B87B2ADAAA6D5DCF21">
    <w:name w:val="A2B03DF60E394562B87B2ADAAA6D5DCF21"/>
    <w:rsid w:val="00AE2356"/>
    <w:rPr>
      <w:rFonts w:eastAsiaTheme="minorHAnsi"/>
    </w:rPr>
  </w:style>
  <w:style w:type="paragraph" w:customStyle="1" w:styleId="A74607F50416433388DFA9C07BB0EE4B21">
    <w:name w:val="A74607F50416433388DFA9C07BB0EE4B21"/>
    <w:rsid w:val="00AE2356"/>
    <w:rPr>
      <w:rFonts w:eastAsiaTheme="minorHAnsi"/>
    </w:rPr>
  </w:style>
  <w:style w:type="paragraph" w:customStyle="1" w:styleId="6DAA1FA15157475A83C0B042F93A61F9">
    <w:name w:val="6DAA1FA15157475A83C0B042F93A61F9"/>
    <w:rsid w:val="00AE2356"/>
  </w:style>
  <w:style w:type="paragraph" w:customStyle="1" w:styleId="F1B8019D01494AB58A00B5DAB2545111">
    <w:name w:val="F1B8019D01494AB58A00B5DAB2545111"/>
    <w:rsid w:val="00AE2356"/>
  </w:style>
  <w:style w:type="paragraph" w:customStyle="1" w:styleId="0F59ADEF5C0D4F11BC49279468717780">
    <w:name w:val="0F59ADEF5C0D4F11BC49279468717780"/>
    <w:rsid w:val="00AE2356"/>
  </w:style>
  <w:style w:type="paragraph" w:customStyle="1" w:styleId="A31B72B0FB2D4859B6EE9F82262A744322">
    <w:name w:val="A31B72B0FB2D4859B6EE9F82262A744322"/>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2">
    <w:name w:val="52CC67C9E08F4D91A8530332B17260EB22"/>
    <w:rsid w:val="00AE2356"/>
    <w:rPr>
      <w:rFonts w:eastAsiaTheme="minorHAnsi"/>
    </w:rPr>
  </w:style>
  <w:style w:type="paragraph" w:customStyle="1" w:styleId="C0F3ECD471C84CFEB0A5CD12E8ACA7E922">
    <w:name w:val="C0F3ECD471C84CFEB0A5CD12E8ACA7E922"/>
    <w:rsid w:val="00AE2356"/>
    <w:rPr>
      <w:rFonts w:eastAsiaTheme="minorHAnsi"/>
    </w:rPr>
  </w:style>
  <w:style w:type="paragraph" w:customStyle="1" w:styleId="0B85C2EBD566465BA1CDCA3EE793019E22">
    <w:name w:val="0B85C2EBD566465BA1CDCA3EE793019E22"/>
    <w:rsid w:val="00AE2356"/>
    <w:rPr>
      <w:rFonts w:eastAsiaTheme="minorHAnsi"/>
    </w:rPr>
  </w:style>
  <w:style w:type="paragraph" w:customStyle="1" w:styleId="6F8CFD9FCE3B4994B00C2B99BA69750022">
    <w:name w:val="6F8CFD9FCE3B4994B00C2B99BA69750022"/>
    <w:rsid w:val="00AE2356"/>
    <w:rPr>
      <w:rFonts w:eastAsiaTheme="minorHAnsi"/>
    </w:rPr>
  </w:style>
  <w:style w:type="paragraph" w:customStyle="1" w:styleId="EEE0E81CA4CE487F9F40C7DEACEFE54822">
    <w:name w:val="EEE0E81CA4CE487F9F40C7DEACEFE54822"/>
    <w:rsid w:val="00AE2356"/>
    <w:rPr>
      <w:rFonts w:eastAsiaTheme="minorHAnsi"/>
    </w:rPr>
  </w:style>
  <w:style w:type="paragraph" w:customStyle="1" w:styleId="1EBBFFB9437340F182EFD3700AD9264622">
    <w:name w:val="1EBBFFB9437340F182EFD3700AD9264622"/>
    <w:rsid w:val="00AE2356"/>
    <w:rPr>
      <w:rFonts w:eastAsiaTheme="minorHAnsi"/>
    </w:rPr>
  </w:style>
  <w:style w:type="paragraph" w:customStyle="1" w:styleId="BAD119D5A9EE43A7846F13B03F80CEAA22">
    <w:name w:val="BAD119D5A9EE43A7846F13B03F80CEAA22"/>
    <w:rsid w:val="00AE2356"/>
    <w:rPr>
      <w:rFonts w:eastAsiaTheme="minorHAnsi"/>
    </w:rPr>
  </w:style>
  <w:style w:type="paragraph" w:customStyle="1" w:styleId="23815447DD9344A4938230A0448AF7A322">
    <w:name w:val="23815447DD9344A4938230A0448AF7A322"/>
    <w:rsid w:val="00AE2356"/>
    <w:rPr>
      <w:rFonts w:eastAsiaTheme="minorHAnsi"/>
    </w:rPr>
  </w:style>
  <w:style w:type="paragraph" w:customStyle="1" w:styleId="E8F867E9FB1C4D26A285C600D2B29B9016">
    <w:name w:val="E8F867E9FB1C4D26A285C600D2B29B9016"/>
    <w:rsid w:val="00AE2356"/>
    <w:rPr>
      <w:rFonts w:eastAsiaTheme="minorHAnsi"/>
    </w:rPr>
  </w:style>
  <w:style w:type="paragraph" w:customStyle="1" w:styleId="606A0A8527F147E9A5A7F154071C09199">
    <w:name w:val="606A0A8527F147E9A5A7F154071C09199"/>
    <w:rsid w:val="00AE2356"/>
    <w:rPr>
      <w:rFonts w:eastAsiaTheme="minorHAnsi"/>
    </w:rPr>
  </w:style>
  <w:style w:type="paragraph" w:customStyle="1" w:styleId="F1B8019D01494AB58A00B5DAB25451111">
    <w:name w:val="F1B8019D01494AB58A00B5DAB25451111"/>
    <w:rsid w:val="00AE2356"/>
    <w:rPr>
      <w:rFonts w:eastAsiaTheme="minorHAnsi"/>
    </w:rPr>
  </w:style>
  <w:style w:type="paragraph" w:customStyle="1" w:styleId="A74607F50416433388DFA9C07BB0EE4B22">
    <w:name w:val="A74607F50416433388DFA9C07BB0EE4B22"/>
    <w:rsid w:val="00AE2356"/>
    <w:rPr>
      <w:rFonts w:eastAsiaTheme="minorHAnsi"/>
    </w:rPr>
  </w:style>
  <w:style w:type="paragraph" w:customStyle="1" w:styleId="A31B72B0FB2D4859B6EE9F82262A744323">
    <w:name w:val="A31B72B0FB2D4859B6EE9F82262A744323"/>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3">
    <w:name w:val="52CC67C9E08F4D91A8530332B17260EB23"/>
    <w:rsid w:val="00AE2356"/>
    <w:rPr>
      <w:rFonts w:eastAsiaTheme="minorHAnsi"/>
    </w:rPr>
  </w:style>
  <w:style w:type="paragraph" w:customStyle="1" w:styleId="C0F3ECD471C84CFEB0A5CD12E8ACA7E923">
    <w:name w:val="C0F3ECD471C84CFEB0A5CD12E8ACA7E923"/>
    <w:rsid w:val="00AE2356"/>
    <w:rPr>
      <w:rFonts w:eastAsiaTheme="minorHAnsi"/>
    </w:rPr>
  </w:style>
  <w:style w:type="paragraph" w:customStyle="1" w:styleId="0B85C2EBD566465BA1CDCA3EE793019E23">
    <w:name w:val="0B85C2EBD566465BA1CDCA3EE793019E23"/>
    <w:rsid w:val="00AE2356"/>
    <w:rPr>
      <w:rFonts w:eastAsiaTheme="minorHAnsi"/>
    </w:rPr>
  </w:style>
  <w:style w:type="paragraph" w:customStyle="1" w:styleId="6F8CFD9FCE3B4994B00C2B99BA69750023">
    <w:name w:val="6F8CFD9FCE3B4994B00C2B99BA69750023"/>
    <w:rsid w:val="00AE2356"/>
    <w:rPr>
      <w:rFonts w:eastAsiaTheme="minorHAnsi"/>
    </w:rPr>
  </w:style>
  <w:style w:type="paragraph" w:customStyle="1" w:styleId="EEE0E81CA4CE487F9F40C7DEACEFE54823">
    <w:name w:val="EEE0E81CA4CE487F9F40C7DEACEFE54823"/>
    <w:rsid w:val="00AE2356"/>
    <w:rPr>
      <w:rFonts w:eastAsiaTheme="minorHAnsi"/>
    </w:rPr>
  </w:style>
  <w:style w:type="paragraph" w:customStyle="1" w:styleId="1EBBFFB9437340F182EFD3700AD9264623">
    <w:name w:val="1EBBFFB9437340F182EFD3700AD9264623"/>
    <w:rsid w:val="00AE2356"/>
    <w:rPr>
      <w:rFonts w:eastAsiaTheme="minorHAnsi"/>
    </w:rPr>
  </w:style>
  <w:style w:type="paragraph" w:customStyle="1" w:styleId="BAD119D5A9EE43A7846F13B03F80CEAA23">
    <w:name w:val="BAD119D5A9EE43A7846F13B03F80CEAA23"/>
    <w:rsid w:val="00AE2356"/>
    <w:rPr>
      <w:rFonts w:eastAsiaTheme="minorHAnsi"/>
    </w:rPr>
  </w:style>
  <w:style w:type="paragraph" w:customStyle="1" w:styleId="23815447DD9344A4938230A0448AF7A323">
    <w:name w:val="23815447DD9344A4938230A0448AF7A323"/>
    <w:rsid w:val="00AE2356"/>
    <w:rPr>
      <w:rFonts w:eastAsiaTheme="minorHAnsi"/>
    </w:rPr>
  </w:style>
  <w:style w:type="paragraph" w:customStyle="1" w:styleId="E8F867E9FB1C4D26A285C600D2B29B9017">
    <w:name w:val="E8F867E9FB1C4D26A285C600D2B29B9017"/>
    <w:rsid w:val="00AE2356"/>
    <w:rPr>
      <w:rFonts w:eastAsiaTheme="minorHAnsi"/>
    </w:rPr>
  </w:style>
  <w:style w:type="paragraph" w:customStyle="1" w:styleId="606A0A8527F147E9A5A7F154071C091910">
    <w:name w:val="606A0A8527F147E9A5A7F154071C091910"/>
    <w:rsid w:val="00AE2356"/>
    <w:rPr>
      <w:rFonts w:eastAsiaTheme="minorHAnsi"/>
    </w:rPr>
  </w:style>
  <w:style w:type="paragraph" w:customStyle="1" w:styleId="F1B8019D01494AB58A00B5DAB25451112">
    <w:name w:val="F1B8019D01494AB58A00B5DAB25451112"/>
    <w:rsid w:val="00AE2356"/>
    <w:rPr>
      <w:rFonts w:eastAsiaTheme="minorHAnsi"/>
    </w:rPr>
  </w:style>
  <w:style w:type="paragraph" w:customStyle="1" w:styleId="A74607F50416433388DFA9C07BB0EE4B23">
    <w:name w:val="A74607F50416433388DFA9C07BB0EE4B23"/>
    <w:rsid w:val="00AE2356"/>
    <w:rPr>
      <w:rFonts w:eastAsiaTheme="minorHAnsi"/>
    </w:rPr>
  </w:style>
  <w:style w:type="paragraph" w:customStyle="1" w:styleId="A31B72B0FB2D4859B6EE9F82262A744324">
    <w:name w:val="A31B72B0FB2D4859B6EE9F82262A744324"/>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4">
    <w:name w:val="52CC67C9E08F4D91A8530332B17260EB24"/>
    <w:rsid w:val="00AE2356"/>
    <w:rPr>
      <w:rFonts w:eastAsiaTheme="minorHAnsi"/>
    </w:rPr>
  </w:style>
  <w:style w:type="paragraph" w:customStyle="1" w:styleId="C0F3ECD471C84CFEB0A5CD12E8ACA7E924">
    <w:name w:val="C0F3ECD471C84CFEB0A5CD12E8ACA7E924"/>
    <w:rsid w:val="00AE2356"/>
    <w:rPr>
      <w:rFonts w:eastAsiaTheme="minorHAnsi"/>
    </w:rPr>
  </w:style>
  <w:style w:type="paragraph" w:customStyle="1" w:styleId="0B85C2EBD566465BA1CDCA3EE793019E24">
    <w:name w:val="0B85C2EBD566465BA1CDCA3EE793019E24"/>
    <w:rsid w:val="00AE2356"/>
    <w:rPr>
      <w:rFonts w:eastAsiaTheme="minorHAnsi"/>
    </w:rPr>
  </w:style>
  <w:style w:type="paragraph" w:customStyle="1" w:styleId="6F8CFD9FCE3B4994B00C2B99BA69750024">
    <w:name w:val="6F8CFD9FCE3B4994B00C2B99BA69750024"/>
    <w:rsid w:val="00AE2356"/>
    <w:rPr>
      <w:rFonts w:eastAsiaTheme="minorHAnsi"/>
    </w:rPr>
  </w:style>
  <w:style w:type="paragraph" w:customStyle="1" w:styleId="EEE0E81CA4CE487F9F40C7DEACEFE54824">
    <w:name w:val="EEE0E81CA4CE487F9F40C7DEACEFE54824"/>
    <w:rsid w:val="00AE2356"/>
    <w:rPr>
      <w:rFonts w:eastAsiaTheme="minorHAnsi"/>
    </w:rPr>
  </w:style>
  <w:style w:type="paragraph" w:customStyle="1" w:styleId="1EBBFFB9437340F182EFD3700AD9264624">
    <w:name w:val="1EBBFFB9437340F182EFD3700AD9264624"/>
    <w:rsid w:val="00AE2356"/>
    <w:rPr>
      <w:rFonts w:eastAsiaTheme="minorHAnsi"/>
    </w:rPr>
  </w:style>
  <w:style w:type="paragraph" w:customStyle="1" w:styleId="BAD119D5A9EE43A7846F13B03F80CEAA24">
    <w:name w:val="BAD119D5A9EE43A7846F13B03F80CEAA24"/>
    <w:rsid w:val="00AE2356"/>
    <w:rPr>
      <w:rFonts w:eastAsiaTheme="minorHAnsi"/>
    </w:rPr>
  </w:style>
  <w:style w:type="paragraph" w:customStyle="1" w:styleId="23815447DD9344A4938230A0448AF7A324">
    <w:name w:val="23815447DD9344A4938230A0448AF7A324"/>
    <w:rsid w:val="00AE2356"/>
    <w:rPr>
      <w:rFonts w:eastAsiaTheme="minorHAnsi"/>
    </w:rPr>
  </w:style>
  <w:style w:type="paragraph" w:customStyle="1" w:styleId="E8F867E9FB1C4D26A285C600D2B29B9018">
    <w:name w:val="E8F867E9FB1C4D26A285C600D2B29B9018"/>
    <w:rsid w:val="00AE2356"/>
    <w:rPr>
      <w:rFonts w:eastAsiaTheme="minorHAnsi"/>
    </w:rPr>
  </w:style>
  <w:style w:type="paragraph" w:customStyle="1" w:styleId="606A0A8527F147E9A5A7F154071C091911">
    <w:name w:val="606A0A8527F147E9A5A7F154071C091911"/>
    <w:rsid w:val="00AE2356"/>
    <w:rPr>
      <w:rFonts w:eastAsiaTheme="minorHAnsi"/>
    </w:rPr>
  </w:style>
  <w:style w:type="paragraph" w:customStyle="1" w:styleId="F1B8019D01494AB58A00B5DAB25451113">
    <w:name w:val="F1B8019D01494AB58A00B5DAB25451113"/>
    <w:rsid w:val="00AE2356"/>
    <w:rPr>
      <w:rFonts w:eastAsiaTheme="minorHAnsi"/>
    </w:rPr>
  </w:style>
  <w:style w:type="paragraph" w:customStyle="1" w:styleId="A74607F50416433388DFA9C07BB0EE4B24">
    <w:name w:val="A74607F50416433388DFA9C07BB0EE4B24"/>
    <w:rsid w:val="00AE2356"/>
    <w:rPr>
      <w:rFonts w:eastAsiaTheme="minorHAnsi"/>
    </w:rPr>
  </w:style>
  <w:style w:type="paragraph" w:customStyle="1" w:styleId="A31B72B0FB2D4859B6EE9F82262A744325">
    <w:name w:val="A31B72B0FB2D4859B6EE9F82262A744325"/>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5">
    <w:name w:val="52CC67C9E08F4D91A8530332B17260EB25"/>
    <w:rsid w:val="00AE2356"/>
    <w:rPr>
      <w:rFonts w:eastAsiaTheme="minorHAnsi"/>
    </w:rPr>
  </w:style>
  <w:style w:type="paragraph" w:customStyle="1" w:styleId="C0F3ECD471C84CFEB0A5CD12E8ACA7E925">
    <w:name w:val="C0F3ECD471C84CFEB0A5CD12E8ACA7E925"/>
    <w:rsid w:val="00AE2356"/>
    <w:rPr>
      <w:rFonts w:eastAsiaTheme="minorHAnsi"/>
    </w:rPr>
  </w:style>
  <w:style w:type="paragraph" w:customStyle="1" w:styleId="0B85C2EBD566465BA1CDCA3EE793019E25">
    <w:name w:val="0B85C2EBD566465BA1CDCA3EE793019E25"/>
    <w:rsid w:val="00AE2356"/>
    <w:rPr>
      <w:rFonts w:eastAsiaTheme="minorHAnsi"/>
    </w:rPr>
  </w:style>
  <w:style w:type="paragraph" w:customStyle="1" w:styleId="6F8CFD9FCE3B4994B00C2B99BA69750025">
    <w:name w:val="6F8CFD9FCE3B4994B00C2B99BA69750025"/>
    <w:rsid w:val="00AE2356"/>
    <w:rPr>
      <w:rFonts w:eastAsiaTheme="minorHAnsi"/>
    </w:rPr>
  </w:style>
  <w:style w:type="paragraph" w:customStyle="1" w:styleId="EEE0E81CA4CE487F9F40C7DEACEFE54825">
    <w:name w:val="EEE0E81CA4CE487F9F40C7DEACEFE54825"/>
    <w:rsid w:val="00AE2356"/>
    <w:rPr>
      <w:rFonts w:eastAsiaTheme="minorHAnsi"/>
    </w:rPr>
  </w:style>
  <w:style w:type="paragraph" w:customStyle="1" w:styleId="1EBBFFB9437340F182EFD3700AD9264625">
    <w:name w:val="1EBBFFB9437340F182EFD3700AD9264625"/>
    <w:rsid w:val="00AE2356"/>
    <w:rPr>
      <w:rFonts w:eastAsiaTheme="minorHAnsi"/>
    </w:rPr>
  </w:style>
  <w:style w:type="paragraph" w:customStyle="1" w:styleId="BAD119D5A9EE43A7846F13B03F80CEAA25">
    <w:name w:val="BAD119D5A9EE43A7846F13B03F80CEAA25"/>
    <w:rsid w:val="00AE2356"/>
    <w:rPr>
      <w:rFonts w:eastAsiaTheme="minorHAnsi"/>
    </w:rPr>
  </w:style>
  <w:style w:type="paragraph" w:customStyle="1" w:styleId="23815447DD9344A4938230A0448AF7A325">
    <w:name w:val="23815447DD9344A4938230A0448AF7A325"/>
    <w:rsid w:val="00AE2356"/>
    <w:rPr>
      <w:rFonts w:eastAsiaTheme="minorHAnsi"/>
    </w:rPr>
  </w:style>
  <w:style w:type="paragraph" w:customStyle="1" w:styleId="E8F867E9FB1C4D26A285C600D2B29B9019">
    <w:name w:val="E8F867E9FB1C4D26A285C600D2B29B9019"/>
    <w:rsid w:val="00AE2356"/>
    <w:rPr>
      <w:rFonts w:eastAsiaTheme="minorHAnsi"/>
    </w:rPr>
  </w:style>
  <w:style w:type="paragraph" w:customStyle="1" w:styleId="606A0A8527F147E9A5A7F154071C091912">
    <w:name w:val="606A0A8527F147E9A5A7F154071C091912"/>
    <w:rsid w:val="00AE2356"/>
    <w:rPr>
      <w:rFonts w:eastAsiaTheme="minorHAnsi"/>
    </w:rPr>
  </w:style>
  <w:style w:type="paragraph" w:customStyle="1" w:styleId="F1B8019D01494AB58A00B5DAB25451114">
    <w:name w:val="F1B8019D01494AB58A00B5DAB25451114"/>
    <w:rsid w:val="00AE2356"/>
    <w:rPr>
      <w:rFonts w:eastAsiaTheme="minorHAnsi"/>
    </w:rPr>
  </w:style>
  <w:style w:type="paragraph" w:customStyle="1" w:styleId="A74607F50416433388DFA9C07BB0EE4B25">
    <w:name w:val="A74607F50416433388DFA9C07BB0EE4B25"/>
    <w:rsid w:val="00AE2356"/>
    <w:rPr>
      <w:rFonts w:eastAsiaTheme="minorHAnsi"/>
    </w:rPr>
  </w:style>
  <w:style w:type="paragraph" w:customStyle="1" w:styleId="A31B72B0FB2D4859B6EE9F82262A744326">
    <w:name w:val="A31B72B0FB2D4859B6EE9F82262A744326"/>
    <w:rsid w:val="00AE2356"/>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6">
    <w:name w:val="52CC67C9E08F4D91A8530332B17260EB26"/>
    <w:rsid w:val="00AE2356"/>
    <w:rPr>
      <w:rFonts w:eastAsiaTheme="minorHAnsi"/>
    </w:rPr>
  </w:style>
  <w:style w:type="paragraph" w:customStyle="1" w:styleId="C0F3ECD471C84CFEB0A5CD12E8ACA7E926">
    <w:name w:val="C0F3ECD471C84CFEB0A5CD12E8ACA7E926"/>
    <w:rsid w:val="00AE2356"/>
    <w:rPr>
      <w:rFonts w:eastAsiaTheme="minorHAnsi"/>
    </w:rPr>
  </w:style>
  <w:style w:type="paragraph" w:customStyle="1" w:styleId="0B85C2EBD566465BA1CDCA3EE793019E26">
    <w:name w:val="0B85C2EBD566465BA1CDCA3EE793019E26"/>
    <w:rsid w:val="00AE2356"/>
    <w:rPr>
      <w:rFonts w:eastAsiaTheme="minorHAnsi"/>
    </w:rPr>
  </w:style>
  <w:style w:type="paragraph" w:customStyle="1" w:styleId="6F8CFD9FCE3B4994B00C2B99BA69750026">
    <w:name w:val="6F8CFD9FCE3B4994B00C2B99BA69750026"/>
    <w:rsid w:val="00AE2356"/>
    <w:rPr>
      <w:rFonts w:eastAsiaTheme="minorHAnsi"/>
    </w:rPr>
  </w:style>
  <w:style w:type="paragraph" w:customStyle="1" w:styleId="EEE0E81CA4CE487F9F40C7DEACEFE54826">
    <w:name w:val="EEE0E81CA4CE487F9F40C7DEACEFE54826"/>
    <w:rsid w:val="00AE2356"/>
    <w:rPr>
      <w:rFonts w:eastAsiaTheme="minorHAnsi"/>
    </w:rPr>
  </w:style>
  <w:style w:type="paragraph" w:customStyle="1" w:styleId="1EBBFFB9437340F182EFD3700AD9264626">
    <w:name w:val="1EBBFFB9437340F182EFD3700AD9264626"/>
    <w:rsid w:val="00AE2356"/>
    <w:rPr>
      <w:rFonts w:eastAsiaTheme="minorHAnsi"/>
    </w:rPr>
  </w:style>
  <w:style w:type="paragraph" w:customStyle="1" w:styleId="BAD119D5A9EE43A7846F13B03F80CEAA26">
    <w:name w:val="BAD119D5A9EE43A7846F13B03F80CEAA26"/>
    <w:rsid w:val="00AE2356"/>
    <w:rPr>
      <w:rFonts w:eastAsiaTheme="minorHAnsi"/>
    </w:rPr>
  </w:style>
  <w:style w:type="paragraph" w:customStyle="1" w:styleId="23815447DD9344A4938230A0448AF7A326">
    <w:name w:val="23815447DD9344A4938230A0448AF7A326"/>
    <w:rsid w:val="00AE2356"/>
    <w:rPr>
      <w:rFonts w:eastAsiaTheme="minorHAnsi"/>
    </w:rPr>
  </w:style>
  <w:style w:type="paragraph" w:customStyle="1" w:styleId="E8F867E9FB1C4D26A285C600D2B29B9020">
    <w:name w:val="E8F867E9FB1C4D26A285C600D2B29B9020"/>
    <w:rsid w:val="00AE2356"/>
    <w:rPr>
      <w:rFonts w:eastAsiaTheme="minorHAnsi"/>
    </w:rPr>
  </w:style>
  <w:style w:type="paragraph" w:customStyle="1" w:styleId="606A0A8527F147E9A5A7F154071C091913">
    <w:name w:val="606A0A8527F147E9A5A7F154071C091913"/>
    <w:rsid w:val="00AE2356"/>
    <w:rPr>
      <w:rFonts w:eastAsiaTheme="minorHAnsi"/>
    </w:rPr>
  </w:style>
  <w:style w:type="paragraph" w:customStyle="1" w:styleId="F1B8019D01494AB58A00B5DAB25451115">
    <w:name w:val="F1B8019D01494AB58A00B5DAB25451115"/>
    <w:rsid w:val="00AE2356"/>
    <w:rPr>
      <w:rFonts w:eastAsiaTheme="minorHAnsi"/>
    </w:rPr>
  </w:style>
  <w:style w:type="paragraph" w:customStyle="1" w:styleId="A74607F50416433388DFA9C07BB0EE4B26">
    <w:name w:val="A74607F50416433388DFA9C07BB0EE4B26"/>
    <w:rsid w:val="00AE2356"/>
    <w:rPr>
      <w:rFonts w:eastAsiaTheme="minorHAnsi"/>
    </w:rPr>
  </w:style>
  <w:style w:type="paragraph" w:customStyle="1" w:styleId="A89D0189C88945479670FEB677C351DC">
    <w:name w:val="A89D0189C88945479670FEB677C351DC"/>
    <w:rsid w:val="00AE2356"/>
    <w:rPr>
      <w:rFonts w:eastAsiaTheme="minorHAnsi"/>
    </w:rPr>
  </w:style>
  <w:style w:type="paragraph" w:customStyle="1" w:styleId="A31B72B0FB2D4859B6EE9F82262A744327">
    <w:name w:val="A31B72B0FB2D4859B6EE9F82262A744327"/>
    <w:rsid w:val="008017A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7">
    <w:name w:val="52CC67C9E08F4D91A8530332B17260EB27"/>
    <w:rsid w:val="008017AE"/>
    <w:rPr>
      <w:rFonts w:eastAsiaTheme="minorHAnsi"/>
    </w:rPr>
  </w:style>
  <w:style w:type="paragraph" w:customStyle="1" w:styleId="C0F3ECD471C84CFEB0A5CD12E8ACA7E927">
    <w:name w:val="C0F3ECD471C84CFEB0A5CD12E8ACA7E927"/>
    <w:rsid w:val="008017AE"/>
    <w:rPr>
      <w:rFonts w:eastAsiaTheme="minorHAnsi"/>
    </w:rPr>
  </w:style>
  <w:style w:type="paragraph" w:customStyle="1" w:styleId="0B85C2EBD566465BA1CDCA3EE793019E27">
    <w:name w:val="0B85C2EBD566465BA1CDCA3EE793019E27"/>
    <w:rsid w:val="008017AE"/>
    <w:rPr>
      <w:rFonts w:eastAsiaTheme="minorHAnsi"/>
    </w:rPr>
  </w:style>
  <w:style w:type="paragraph" w:customStyle="1" w:styleId="6F8CFD9FCE3B4994B00C2B99BA69750027">
    <w:name w:val="6F8CFD9FCE3B4994B00C2B99BA69750027"/>
    <w:rsid w:val="008017AE"/>
    <w:rPr>
      <w:rFonts w:eastAsiaTheme="minorHAnsi"/>
    </w:rPr>
  </w:style>
  <w:style w:type="paragraph" w:customStyle="1" w:styleId="EEE0E81CA4CE487F9F40C7DEACEFE54827">
    <w:name w:val="EEE0E81CA4CE487F9F40C7DEACEFE54827"/>
    <w:rsid w:val="008017AE"/>
    <w:rPr>
      <w:rFonts w:eastAsiaTheme="minorHAnsi"/>
    </w:rPr>
  </w:style>
  <w:style w:type="paragraph" w:customStyle="1" w:styleId="1EBBFFB9437340F182EFD3700AD9264627">
    <w:name w:val="1EBBFFB9437340F182EFD3700AD9264627"/>
    <w:rsid w:val="008017AE"/>
    <w:rPr>
      <w:rFonts w:eastAsiaTheme="minorHAnsi"/>
    </w:rPr>
  </w:style>
  <w:style w:type="paragraph" w:customStyle="1" w:styleId="BAD119D5A9EE43A7846F13B03F80CEAA27">
    <w:name w:val="BAD119D5A9EE43A7846F13B03F80CEAA27"/>
    <w:rsid w:val="008017AE"/>
    <w:rPr>
      <w:rFonts w:eastAsiaTheme="minorHAnsi"/>
    </w:rPr>
  </w:style>
  <w:style w:type="paragraph" w:customStyle="1" w:styleId="23815447DD9344A4938230A0448AF7A327">
    <w:name w:val="23815447DD9344A4938230A0448AF7A327"/>
    <w:rsid w:val="008017AE"/>
    <w:rPr>
      <w:rFonts w:eastAsiaTheme="minorHAnsi"/>
    </w:rPr>
  </w:style>
  <w:style w:type="paragraph" w:customStyle="1" w:styleId="E8F867E9FB1C4D26A285C600D2B29B9021">
    <w:name w:val="E8F867E9FB1C4D26A285C600D2B29B9021"/>
    <w:rsid w:val="008017AE"/>
    <w:rPr>
      <w:rFonts w:eastAsiaTheme="minorHAnsi"/>
    </w:rPr>
  </w:style>
  <w:style w:type="paragraph" w:customStyle="1" w:styleId="606A0A8527F147E9A5A7F154071C091914">
    <w:name w:val="606A0A8527F147E9A5A7F154071C091914"/>
    <w:rsid w:val="008017AE"/>
    <w:rPr>
      <w:rFonts w:eastAsiaTheme="minorHAnsi"/>
    </w:rPr>
  </w:style>
  <w:style w:type="paragraph" w:customStyle="1" w:styleId="F1B8019D01494AB58A00B5DAB25451116">
    <w:name w:val="F1B8019D01494AB58A00B5DAB25451116"/>
    <w:rsid w:val="008017AE"/>
    <w:rPr>
      <w:rFonts w:eastAsiaTheme="minorHAnsi"/>
    </w:rPr>
  </w:style>
  <w:style w:type="paragraph" w:customStyle="1" w:styleId="A74607F50416433388DFA9C07BB0EE4B27">
    <w:name w:val="A74607F50416433388DFA9C07BB0EE4B27"/>
    <w:rsid w:val="008017AE"/>
    <w:rPr>
      <w:rFonts w:eastAsiaTheme="minorHAnsi"/>
    </w:rPr>
  </w:style>
  <w:style w:type="paragraph" w:customStyle="1" w:styleId="A89D0189C88945479670FEB677C351DC1">
    <w:name w:val="A89D0189C88945479670FEB677C351DC1"/>
    <w:rsid w:val="008017AE"/>
    <w:rPr>
      <w:rFonts w:eastAsiaTheme="minorHAnsi"/>
    </w:rPr>
  </w:style>
  <w:style w:type="paragraph" w:customStyle="1" w:styleId="A31B72B0FB2D4859B6EE9F82262A744328">
    <w:name w:val="A31B72B0FB2D4859B6EE9F82262A744328"/>
    <w:rsid w:val="008017A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8">
    <w:name w:val="52CC67C9E08F4D91A8530332B17260EB28"/>
    <w:rsid w:val="008017AE"/>
    <w:rPr>
      <w:rFonts w:eastAsiaTheme="minorHAnsi"/>
    </w:rPr>
  </w:style>
  <w:style w:type="paragraph" w:customStyle="1" w:styleId="C0F3ECD471C84CFEB0A5CD12E8ACA7E928">
    <w:name w:val="C0F3ECD471C84CFEB0A5CD12E8ACA7E928"/>
    <w:rsid w:val="008017AE"/>
    <w:rPr>
      <w:rFonts w:eastAsiaTheme="minorHAnsi"/>
    </w:rPr>
  </w:style>
  <w:style w:type="paragraph" w:customStyle="1" w:styleId="0B85C2EBD566465BA1CDCA3EE793019E28">
    <w:name w:val="0B85C2EBD566465BA1CDCA3EE793019E28"/>
    <w:rsid w:val="008017AE"/>
    <w:rPr>
      <w:rFonts w:eastAsiaTheme="minorHAnsi"/>
    </w:rPr>
  </w:style>
  <w:style w:type="paragraph" w:customStyle="1" w:styleId="6F8CFD9FCE3B4994B00C2B99BA69750028">
    <w:name w:val="6F8CFD9FCE3B4994B00C2B99BA69750028"/>
    <w:rsid w:val="008017AE"/>
    <w:rPr>
      <w:rFonts w:eastAsiaTheme="minorHAnsi"/>
    </w:rPr>
  </w:style>
  <w:style w:type="paragraph" w:customStyle="1" w:styleId="EEE0E81CA4CE487F9F40C7DEACEFE54828">
    <w:name w:val="EEE0E81CA4CE487F9F40C7DEACEFE54828"/>
    <w:rsid w:val="008017AE"/>
    <w:rPr>
      <w:rFonts w:eastAsiaTheme="minorHAnsi"/>
    </w:rPr>
  </w:style>
  <w:style w:type="paragraph" w:customStyle="1" w:styleId="1EBBFFB9437340F182EFD3700AD9264628">
    <w:name w:val="1EBBFFB9437340F182EFD3700AD9264628"/>
    <w:rsid w:val="008017AE"/>
    <w:rPr>
      <w:rFonts w:eastAsiaTheme="minorHAnsi"/>
    </w:rPr>
  </w:style>
  <w:style w:type="paragraph" w:customStyle="1" w:styleId="BAD119D5A9EE43A7846F13B03F80CEAA28">
    <w:name w:val="BAD119D5A9EE43A7846F13B03F80CEAA28"/>
    <w:rsid w:val="008017AE"/>
    <w:rPr>
      <w:rFonts w:eastAsiaTheme="minorHAnsi"/>
    </w:rPr>
  </w:style>
  <w:style w:type="paragraph" w:customStyle="1" w:styleId="23815447DD9344A4938230A0448AF7A328">
    <w:name w:val="23815447DD9344A4938230A0448AF7A328"/>
    <w:rsid w:val="008017AE"/>
    <w:rPr>
      <w:rFonts w:eastAsiaTheme="minorHAnsi"/>
    </w:rPr>
  </w:style>
  <w:style w:type="paragraph" w:customStyle="1" w:styleId="E8F867E9FB1C4D26A285C600D2B29B9022">
    <w:name w:val="E8F867E9FB1C4D26A285C600D2B29B9022"/>
    <w:rsid w:val="008017AE"/>
    <w:rPr>
      <w:rFonts w:eastAsiaTheme="minorHAnsi"/>
    </w:rPr>
  </w:style>
  <w:style w:type="paragraph" w:customStyle="1" w:styleId="606A0A8527F147E9A5A7F154071C091915">
    <w:name w:val="606A0A8527F147E9A5A7F154071C091915"/>
    <w:rsid w:val="008017AE"/>
    <w:rPr>
      <w:rFonts w:eastAsiaTheme="minorHAnsi"/>
    </w:rPr>
  </w:style>
  <w:style w:type="paragraph" w:customStyle="1" w:styleId="F1B8019D01494AB58A00B5DAB25451117">
    <w:name w:val="F1B8019D01494AB58A00B5DAB25451117"/>
    <w:rsid w:val="008017AE"/>
    <w:rPr>
      <w:rFonts w:eastAsiaTheme="minorHAnsi"/>
    </w:rPr>
  </w:style>
  <w:style w:type="paragraph" w:customStyle="1" w:styleId="A74607F50416433388DFA9C07BB0EE4B28">
    <w:name w:val="A74607F50416433388DFA9C07BB0EE4B28"/>
    <w:rsid w:val="008017AE"/>
    <w:rPr>
      <w:rFonts w:eastAsiaTheme="minorHAnsi"/>
    </w:rPr>
  </w:style>
  <w:style w:type="paragraph" w:customStyle="1" w:styleId="A89D0189C88945479670FEB677C351DC2">
    <w:name w:val="A89D0189C88945479670FEB677C351DC2"/>
    <w:rsid w:val="008017AE"/>
    <w:rPr>
      <w:rFonts w:eastAsiaTheme="minorHAnsi"/>
    </w:rPr>
  </w:style>
  <w:style w:type="paragraph" w:customStyle="1" w:styleId="D456FB67F43A4F8BA5ABB6AA1D854C0C">
    <w:name w:val="D456FB67F43A4F8BA5ABB6AA1D854C0C"/>
    <w:rsid w:val="008017AE"/>
    <w:rPr>
      <w:rFonts w:eastAsiaTheme="minorHAnsi"/>
    </w:rPr>
  </w:style>
  <w:style w:type="paragraph" w:customStyle="1" w:styleId="DF01DA54DD6D421EACC10F80B0F22246">
    <w:name w:val="DF01DA54DD6D421EACC10F80B0F22246"/>
    <w:rsid w:val="008017AE"/>
    <w:rPr>
      <w:rFonts w:eastAsiaTheme="minorHAnsi"/>
    </w:rPr>
  </w:style>
  <w:style w:type="paragraph" w:customStyle="1" w:styleId="AC94E662719B476E9C95B70368CE6DDD">
    <w:name w:val="AC94E662719B476E9C95B70368CE6DDD"/>
    <w:rsid w:val="008017AE"/>
    <w:rPr>
      <w:rFonts w:eastAsiaTheme="minorHAnsi"/>
    </w:rPr>
  </w:style>
  <w:style w:type="paragraph" w:customStyle="1" w:styleId="2E034C0DD5914E4DBFE301E536420EA9">
    <w:name w:val="2E034C0DD5914E4DBFE301E536420EA9"/>
    <w:rsid w:val="008017AE"/>
    <w:rPr>
      <w:rFonts w:eastAsiaTheme="minorHAnsi"/>
    </w:rPr>
  </w:style>
  <w:style w:type="paragraph" w:customStyle="1" w:styleId="96328694FA7840E39D0FB3A081E4CF30">
    <w:name w:val="96328694FA7840E39D0FB3A081E4CF30"/>
    <w:rsid w:val="008017AE"/>
    <w:rPr>
      <w:rFonts w:eastAsiaTheme="minorHAnsi"/>
    </w:rPr>
  </w:style>
  <w:style w:type="paragraph" w:customStyle="1" w:styleId="A6E7CCF88FC742F1A47783945EC91AAA">
    <w:name w:val="A6E7CCF88FC742F1A47783945EC91AAA"/>
    <w:rsid w:val="008017AE"/>
  </w:style>
  <w:style w:type="paragraph" w:customStyle="1" w:styleId="A31B72B0FB2D4859B6EE9F82262A744329">
    <w:name w:val="A31B72B0FB2D4859B6EE9F82262A744329"/>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29">
    <w:name w:val="52CC67C9E08F4D91A8530332B17260EB29"/>
    <w:rsid w:val="00246B1C"/>
    <w:rPr>
      <w:rFonts w:eastAsiaTheme="minorHAnsi"/>
    </w:rPr>
  </w:style>
  <w:style w:type="paragraph" w:customStyle="1" w:styleId="C0F3ECD471C84CFEB0A5CD12E8ACA7E929">
    <w:name w:val="C0F3ECD471C84CFEB0A5CD12E8ACA7E929"/>
    <w:rsid w:val="00246B1C"/>
    <w:rPr>
      <w:rFonts w:eastAsiaTheme="minorHAnsi"/>
    </w:rPr>
  </w:style>
  <w:style w:type="paragraph" w:customStyle="1" w:styleId="0B85C2EBD566465BA1CDCA3EE793019E29">
    <w:name w:val="0B85C2EBD566465BA1CDCA3EE793019E29"/>
    <w:rsid w:val="00246B1C"/>
    <w:rPr>
      <w:rFonts w:eastAsiaTheme="minorHAnsi"/>
    </w:rPr>
  </w:style>
  <w:style w:type="paragraph" w:customStyle="1" w:styleId="6F8CFD9FCE3B4994B00C2B99BA69750029">
    <w:name w:val="6F8CFD9FCE3B4994B00C2B99BA69750029"/>
    <w:rsid w:val="00246B1C"/>
    <w:rPr>
      <w:rFonts w:eastAsiaTheme="minorHAnsi"/>
    </w:rPr>
  </w:style>
  <w:style w:type="paragraph" w:customStyle="1" w:styleId="EEE0E81CA4CE487F9F40C7DEACEFE54829">
    <w:name w:val="EEE0E81CA4CE487F9F40C7DEACEFE54829"/>
    <w:rsid w:val="00246B1C"/>
    <w:rPr>
      <w:rFonts w:eastAsiaTheme="minorHAnsi"/>
    </w:rPr>
  </w:style>
  <w:style w:type="paragraph" w:customStyle="1" w:styleId="1EBBFFB9437340F182EFD3700AD9264629">
    <w:name w:val="1EBBFFB9437340F182EFD3700AD9264629"/>
    <w:rsid w:val="00246B1C"/>
    <w:rPr>
      <w:rFonts w:eastAsiaTheme="minorHAnsi"/>
    </w:rPr>
  </w:style>
  <w:style w:type="paragraph" w:customStyle="1" w:styleId="BAD119D5A9EE43A7846F13B03F80CEAA29">
    <w:name w:val="BAD119D5A9EE43A7846F13B03F80CEAA29"/>
    <w:rsid w:val="00246B1C"/>
    <w:rPr>
      <w:rFonts w:eastAsiaTheme="minorHAnsi"/>
    </w:rPr>
  </w:style>
  <w:style w:type="paragraph" w:customStyle="1" w:styleId="23815447DD9344A4938230A0448AF7A329">
    <w:name w:val="23815447DD9344A4938230A0448AF7A329"/>
    <w:rsid w:val="00246B1C"/>
    <w:rPr>
      <w:rFonts w:eastAsiaTheme="minorHAnsi"/>
    </w:rPr>
  </w:style>
  <w:style w:type="paragraph" w:customStyle="1" w:styleId="E8F867E9FB1C4D26A285C600D2B29B9023">
    <w:name w:val="E8F867E9FB1C4D26A285C600D2B29B9023"/>
    <w:rsid w:val="00246B1C"/>
    <w:rPr>
      <w:rFonts w:eastAsiaTheme="minorHAnsi"/>
    </w:rPr>
  </w:style>
  <w:style w:type="paragraph" w:customStyle="1" w:styleId="606A0A8527F147E9A5A7F154071C091916">
    <w:name w:val="606A0A8527F147E9A5A7F154071C091916"/>
    <w:rsid w:val="00246B1C"/>
    <w:rPr>
      <w:rFonts w:eastAsiaTheme="minorHAnsi"/>
    </w:rPr>
  </w:style>
  <w:style w:type="paragraph" w:customStyle="1" w:styleId="F1B8019D01494AB58A00B5DAB25451118">
    <w:name w:val="F1B8019D01494AB58A00B5DAB25451118"/>
    <w:rsid w:val="00246B1C"/>
    <w:rPr>
      <w:rFonts w:eastAsiaTheme="minorHAnsi"/>
    </w:rPr>
  </w:style>
  <w:style w:type="paragraph" w:customStyle="1" w:styleId="A74607F50416433388DFA9C07BB0EE4B29">
    <w:name w:val="A74607F50416433388DFA9C07BB0EE4B29"/>
    <w:rsid w:val="00246B1C"/>
    <w:rPr>
      <w:rFonts w:eastAsiaTheme="minorHAnsi"/>
    </w:rPr>
  </w:style>
  <w:style w:type="paragraph" w:customStyle="1" w:styleId="A89D0189C88945479670FEB677C351DC3">
    <w:name w:val="A89D0189C88945479670FEB677C351DC3"/>
    <w:rsid w:val="00246B1C"/>
    <w:rPr>
      <w:rFonts w:eastAsiaTheme="minorHAnsi"/>
    </w:rPr>
  </w:style>
  <w:style w:type="paragraph" w:customStyle="1" w:styleId="D456FB67F43A4F8BA5ABB6AA1D854C0C1">
    <w:name w:val="D456FB67F43A4F8BA5ABB6AA1D854C0C1"/>
    <w:rsid w:val="00246B1C"/>
    <w:rPr>
      <w:rFonts w:eastAsiaTheme="minorHAnsi"/>
    </w:rPr>
  </w:style>
  <w:style w:type="paragraph" w:customStyle="1" w:styleId="DF01DA54DD6D421EACC10F80B0F222461">
    <w:name w:val="DF01DA54DD6D421EACC10F80B0F222461"/>
    <w:rsid w:val="00246B1C"/>
    <w:rPr>
      <w:rFonts w:eastAsiaTheme="minorHAnsi"/>
    </w:rPr>
  </w:style>
  <w:style w:type="paragraph" w:customStyle="1" w:styleId="AC94E662719B476E9C95B70368CE6DDD1">
    <w:name w:val="AC94E662719B476E9C95B70368CE6DDD1"/>
    <w:rsid w:val="00246B1C"/>
    <w:rPr>
      <w:rFonts w:eastAsiaTheme="minorHAnsi"/>
    </w:rPr>
  </w:style>
  <w:style w:type="paragraph" w:customStyle="1" w:styleId="2E034C0DD5914E4DBFE301E536420EA91">
    <w:name w:val="2E034C0DD5914E4DBFE301E536420EA91"/>
    <w:rsid w:val="00246B1C"/>
    <w:rPr>
      <w:rFonts w:eastAsiaTheme="minorHAnsi"/>
    </w:rPr>
  </w:style>
  <w:style w:type="paragraph" w:customStyle="1" w:styleId="96328694FA7840E39D0FB3A081E4CF301">
    <w:name w:val="96328694FA7840E39D0FB3A081E4CF301"/>
    <w:rsid w:val="00246B1C"/>
    <w:rPr>
      <w:rFonts w:eastAsiaTheme="minorHAnsi"/>
    </w:rPr>
  </w:style>
  <w:style w:type="paragraph" w:customStyle="1" w:styleId="54A3EB2F02DA4003B22B52F17B441EE1">
    <w:name w:val="54A3EB2F02DA4003B22B52F17B441EE1"/>
    <w:rsid w:val="00246B1C"/>
    <w:rPr>
      <w:rFonts w:eastAsiaTheme="minorHAnsi"/>
    </w:rPr>
  </w:style>
  <w:style w:type="paragraph" w:customStyle="1" w:styleId="52A492AA2B0641968F4A0F1BD03ED754">
    <w:name w:val="52A492AA2B0641968F4A0F1BD03ED754"/>
    <w:rsid w:val="00246B1C"/>
    <w:rPr>
      <w:rFonts w:eastAsiaTheme="minorHAnsi"/>
    </w:rPr>
  </w:style>
  <w:style w:type="paragraph" w:customStyle="1" w:styleId="3E3C76F8B2944F91B27D3345CA5F0CE7">
    <w:name w:val="3E3C76F8B2944F91B27D3345CA5F0CE7"/>
    <w:rsid w:val="00246B1C"/>
    <w:rPr>
      <w:rFonts w:eastAsiaTheme="minorHAnsi"/>
    </w:rPr>
  </w:style>
  <w:style w:type="paragraph" w:customStyle="1" w:styleId="A6E7CCF88FC742F1A47783945EC91AAA1">
    <w:name w:val="A6E7CCF88FC742F1A47783945EC91AAA1"/>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0">
    <w:name w:val="A31B72B0FB2D4859B6EE9F82262A744330"/>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0">
    <w:name w:val="52CC67C9E08F4D91A8530332B17260EB30"/>
    <w:rsid w:val="00246B1C"/>
    <w:rPr>
      <w:rFonts w:eastAsiaTheme="minorHAnsi"/>
    </w:rPr>
  </w:style>
  <w:style w:type="paragraph" w:customStyle="1" w:styleId="C0F3ECD471C84CFEB0A5CD12E8ACA7E930">
    <w:name w:val="C0F3ECD471C84CFEB0A5CD12E8ACA7E930"/>
    <w:rsid w:val="00246B1C"/>
    <w:rPr>
      <w:rFonts w:eastAsiaTheme="minorHAnsi"/>
    </w:rPr>
  </w:style>
  <w:style w:type="paragraph" w:customStyle="1" w:styleId="0B85C2EBD566465BA1CDCA3EE793019E30">
    <w:name w:val="0B85C2EBD566465BA1CDCA3EE793019E30"/>
    <w:rsid w:val="00246B1C"/>
    <w:rPr>
      <w:rFonts w:eastAsiaTheme="minorHAnsi"/>
    </w:rPr>
  </w:style>
  <w:style w:type="paragraph" w:customStyle="1" w:styleId="6F8CFD9FCE3B4994B00C2B99BA69750030">
    <w:name w:val="6F8CFD9FCE3B4994B00C2B99BA69750030"/>
    <w:rsid w:val="00246B1C"/>
    <w:rPr>
      <w:rFonts w:eastAsiaTheme="minorHAnsi"/>
    </w:rPr>
  </w:style>
  <w:style w:type="paragraph" w:customStyle="1" w:styleId="EEE0E81CA4CE487F9F40C7DEACEFE54830">
    <w:name w:val="EEE0E81CA4CE487F9F40C7DEACEFE54830"/>
    <w:rsid w:val="00246B1C"/>
    <w:rPr>
      <w:rFonts w:eastAsiaTheme="minorHAnsi"/>
    </w:rPr>
  </w:style>
  <w:style w:type="paragraph" w:customStyle="1" w:styleId="1EBBFFB9437340F182EFD3700AD9264630">
    <w:name w:val="1EBBFFB9437340F182EFD3700AD9264630"/>
    <w:rsid w:val="00246B1C"/>
    <w:rPr>
      <w:rFonts w:eastAsiaTheme="minorHAnsi"/>
    </w:rPr>
  </w:style>
  <w:style w:type="paragraph" w:customStyle="1" w:styleId="BAD119D5A9EE43A7846F13B03F80CEAA30">
    <w:name w:val="BAD119D5A9EE43A7846F13B03F80CEAA30"/>
    <w:rsid w:val="00246B1C"/>
    <w:rPr>
      <w:rFonts w:eastAsiaTheme="minorHAnsi"/>
    </w:rPr>
  </w:style>
  <w:style w:type="paragraph" w:customStyle="1" w:styleId="23815447DD9344A4938230A0448AF7A330">
    <w:name w:val="23815447DD9344A4938230A0448AF7A330"/>
    <w:rsid w:val="00246B1C"/>
    <w:rPr>
      <w:rFonts w:eastAsiaTheme="minorHAnsi"/>
    </w:rPr>
  </w:style>
  <w:style w:type="paragraph" w:customStyle="1" w:styleId="E8F867E9FB1C4D26A285C600D2B29B9024">
    <w:name w:val="E8F867E9FB1C4D26A285C600D2B29B9024"/>
    <w:rsid w:val="00246B1C"/>
    <w:rPr>
      <w:rFonts w:eastAsiaTheme="minorHAnsi"/>
    </w:rPr>
  </w:style>
  <w:style w:type="paragraph" w:customStyle="1" w:styleId="606A0A8527F147E9A5A7F154071C091917">
    <w:name w:val="606A0A8527F147E9A5A7F154071C091917"/>
    <w:rsid w:val="00246B1C"/>
    <w:rPr>
      <w:rFonts w:eastAsiaTheme="minorHAnsi"/>
    </w:rPr>
  </w:style>
  <w:style w:type="paragraph" w:customStyle="1" w:styleId="F1B8019D01494AB58A00B5DAB25451119">
    <w:name w:val="F1B8019D01494AB58A00B5DAB25451119"/>
    <w:rsid w:val="00246B1C"/>
    <w:rPr>
      <w:rFonts w:eastAsiaTheme="minorHAnsi"/>
    </w:rPr>
  </w:style>
  <w:style w:type="paragraph" w:customStyle="1" w:styleId="A74607F50416433388DFA9C07BB0EE4B30">
    <w:name w:val="A74607F50416433388DFA9C07BB0EE4B30"/>
    <w:rsid w:val="00246B1C"/>
    <w:rPr>
      <w:rFonts w:eastAsiaTheme="minorHAnsi"/>
    </w:rPr>
  </w:style>
  <w:style w:type="paragraph" w:customStyle="1" w:styleId="A89D0189C88945479670FEB677C351DC4">
    <w:name w:val="A89D0189C88945479670FEB677C351DC4"/>
    <w:rsid w:val="00246B1C"/>
    <w:rPr>
      <w:rFonts w:eastAsiaTheme="minorHAnsi"/>
    </w:rPr>
  </w:style>
  <w:style w:type="paragraph" w:customStyle="1" w:styleId="D456FB67F43A4F8BA5ABB6AA1D854C0C2">
    <w:name w:val="D456FB67F43A4F8BA5ABB6AA1D854C0C2"/>
    <w:rsid w:val="00246B1C"/>
    <w:rPr>
      <w:rFonts w:eastAsiaTheme="minorHAnsi"/>
    </w:rPr>
  </w:style>
  <w:style w:type="paragraph" w:customStyle="1" w:styleId="DF01DA54DD6D421EACC10F80B0F222462">
    <w:name w:val="DF01DA54DD6D421EACC10F80B0F222462"/>
    <w:rsid w:val="00246B1C"/>
    <w:rPr>
      <w:rFonts w:eastAsiaTheme="minorHAnsi"/>
    </w:rPr>
  </w:style>
  <w:style w:type="paragraph" w:customStyle="1" w:styleId="AC94E662719B476E9C95B70368CE6DDD2">
    <w:name w:val="AC94E662719B476E9C95B70368CE6DDD2"/>
    <w:rsid w:val="00246B1C"/>
    <w:rPr>
      <w:rFonts w:eastAsiaTheme="minorHAnsi"/>
    </w:rPr>
  </w:style>
  <w:style w:type="paragraph" w:customStyle="1" w:styleId="2E034C0DD5914E4DBFE301E536420EA92">
    <w:name w:val="2E034C0DD5914E4DBFE301E536420EA92"/>
    <w:rsid w:val="00246B1C"/>
    <w:rPr>
      <w:rFonts w:eastAsiaTheme="minorHAnsi"/>
    </w:rPr>
  </w:style>
  <w:style w:type="paragraph" w:customStyle="1" w:styleId="96328694FA7840E39D0FB3A081E4CF302">
    <w:name w:val="96328694FA7840E39D0FB3A081E4CF302"/>
    <w:rsid w:val="00246B1C"/>
    <w:rPr>
      <w:rFonts w:eastAsiaTheme="minorHAnsi"/>
    </w:rPr>
  </w:style>
  <w:style w:type="paragraph" w:customStyle="1" w:styleId="54A3EB2F02DA4003B22B52F17B441EE11">
    <w:name w:val="54A3EB2F02DA4003B22B52F17B441EE11"/>
    <w:rsid w:val="00246B1C"/>
    <w:rPr>
      <w:rFonts w:eastAsiaTheme="minorHAnsi"/>
    </w:rPr>
  </w:style>
  <w:style w:type="paragraph" w:customStyle="1" w:styleId="52A492AA2B0641968F4A0F1BD03ED7541">
    <w:name w:val="52A492AA2B0641968F4A0F1BD03ED7541"/>
    <w:rsid w:val="00246B1C"/>
    <w:rPr>
      <w:rFonts w:eastAsiaTheme="minorHAnsi"/>
    </w:rPr>
  </w:style>
  <w:style w:type="paragraph" w:customStyle="1" w:styleId="3E3C76F8B2944F91B27D3345CA5F0CE71">
    <w:name w:val="3E3C76F8B2944F91B27D3345CA5F0CE71"/>
    <w:rsid w:val="00246B1C"/>
    <w:rPr>
      <w:rFonts w:eastAsiaTheme="minorHAnsi"/>
    </w:rPr>
  </w:style>
  <w:style w:type="paragraph" w:customStyle="1" w:styleId="A6E7CCF88FC742F1A47783945EC91AAA2">
    <w:name w:val="A6E7CCF88FC742F1A47783945EC91AAA2"/>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1">
    <w:name w:val="A31B72B0FB2D4859B6EE9F82262A744331"/>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1">
    <w:name w:val="52CC67C9E08F4D91A8530332B17260EB31"/>
    <w:rsid w:val="00246B1C"/>
    <w:rPr>
      <w:rFonts w:eastAsiaTheme="minorHAnsi"/>
    </w:rPr>
  </w:style>
  <w:style w:type="paragraph" w:customStyle="1" w:styleId="C0F3ECD471C84CFEB0A5CD12E8ACA7E931">
    <w:name w:val="C0F3ECD471C84CFEB0A5CD12E8ACA7E931"/>
    <w:rsid w:val="00246B1C"/>
    <w:rPr>
      <w:rFonts w:eastAsiaTheme="minorHAnsi"/>
    </w:rPr>
  </w:style>
  <w:style w:type="paragraph" w:customStyle="1" w:styleId="0B85C2EBD566465BA1CDCA3EE793019E31">
    <w:name w:val="0B85C2EBD566465BA1CDCA3EE793019E31"/>
    <w:rsid w:val="00246B1C"/>
    <w:rPr>
      <w:rFonts w:eastAsiaTheme="minorHAnsi"/>
    </w:rPr>
  </w:style>
  <w:style w:type="paragraph" w:customStyle="1" w:styleId="6F8CFD9FCE3B4994B00C2B99BA69750031">
    <w:name w:val="6F8CFD9FCE3B4994B00C2B99BA69750031"/>
    <w:rsid w:val="00246B1C"/>
    <w:rPr>
      <w:rFonts w:eastAsiaTheme="minorHAnsi"/>
    </w:rPr>
  </w:style>
  <w:style w:type="paragraph" w:customStyle="1" w:styleId="EEE0E81CA4CE487F9F40C7DEACEFE54831">
    <w:name w:val="EEE0E81CA4CE487F9F40C7DEACEFE54831"/>
    <w:rsid w:val="00246B1C"/>
    <w:rPr>
      <w:rFonts w:eastAsiaTheme="minorHAnsi"/>
    </w:rPr>
  </w:style>
  <w:style w:type="paragraph" w:customStyle="1" w:styleId="1EBBFFB9437340F182EFD3700AD9264631">
    <w:name w:val="1EBBFFB9437340F182EFD3700AD9264631"/>
    <w:rsid w:val="00246B1C"/>
    <w:rPr>
      <w:rFonts w:eastAsiaTheme="minorHAnsi"/>
    </w:rPr>
  </w:style>
  <w:style w:type="paragraph" w:customStyle="1" w:styleId="BAD119D5A9EE43A7846F13B03F80CEAA31">
    <w:name w:val="BAD119D5A9EE43A7846F13B03F80CEAA31"/>
    <w:rsid w:val="00246B1C"/>
    <w:rPr>
      <w:rFonts w:eastAsiaTheme="minorHAnsi"/>
    </w:rPr>
  </w:style>
  <w:style w:type="paragraph" w:customStyle="1" w:styleId="23815447DD9344A4938230A0448AF7A331">
    <w:name w:val="23815447DD9344A4938230A0448AF7A331"/>
    <w:rsid w:val="00246B1C"/>
    <w:rPr>
      <w:rFonts w:eastAsiaTheme="minorHAnsi"/>
    </w:rPr>
  </w:style>
  <w:style w:type="paragraph" w:customStyle="1" w:styleId="E8F867E9FB1C4D26A285C600D2B29B9025">
    <w:name w:val="E8F867E9FB1C4D26A285C600D2B29B9025"/>
    <w:rsid w:val="00246B1C"/>
    <w:rPr>
      <w:rFonts w:eastAsiaTheme="minorHAnsi"/>
    </w:rPr>
  </w:style>
  <w:style w:type="paragraph" w:customStyle="1" w:styleId="606A0A8527F147E9A5A7F154071C091918">
    <w:name w:val="606A0A8527F147E9A5A7F154071C091918"/>
    <w:rsid w:val="00246B1C"/>
    <w:rPr>
      <w:rFonts w:eastAsiaTheme="minorHAnsi"/>
    </w:rPr>
  </w:style>
  <w:style w:type="paragraph" w:customStyle="1" w:styleId="F1B8019D01494AB58A00B5DAB254511110">
    <w:name w:val="F1B8019D01494AB58A00B5DAB254511110"/>
    <w:rsid w:val="00246B1C"/>
    <w:rPr>
      <w:rFonts w:eastAsiaTheme="minorHAnsi"/>
    </w:rPr>
  </w:style>
  <w:style w:type="paragraph" w:customStyle="1" w:styleId="A74607F50416433388DFA9C07BB0EE4B31">
    <w:name w:val="A74607F50416433388DFA9C07BB0EE4B31"/>
    <w:rsid w:val="00246B1C"/>
    <w:rPr>
      <w:rFonts w:eastAsiaTheme="minorHAnsi"/>
    </w:rPr>
  </w:style>
  <w:style w:type="paragraph" w:customStyle="1" w:styleId="A89D0189C88945479670FEB677C351DC5">
    <w:name w:val="A89D0189C88945479670FEB677C351DC5"/>
    <w:rsid w:val="00246B1C"/>
    <w:rPr>
      <w:rFonts w:eastAsiaTheme="minorHAnsi"/>
    </w:rPr>
  </w:style>
  <w:style w:type="paragraph" w:customStyle="1" w:styleId="D456FB67F43A4F8BA5ABB6AA1D854C0C3">
    <w:name w:val="D456FB67F43A4F8BA5ABB6AA1D854C0C3"/>
    <w:rsid w:val="00246B1C"/>
    <w:rPr>
      <w:rFonts w:eastAsiaTheme="minorHAnsi"/>
    </w:rPr>
  </w:style>
  <w:style w:type="paragraph" w:customStyle="1" w:styleId="DF01DA54DD6D421EACC10F80B0F222463">
    <w:name w:val="DF01DA54DD6D421EACC10F80B0F222463"/>
    <w:rsid w:val="00246B1C"/>
    <w:rPr>
      <w:rFonts w:eastAsiaTheme="minorHAnsi"/>
    </w:rPr>
  </w:style>
  <w:style w:type="paragraph" w:customStyle="1" w:styleId="AC94E662719B476E9C95B70368CE6DDD3">
    <w:name w:val="AC94E662719B476E9C95B70368CE6DDD3"/>
    <w:rsid w:val="00246B1C"/>
    <w:rPr>
      <w:rFonts w:eastAsiaTheme="minorHAnsi"/>
    </w:rPr>
  </w:style>
  <w:style w:type="paragraph" w:customStyle="1" w:styleId="2E034C0DD5914E4DBFE301E536420EA93">
    <w:name w:val="2E034C0DD5914E4DBFE301E536420EA93"/>
    <w:rsid w:val="00246B1C"/>
    <w:rPr>
      <w:rFonts w:eastAsiaTheme="minorHAnsi"/>
    </w:rPr>
  </w:style>
  <w:style w:type="paragraph" w:customStyle="1" w:styleId="F8AF87B457E94DE7BD0B2C9B905663F0">
    <w:name w:val="F8AF87B457E94DE7BD0B2C9B905663F0"/>
    <w:rsid w:val="00246B1C"/>
    <w:rPr>
      <w:rFonts w:eastAsiaTheme="minorHAnsi"/>
    </w:rPr>
  </w:style>
  <w:style w:type="paragraph" w:customStyle="1" w:styleId="96328694FA7840E39D0FB3A081E4CF303">
    <w:name w:val="96328694FA7840E39D0FB3A081E4CF303"/>
    <w:rsid w:val="00246B1C"/>
    <w:rPr>
      <w:rFonts w:eastAsiaTheme="minorHAnsi"/>
    </w:rPr>
  </w:style>
  <w:style w:type="paragraph" w:customStyle="1" w:styleId="54A3EB2F02DA4003B22B52F17B441EE12">
    <w:name w:val="54A3EB2F02DA4003B22B52F17B441EE12"/>
    <w:rsid w:val="00246B1C"/>
    <w:rPr>
      <w:rFonts w:eastAsiaTheme="minorHAnsi"/>
    </w:rPr>
  </w:style>
  <w:style w:type="paragraph" w:customStyle="1" w:styleId="52A492AA2B0641968F4A0F1BD03ED7542">
    <w:name w:val="52A492AA2B0641968F4A0F1BD03ED7542"/>
    <w:rsid w:val="00246B1C"/>
    <w:rPr>
      <w:rFonts w:eastAsiaTheme="minorHAnsi"/>
    </w:rPr>
  </w:style>
  <w:style w:type="paragraph" w:customStyle="1" w:styleId="3E3C76F8B2944F91B27D3345CA5F0CE72">
    <w:name w:val="3E3C76F8B2944F91B27D3345CA5F0CE72"/>
    <w:rsid w:val="00246B1C"/>
    <w:rPr>
      <w:rFonts w:eastAsiaTheme="minorHAnsi"/>
    </w:rPr>
  </w:style>
  <w:style w:type="paragraph" w:customStyle="1" w:styleId="0D34D3C723254A348815BF7CB74B1CBD">
    <w:name w:val="0D34D3C723254A348815BF7CB74B1CBD"/>
    <w:rsid w:val="00246B1C"/>
    <w:rPr>
      <w:rFonts w:eastAsiaTheme="minorHAnsi"/>
    </w:rPr>
  </w:style>
  <w:style w:type="paragraph" w:customStyle="1" w:styleId="C4D24183C82E48CB8FA7AEEF5FAAB41E">
    <w:name w:val="C4D24183C82E48CB8FA7AEEF5FAAB41E"/>
    <w:rsid w:val="00246B1C"/>
    <w:rPr>
      <w:rFonts w:eastAsiaTheme="minorHAnsi"/>
    </w:rPr>
  </w:style>
  <w:style w:type="paragraph" w:customStyle="1" w:styleId="C46C396C0A514F438FD91ABF0D0EA402">
    <w:name w:val="C46C396C0A514F438FD91ABF0D0EA402"/>
    <w:rsid w:val="00246B1C"/>
    <w:rPr>
      <w:rFonts w:eastAsiaTheme="minorHAnsi"/>
    </w:rPr>
  </w:style>
  <w:style w:type="paragraph" w:customStyle="1" w:styleId="CEFAC88087624710A3160E2EACB368A6">
    <w:name w:val="CEFAC88087624710A3160E2EACB368A6"/>
    <w:rsid w:val="00246B1C"/>
    <w:rPr>
      <w:rFonts w:eastAsiaTheme="minorHAnsi"/>
    </w:rPr>
  </w:style>
  <w:style w:type="paragraph" w:customStyle="1" w:styleId="2BE1892AD3354889BDABDC5A81798643">
    <w:name w:val="2BE1892AD3354889BDABDC5A81798643"/>
    <w:rsid w:val="00246B1C"/>
    <w:rPr>
      <w:rFonts w:eastAsiaTheme="minorHAnsi"/>
    </w:rPr>
  </w:style>
  <w:style w:type="paragraph" w:customStyle="1" w:styleId="71B44360C0AF40F582D4E51E2C6F46D6">
    <w:name w:val="71B44360C0AF40F582D4E51E2C6F46D6"/>
    <w:rsid w:val="00246B1C"/>
    <w:rPr>
      <w:rFonts w:eastAsiaTheme="minorHAnsi"/>
    </w:rPr>
  </w:style>
  <w:style w:type="paragraph" w:customStyle="1" w:styleId="A6E7CCF88FC742F1A47783945EC91AAA3">
    <w:name w:val="A6E7CCF88FC742F1A47783945EC91AAA3"/>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2">
    <w:name w:val="A31B72B0FB2D4859B6EE9F82262A744332"/>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2">
    <w:name w:val="52CC67C9E08F4D91A8530332B17260EB32"/>
    <w:rsid w:val="00246B1C"/>
    <w:rPr>
      <w:rFonts w:eastAsiaTheme="minorHAnsi"/>
    </w:rPr>
  </w:style>
  <w:style w:type="paragraph" w:customStyle="1" w:styleId="C0F3ECD471C84CFEB0A5CD12E8ACA7E932">
    <w:name w:val="C0F3ECD471C84CFEB0A5CD12E8ACA7E932"/>
    <w:rsid w:val="00246B1C"/>
    <w:rPr>
      <w:rFonts w:eastAsiaTheme="minorHAnsi"/>
    </w:rPr>
  </w:style>
  <w:style w:type="paragraph" w:customStyle="1" w:styleId="0B85C2EBD566465BA1CDCA3EE793019E32">
    <w:name w:val="0B85C2EBD566465BA1CDCA3EE793019E32"/>
    <w:rsid w:val="00246B1C"/>
    <w:rPr>
      <w:rFonts w:eastAsiaTheme="minorHAnsi"/>
    </w:rPr>
  </w:style>
  <w:style w:type="paragraph" w:customStyle="1" w:styleId="6F8CFD9FCE3B4994B00C2B99BA69750032">
    <w:name w:val="6F8CFD9FCE3B4994B00C2B99BA69750032"/>
    <w:rsid w:val="00246B1C"/>
    <w:rPr>
      <w:rFonts w:eastAsiaTheme="minorHAnsi"/>
    </w:rPr>
  </w:style>
  <w:style w:type="paragraph" w:customStyle="1" w:styleId="EEE0E81CA4CE487F9F40C7DEACEFE54832">
    <w:name w:val="EEE0E81CA4CE487F9F40C7DEACEFE54832"/>
    <w:rsid w:val="00246B1C"/>
    <w:rPr>
      <w:rFonts w:eastAsiaTheme="minorHAnsi"/>
    </w:rPr>
  </w:style>
  <w:style w:type="paragraph" w:customStyle="1" w:styleId="1EBBFFB9437340F182EFD3700AD9264632">
    <w:name w:val="1EBBFFB9437340F182EFD3700AD9264632"/>
    <w:rsid w:val="00246B1C"/>
    <w:rPr>
      <w:rFonts w:eastAsiaTheme="minorHAnsi"/>
    </w:rPr>
  </w:style>
  <w:style w:type="paragraph" w:customStyle="1" w:styleId="BAD119D5A9EE43A7846F13B03F80CEAA32">
    <w:name w:val="BAD119D5A9EE43A7846F13B03F80CEAA32"/>
    <w:rsid w:val="00246B1C"/>
    <w:rPr>
      <w:rFonts w:eastAsiaTheme="minorHAnsi"/>
    </w:rPr>
  </w:style>
  <w:style w:type="paragraph" w:customStyle="1" w:styleId="23815447DD9344A4938230A0448AF7A332">
    <w:name w:val="23815447DD9344A4938230A0448AF7A332"/>
    <w:rsid w:val="00246B1C"/>
    <w:rPr>
      <w:rFonts w:eastAsiaTheme="minorHAnsi"/>
    </w:rPr>
  </w:style>
  <w:style w:type="paragraph" w:customStyle="1" w:styleId="E8F867E9FB1C4D26A285C600D2B29B9026">
    <w:name w:val="E8F867E9FB1C4D26A285C600D2B29B9026"/>
    <w:rsid w:val="00246B1C"/>
    <w:rPr>
      <w:rFonts w:eastAsiaTheme="minorHAnsi"/>
    </w:rPr>
  </w:style>
  <w:style w:type="paragraph" w:customStyle="1" w:styleId="606A0A8527F147E9A5A7F154071C091919">
    <w:name w:val="606A0A8527F147E9A5A7F154071C091919"/>
    <w:rsid w:val="00246B1C"/>
    <w:rPr>
      <w:rFonts w:eastAsiaTheme="minorHAnsi"/>
    </w:rPr>
  </w:style>
  <w:style w:type="paragraph" w:customStyle="1" w:styleId="F1B8019D01494AB58A00B5DAB254511111">
    <w:name w:val="F1B8019D01494AB58A00B5DAB254511111"/>
    <w:rsid w:val="00246B1C"/>
    <w:rPr>
      <w:rFonts w:eastAsiaTheme="minorHAnsi"/>
    </w:rPr>
  </w:style>
  <w:style w:type="paragraph" w:customStyle="1" w:styleId="A74607F50416433388DFA9C07BB0EE4B32">
    <w:name w:val="A74607F50416433388DFA9C07BB0EE4B32"/>
    <w:rsid w:val="00246B1C"/>
    <w:rPr>
      <w:rFonts w:eastAsiaTheme="minorHAnsi"/>
    </w:rPr>
  </w:style>
  <w:style w:type="paragraph" w:customStyle="1" w:styleId="A89D0189C88945479670FEB677C351DC6">
    <w:name w:val="A89D0189C88945479670FEB677C351DC6"/>
    <w:rsid w:val="00246B1C"/>
    <w:rPr>
      <w:rFonts w:eastAsiaTheme="minorHAnsi"/>
    </w:rPr>
  </w:style>
  <w:style w:type="paragraph" w:customStyle="1" w:styleId="D456FB67F43A4F8BA5ABB6AA1D854C0C4">
    <w:name w:val="D456FB67F43A4F8BA5ABB6AA1D854C0C4"/>
    <w:rsid w:val="00246B1C"/>
    <w:rPr>
      <w:rFonts w:eastAsiaTheme="minorHAnsi"/>
    </w:rPr>
  </w:style>
  <w:style w:type="paragraph" w:customStyle="1" w:styleId="DF01DA54DD6D421EACC10F80B0F222464">
    <w:name w:val="DF01DA54DD6D421EACC10F80B0F222464"/>
    <w:rsid w:val="00246B1C"/>
    <w:rPr>
      <w:rFonts w:eastAsiaTheme="minorHAnsi"/>
    </w:rPr>
  </w:style>
  <w:style w:type="paragraph" w:customStyle="1" w:styleId="AC94E662719B476E9C95B70368CE6DDD4">
    <w:name w:val="AC94E662719B476E9C95B70368CE6DDD4"/>
    <w:rsid w:val="00246B1C"/>
    <w:rPr>
      <w:rFonts w:eastAsiaTheme="minorHAnsi"/>
    </w:rPr>
  </w:style>
  <w:style w:type="paragraph" w:customStyle="1" w:styleId="2E034C0DD5914E4DBFE301E536420EA94">
    <w:name w:val="2E034C0DD5914E4DBFE301E536420EA94"/>
    <w:rsid w:val="00246B1C"/>
    <w:rPr>
      <w:rFonts w:eastAsiaTheme="minorHAnsi"/>
    </w:rPr>
  </w:style>
  <w:style w:type="paragraph" w:customStyle="1" w:styleId="F8AF87B457E94DE7BD0B2C9B905663F01">
    <w:name w:val="F8AF87B457E94DE7BD0B2C9B905663F01"/>
    <w:rsid w:val="00246B1C"/>
    <w:rPr>
      <w:rFonts w:eastAsiaTheme="minorHAnsi"/>
    </w:rPr>
  </w:style>
  <w:style w:type="paragraph" w:customStyle="1" w:styleId="6C3F321FD9B64DBB9B4351EA17E8BF46">
    <w:name w:val="6C3F321FD9B64DBB9B4351EA17E8BF46"/>
    <w:rsid w:val="00246B1C"/>
    <w:rPr>
      <w:rFonts w:eastAsiaTheme="minorHAnsi"/>
    </w:rPr>
  </w:style>
  <w:style w:type="paragraph" w:customStyle="1" w:styleId="7F91BD21CBAA47F4A0FF0448C02DB824">
    <w:name w:val="7F91BD21CBAA47F4A0FF0448C02DB824"/>
    <w:rsid w:val="00246B1C"/>
    <w:rPr>
      <w:rFonts w:eastAsiaTheme="minorHAnsi"/>
    </w:rPr>
  </w:style>
  <w:style w:type="paragraph" w:customStyle="1" w:styleId="E4BDC0A0FBD0471EA74AA0D0DDA8C35B">
    <w:name w:val="E4BDC0A0FBD0471EA74AA0D0DDA8C35B"/>
    <w:rsid w:val="00246B1C"/>
    <w:rPr>
      <w:rFonts w:eastAsiaTheme="minorHAnsi"/>
    </w:rPr>
  </w:style>
  <w:style w:type="paragraph" w:customStyle="1" w:styleId="96328694FA7840E39D0FB3A081E4CF304">
    <w:name w:val="96328694FA7840E39D0FB3A081E4CF304"/>
    <w:rsid w:val="00246B1C"/>
    <w:rPr>
      <w:rFonts w:eastAsiaTheme="minorHAnsi"/>
    </w:rPr>
  </w:style>
  <w:style w:type="paragraph" w:customStyle="1" w:styleId="54A3EB2F02DA4003B22B52F17B441EE13">
    <w:name w:val="54A3EB2F02DA4003B22B52F17B441EE13"/>
    <w:rsid w:val="00246B1C"/>
    <w:rPr>
      <w:rFonts w:eastAsiaTheme="minorHAnsi"/>
    </w:rPr>
  </w:style>
  <w:style w:type="paragraph" w:customStyle="1" w:styleId="52A492AA2B0641968F4A0F1BD03ED7543">
    <w:name w:val="52A492AA2B0641968F4A0F1BD03ED7543"/>
    <w:rsid w:val="00246B1C"/>
    <w:rPr>
      <w:rFonts w:eastAsiaTheme="minorHAnsi"/>
    </w:rPr>
  </w:style>
  <w:style w:type="paragraph" w:customStyle="1" w:styleId="3E3C76F8B2944F91B27D3345CA5F0CE73">
    <w:name w:val="3E3C76F8B2944F91B27D3345CA5F0CE73"/>
    <w:rsid w:val="00246B1C"/>
    <w:rPr>
      <w:rFonts w:eastAsiaTheme="minorHAnsi"/>
    </w:rPr>
  </w:style>
  <w:style w:type="paragraph" w:customStyle="1" w:styleId="0D34D3C723254A348815BF7CB74B1CBD1">
    <w:name w:val="0D34D3C723254A348815BF7CB74B1CBD1"/>
    <w:rsid w:val="00246B1C"/>
    <w:rPr>
      <w:rFonts w:eastAsiaTheme="minorHAnsi"/>
    </w:rPr>
  </w:style>
  <w:style w:type="paragraph" w:customStyle="1" w:styleId="C4D24183C82E48CB8FA7AEEF5FAAB41E1">
    <w:name w:val="C4D24183C82E48CB8FA7AEEF5FAAB41E1"/>
    <w:rsid w:val="00246B1C"/>
    <w:rPr>
      <w:rFonts w:eastAsiaTheme="minorHAnsi"/>
    </w:rPr>
  </w:style>
  <w:style w:type="paragraph" w:customStyle="1" w:styleId="C46C396C0A514F438FD91ABF0D0EA4021">
    <w:name w:val="C46C396C0A514F438FD91ABF0D0EA4021"/>
    <w:rsid w:val="00246B1C"/>
    <w:rPr>
      <w:rFonts w:eastAsiaTheme="minorHAnsi"/>
    </w:rPr>
  </w:style>
  <w:style w:type="paragraph" w:customStyle="1" w:styleId="CEFAC88087624710A3160E2EACB368A61">
    <w:name w:val="CEFAC88087624710A3160E2EACB368A61"/>
    <w:rsid w:val="00246B1C"/>
    <w:rPr>
      <w:rFonts w:eastAsiaTheme="minorHAnsi"/>
    </w:rPr>
  </w:style>
  <w:style w:type="paragraph" w:customStyle="1" w:styleId="2BE1892AD3354889BDABDC5A817986431">
    <w:name w:val="2BE1892AD3354889BDABDC5A817986431"/>
    <w:rsid w:val="00246B1C"/>
    <w:rPr>
      <w:rFonts w:eastAsiaTheme="minorHAnsi"/>
    </w:rPr>
  </w:style>
  <w:style w:type="paragraph" w:customStyle="1" w:styleId="71B44360C0AF40F582D4E51E2C6F46D61">
    <w:name w:val="71B44360C0AF40F582D4E51E2C6F46D61"/>
    <w:rsid w:val="00246B1C"/>
    <w:rPr>
      <w:rFonts w:eastAsiaTheme="minorHAnsi"/>
    </w:rPr>
  </w:style>
  <w:style w:type="paragraph" w:customStyle="1" w:styleId="A6E7CCF88FC742F1A47783945EC91AAA4">
    <w:name w:val="A6E7CCF88FC742F1A47783945EC91AAA4"/>
    <w:rsid w:val="00246B1C"/>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33">
    <w:name w:val="A31B72B0FB2D4859B6EE9F82262A744333"/>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3">
    <w:name w:val="52CC67C9E08F4D91A8530332B17260EB33"/>
    <w:rsid w:val="00E36224"/>
    <w:rPr>
      <w:rFonts w:eastAsiaTheme="minorHAnsi"/>
    </w:rPr>
  </w:style>
  <w:style w:type="paragraph" w:customStyle="1" w:styleId="C0F3ECD471C84CFEB0A5CD12E8ACA7E933">
    <w:name w:val="C0F3ECD471C84CFEB0A5CD12E8ACA7E933"/>
    <w:rsid w:val="00E36224"/>
    <w:rPr>
      <w:rFonts w:eastAsiaTheme="minorHAnsi"/>
    </w:rPr>
  </w:style>
  <w:style w:type="paragraph" w:customStyle="1" w:styleId="0B85C2EBD566465BA1CDCA3EE793019E33">
    <w:name w:val="0B85C2EBD566465BA1CDCA3EE793019E33"/>
    <w:rsid w:val="00E36224"/>
    <w:rPr>
      <w:rFonts w:eastAsiaTheme="minorHAnsi"/>
    </w:rPr>
  </w:style>
  <w:style w:type="paragraph" w:customStyle="1" w:styleId="6F8CFD9FCE3B4994B00C2B99BA69750033">
    <w:name w:val="6F8CFD9FCE3B4994B00C2B99BA69750033"/>
    <w:rsid w:val="00E36224"/>
    <w:rPr>
      <w:rFonts w:eastAsiaTheme="minorHAnsi"/>
    </w:rPr>
  </w:style>
  <w:style w:type="paragraph" w:customStyle="1" w:styleId="EEE0E81CA4CE487F9F40C7DEACEFE54833">
    <w:name w:val="EEE0E81CA4CE487F9F40C7DEACEFE54833"/>
    <w:rsid w:val="00E36224"/>
    <w:rPr>
      <w:rFonts w:eastAsiaTheme="minorHAnsi"/>
    </w:rPr>
  </w:style>
  <w:style w:type="paragraph" w:customStyle="1" w:styleId="1EBBFFB9437340F182EFD3700AD9264633">
    <w:name w:val="1EBBFFB9437340F182EFD3700AD9264633"/>
    <w:rsid w:val="00E36224"/>
    <w:rPr>
      <w:rFonts w:eastAsiaTheme="minorHAnsi"/>
    </w:rPr>
  </w:style>
  <w:style w:type="paragraph" w:customStyle="1" w:styleId="BAD119D5A9EE43A7846F13B03F80CEAA33">
    <w:name w:val="BAD119D5A9EE43A7846F13B03F80CEAA33"/>
    <w:rsid w:val="00E36224"/>
    <w:rPr>
      <w:rFonts w:eastAsiaTheme="minorHAnsi"/>
    </w:rPr>
  </w:style>
  <w:style w:type="paragraph" w:customStyle="1" w:styleId="23815447DD9344A4938230A0448AF7A333">
    <w:name w:val="23815447DD9344A4938230A0448AF7A333"/>
    <w:rsid w:val="00E36224"/>
    <w:rPr>
      <w:rFonts w:eastAsiaTheme="minorHAnsi"/>
    </w:rPr>
  </w:style>
  <w:style w:type="paragraph" w:customStyle="1" w:styleId="E8F867E9FB1C4D26A285C600D2B29B9027">
    <w:name w:val="E8F867E9FB1C4D26A285C600D2B29B9027"/>
    <w:rsid w:val="00E36224"/>
    <w:rPr>
      <w:rFonts w:eastAsiaTheme="minorHAnsi"/>
    </w:rPr>
  </w:style>
  <w:style w:type="paragraph" w:customStyle="1" w:styleId="606A0A8527F147E9A5A7F154071C091920">
    <w:name w:val="606A0A8527F147E9A5A7F154071C091920"/>
    <w:rsid w:val="00E36224"/>
    <w:rPr>
      <w:rFonts w:eastAsiaTheme="minorHAnsi"/>
    </w:rPr>
  </w:style>
  <w:style w:type="paragraph" w:customStyle="1" w:styleId="F1B8019D01494AB58A00B5DAB254511112">
    <w:name w:val="F1B8019D01494AB58A00B5DAB254511112"/>
    <w:rsid w:val="00E36224"/>
    <w:rPr>
      <w:rFonts w:eastAsiaTheme="minorHAnsi"/>
    </w:rPr>
  </w:style>
  <w:style w:type="paragraph" w:customStyle="1" w:styleId="A74607F50416433388DFA9C07BB0EE4B33">
    <w:name w:val="A74607F50416433388DFA9C07BB0EE4B33"/>
    <w:rsid w:val="00E36224"/>
    <w:rPr>
      <w:rFonts w:eastAsiaTheme="minorHAnsi"/>
    </w:rPr>
  </w:style>
  <w:style w:type="paragraph" w:customStyle="1" w:styleId="A89D0189C88945479670FEB677C351DC7">
    <w:name w:val="A89D0189C88945479670FEB677C351DC7"/>
    <w:rsid w:val="00E36224"/>
    <w:rPr>
      <w:rFonts w:eastAsiaTheme="minorHAnsi"/>
    </w:rPr>
  </w:style>
  <w:style w:type="paragraph" w:customStyle="1" w:styleId="D456FB67F43A4F8BA5ABB6AA1D854C0C5">
    <w:name w:val="D456FB67F43A4F8BA5ABB6AA1D854C0C5"/>
    <w:rsid w:val="00E36224"/>
    <w:rPr>
      <w:rFonts w:eastAsiaTheme="minorHAnsi"/>
    </w:rPr>
  </w:style>
  <w:style w:type="paragraph" w:customStyle="1" w:styleId="DF01DA54DD6D421EACC10F80B0F222465">
    <w:name w:val="DF01DA54DD6D421EACC10F80B0F222465"/>
    <w:rsid w:val="00E36224"/>
    <w:rPr>
      <w:rFonts w:eastAsiaTheme="minorHAnsi"/>
    </w:rPr>
  </w:style>
  <w:style w:type="paragraph" w:customStyle="1" w:styleId="AC94E662719B476E9C95B70368CE6DDD5">
    <w:name w:val="AC94E662719B476E9C95B70368CE6DDD5"/>
    <w:rsid w:val="00E36224"/>
    <w:rPr>
      <w:rFonts w:eastAsiaTheme="minorHAnsi"/>
    </w:rPr>
  </w:style>
  <w:style w:type="paragraph" w:customStyle="1" w:styleId="2E034C0DD5914E4DBFE301E536420EA95">
    <w:name w:val="2E034C0DD5914E4DBFE301E536420EA95"/>
    <w:rsid w:val="00E36224"/>
    <w:rPr>
      <w:rFonts w:eastAsiaTheme="minorHAnsi"/>
    </w:rPr>
  </w:style>
  <w:style w:type="paragraph" w:customStyle="1" w:styleId="F8AF87B457E94DE7BD0B2C9B905663F02">
    <w:name w:val="F8AF87B457E94DE7BD0B2C9B905663F02"/>
    <w:rsid w:val="00E36224"/>
    <w:rPr>
      <w:rFonts w:eastAsiaTheme="minorHAnsi"/>
    </w:rPr>
  </w:style>
  <w:style w:type="paragraph" w:customStyle="1" w:styleId="6C3F321FD9B64DBB9B4351EA17E8BF461">
    <w:name w:val="6C3F321FD9B64DBB9B4351EA17E8BF461"/>
    <w:rsid w:val="00E36224"/>
    <w:rPr>
      <w:rFonts w:eastAsiaTheme="minorHAnsi"/>
    </w:rPr>
  </w:style>
  <w:style w:type="paragraph" w:customStyle="1" w:styleId="7F91BD21CBAA47F4A0FF0448C02DB8241">
    <w:name w:val="7F91BD21CBAA47F4A0FF0448C02DB8241"/>
    <w:rsid w:val="00E36224"/>
    <w:rPr>
      <w:rFonts w:eastAsiaTheme="minorHAnsi"/>
    </w:rPr>
  </w:style>
  <w:style w:type="paragraph" w:customStyle="1" w:styleId="E4BDC0A0FBD0471EA74AA0D0DDA8C35B1">
    <w:name w:val="E4BDC0A0FBD0471EA74AA0D0DDA8C35B1"/>
    <w:rsid w:val="00E36224"/>
    <w:rPr>
      <w:rFonts w:eastAsiaTheme="minorHAnsi"/>
    </w:rPr>
  </w:style>
  <w:style w:type="paragraph" w:customStyle="1" w:styleId="96328694FA7840E39D0FB3A081E4CF305">
    <w:name w:val="96328694FA7840E39D0FB3A081E4CF305"/>
    <w:rsid w:val="00E36224"/>
    <w:rPr>
      <w:rFonts w:eastAsiaTheme="minorHAnsi"/>
    </w:rPr>
  </w:style>
  <w:style w:type="paragraph" w:customStyle="1" w:styleId="54A3EB2F02DA4003B22B52F17B441EE14">
    <w:name w:val="54A3EB2F02DA4003B22B52F17B441EE14"/>
    <w:rsid w:val="00E36224"/>
    <w:rPr>
      <w:rFonts w:eastAsiaTheme="minorHAnsi"/>
    </w:rPr>
  </w:style>
  <w:style w:type="paragraph" w:customStyle="1" w:styleId="52A492AA2B0641968F4A0F1BD03ED7544">
    <w:name w:val="52A492AA2B0641968F4A0F1BD03ED7544"/>
    <w:rsid w:val="00E36224"/>
    <w:rPr>
      <w:rFonts w:eastAsiaTheme="minorHAnsi"/>
    </w:rPr>
  </w:style>
  <w:style w:type="paragraph" w:customStyle="1" w:styleId="3E3C76F8B2944F91B27D3345CA5F0CE74">
    <w:name w:val="3E3C76F8B2944F91B27D3345CA5F0CE74"/>
    <w:rsid w:val="00E36224"/>
    <w:rPr>
      <w:rFonts w:eastAsiaTheme="minorHAnsi"/>
    </w:rPr>
  </w:style>
  <w:style w:type="paragraph" w:customStyle="1" w:styleId="0D34D3C723254A348815BF7CB74B1CBD2">
    <w:name w:val="0D34D3C723254A348815BF7CB74B1CBD2"/>
    <w:rsid w:val="00E36224"/>
    <w:rPr>
      <w:rFonts w:eastAsiaTheme="minorHAnsi"/>
    </w:rPr>
  </w:style>
  <w:style w:type="paragraph" w:customStyle="1" w:styleId="C4D24183C82E48CB8FA7AEEF5FAAB41E2">
    <w:name w:val="C4D24183C82E48CB8FA7AEEF5FAAB41E2"/>
    <w:rsid w:val="00E36224"/>
    <w:rPr>
      <w:rFonts w:eastAsiaTheme="minorHAnsi"/>
    </w:rPr>
  </w:style>
  <w:style w:type="paragraph" w:customStyle="1" w:styleId="C46C396C0A514F438FD91ABF0D0EA4022">
    <w:name w:val="C46C396C0A514F438FD91ABF0D0EA4022"/>
    <w:rsid w:val="00E36224"/>
    <w:rPr>
      <w:rFonts w:eastAsiaTheme="minorHAnsi"/>
    </w:rPr>
  </w:style>
  <w:style w:type="paragraph" w:customStyle="1" w:styleId="CEFAC88087624710A3160E2EACB368A62">
    <w:name w:val="CEFAC88087624710A3160E2EACB368A62"/>
    <w:rsid w:val="00E36224"/>
    <w:rPr>
      <w:rFonts w:eastAsiaTheme="minorHAnsi"/>
    </w:rPr>
  </w:style>
  <w:style w:type="paragraph" w:customStyle="1" w:styleId="2BE1892AD3354889BDABDC5A817986432">
    <w:name w:val="2BE1892AD3354889BDABDC5A817986432"/>
    <w:rsid w:val="00E36224"/>
    <w:rPr>
      <w:rFonts w:eastAsiaTheme="minorHAnsi"/>
    </w:rPr>
  </w:style>
  <w:style w:type="paragraph" w:customStyle="1" w:styleId="71B44360C0AF40F582D4E51E2C6F46D62">
    <w:name w:val="71B44360C0AF40F582D4E51E2C6F46D62"/>
    <w:rsid w:val="00E36224"/>
    <w:rPr>
      <w:rFonts w:eastAsiaTheme="minorHAnsi"/>
    </w:rPr>
  </w:style>
  <w:style w:type="paragraph" w:customStyle="1" w:styleId="A6E7CCF88FC742F1A47783945EC91AAA5">
    <w:name w:val="A6E7CCF88FC742F1A47783945EC91AAA5"/>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
    <w:name w:val="FB88E93CA7F4430DB18B7C325F459A37"/>
    <w:rsid w:val="00E36224"/>
    <w:pPr>
      <w:tabs>
        <w:tab w:val="center" w:pos="4680"/>
        <w:tab w:val="right" w:pos="9360"/>
      </w:tabs>
      <w:spacing w:after="0" w:line="240" w:lineRule="auto"/>
    </w:pPr>
    <w:rPr>
      <w:rFonts w:eastAsiaTheme="minorHAnsi"/>
    </w:rPr>
  </w:style>
  <w:style w:type="paragraph" w:customStyle="1" w:styleId="A31B72B0FB2D4859B6EE9F82262A744334">
    <w:name w:val="A31B72B0FB2D4859B6EE9F82262A744334"/>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4">
    <w:name w:val="52CC67C9E08F4D91A8530332B17260EB34"/>
    <w:rsid w:val="00E36224"/>
    <w:rPr>
      <w:rFonts w:eastAsiaTheme="minorHAnsi"/>
    </w:rPr>
  </w:style>
  <w:style w:type="paragraph" w:customStyle="1" w:styleId="C0F3ECD471C84CFEB0A5CD12E8ACA7E934">
    <w:name w:val="C0F3ECD471C84CFEB0A5CD12E8ACA7E934"/>
    <w:rsid w:val="00E36224"/>
    <w:rPr>
      <w:rFonts w:eastAsiaTheme="minorHAnsi"/>
    </w:rPr>
  </w:style>
  <w:style w:type="paragraph" w:customStyle="1" w:styleId="0B85C2EBD566465BA1CDCA3EE793019E34">
    <w:name w:val="0B85C2EBD566465BA1CDCA3EE793019E34"/>
    <w:rsid w:val="00E36224"/>
    <w:rPr>
      <w:rFonts w:eastAsiaTheme="minorHAnsi"/>
    </w:rPr>
  </w:style>
  <w:style w:type="paragraph" w:customStyle="1" w:styleId="6F8CFD9FCE3B4994B00C2B99BA69750034">
    <w:name w:val="6F8CFD9FCE3B4994B00C2B99BA69750034"/>
    <w:rsid w:val="00E36224"/>
    <w:rPr>
      <w:rFonts w:eastAsiaTheme="minorHAnsi"/>
    </w:rPr>
  </w:style>
  <w:style w:type="paragraph" w:customStyle="1" w:styleId="EEE0E81CA4CE487F9F40C7DEACEFE54834">
    <w:name w:val="EEE0E81CA4CE487F9F40C7DEACEFE54834"/>
    <w:rsid w:val="00E36224"/>
    <w:rPr>
      <w:rFonts w:eastAsiaTheme="minorHAnsi"/>
    </w:rPr>
  </w:style>
  <w:style w:type="paragraph" w:customStyle="1" w:styleId="1EBBFFB9437340F182EFD3700AD9264634">
    <w:name w:val="1EBBFFB9437340F182EFD3700AD9264634"/>
    <w:rsid w:val="00E36224"/>
    <w:rPr>
      <w:rFonts w:eastAsiaTheme="minorHAnsi"/>
    </w:rPr>
  </w:style>
  <w:style w:type="paragraph" w:customStyle="1" w:styleId="BAD119D5A9EE43A7846F13B03F80CEAA34">
    <w:name w:val="BAD119D5A9EE43A7846F13B03F80CEAA34"/>
    <w:rsid w:val="00E36224"/>
    <w:rPr>
      <w:rFonts w:eastAsiaTheme="minorHAnsi"/>
    </w:rPr>
  </w:style>
  <w:style w:type="paragraph" w:customStyle="1" w:styleId="23815447DD9344A4938230A0448AF7A334">
    <w:name w:val="23815447DD9344A4938230A0448AF7A334"/>
    <w:rsid w:val="00E36224"/>
    <w:rPr>
      <w:rFonts w:eastAsiaTheme="minorHAnsi"/>
    </w:rPr>
  </w:style>
  <w:style w:type="paragraph" w:customStyle="1" w:styleId="E8F867E9FB1C4D26A285C600D2B29B9028">
    <w:name w:val="E8F867E9FB1C4D26A285C600D2B29B9028"/>
    <w:rsid w:val="00E36224"/>
    <w:rPr>
      <w:rFonts w:eastAsiaTheme="minorHAnsi"/>
    </w:rPr>
  </w:style>
  <w:style w:type="paragraph" w:customStyle="1" w:styleId="606A0A8527F147E9A5A7F154071C091921">
    <w:name w:val="606A0A8527F147E9A5A7F154071C091921"/>
    <w:rsid w:val="00E36224"/>
    <w:rPr>
      <w:rFonts w:eastAsiaTheme="minorHAnsi"/>
    </w:rPr>
  </w:style>
  <w:style w:type="paragraph" w:customStyle="1" w:styleId="F1B8019D01494AB58A00B5DAB254511113">
    <w:name w:val="F1B8019D01494AB58A00B5DAB254511113"/>
    <w:rsid w:val="00E36224"/>
    <w:rPr>
      <w:rFonts w:eastAsiaTheme="minorHAnsi"/>
    </w:rPr>
  </w:style>
  <w:style w:type="paragraph" w:customStyle="1" w:styleId="A74607F50416433388DFA9C07BB0EE4B34">
    <w:name w:val="A74607F50416433388DFA9C07BB0EE4B34"/>
    <w:rsid w:val="00E36224"/>
    <w:rPr>
      <w:rFonts w:eastAsiaTheme="minorHAnsi"/>
    </w:rPr>
  </w:style>
  <w:style w:type="paragraph" w:customStyle="1" w:styleId="A89D0189C88945479670FEB677C351DC8">
    <w:name w:val="A89D0189C88945479670FEB677C351DC8"/>
    <w:rsid w:val="00E36224"/>
    <w:rPr>
      <w:rFonts w:eastAsiaTheme="minorHAnsi"/>
    </w:rPr>
  </w:style>
  <w:style w:type="paragraph" w:customStyle="1" w:styleId="D456FB67F43A4F8BA5ABB6AA1D854C0C6">
    <w:name w:val="D456FB67F43A4F8BA5ABB6AA1D854C0C6"/>
    <w:rsid w:val="00E36224"/>
    <w:rPr>
      <w:rFonts w:eastAsiaTheme="minorHAnsi"/>
    </w:rPr>
  </w:style>
  <w:style w:type="paragraph" w:customStyle="1" w:styleId="DF01DA54DD6D421EACC10F80B0F222466">
    <w:name w:val="DF01DA54DD6D421EACC10F80B0F222466"/>
    <w:rsid w:val="00E36224"/>
    <w:rPr>
      <w:rFonts w:eastAsiaTheme="minorHAnsi"/>
    </w:rPr>
  </w:style>
  <w:style w:type="paragraph" w:customStyle="1" w:styleId="AC94E662719B476E9C95B70368CE6DDD6">
    <w:name w:val="AC94E662719B476E9C95B70368CE6DDD6"/>
    <w:rsid w:val="00E36224"/>
    <w:rPr>
      <w:rFonts w:eastAsiaTheme="minorHAnsi"/>
    </w:rPr>
  </w:style>
  <w:style w:type="paragraph" w:customStyle="1" w:styleId="2E034C0DD5914E4DBFE301E536420EA96">
    <w:name w:val="2E034C0DD5914E4DBFE301E536420EA96"/>
    <w:rsid w:val="00E36224"/>
    <w:rPr>
      <w:rFonts w:eastAsiaTheme="minorHAnsi"/>
    </w:rPr>
  </w:style>
  <w:style w:type="paragraph" w:customStyle="1" w:styleId="F8AF87B457E94DE7BD0B2C9B905663F03">
    <w:name w:val="F8AF87B457E94DE7BD0B2C9B905663F03"/>
    <w:rsid w:val="00E36224"/>
    <w:rPr>
      <w:rFonts w:eastAsiaTheme="minorHAnsi"/>
    </w:rPr>
  </w:style>
  <w:style w:type="paragraph" w:customStyle="1" w:styleId="6C3F321FD9B64DBB9B4351EA17E8BF462">
    <w:name w:val="6C3F321FD9B64DBB9B4351EA17E8BF462"/>
    <w:rsid w:val="00E36224"/>
    <w:rPr>
      <w:rFonts w:eastAsiaTheme="minorHAnsi"/>
    </w:rPr>
  </w:style>
  <w:style w:type="paragraph" w:customStyle="1" w:styleId="7F91BD21CBAA47F4A0FF0448C02DB8242">
    <w:name w:val="7F91BD21CBAA47F4A0FF0448C02DB8242"/>
    <w:rsid w:val="00E36224"/>
    <w:rPr>
      <w:rFonts w:eastAsiaTheme="minorHAnsi"/>
    </w:rPr>
  </w:style>
  <w:style w:type="paragraph" w:customStyle="1" w:styleId="E4BDC0A0FBD0471EA74AA0D0DDA8C35B2">
    <w:name w:val="E4BDC0A0FBD0471EA74AA0D0DDA8C35B2"/>
    <w:rsid w:val="00E36224"/>
    <w:rPr>
      <w:rFonts w:eastAsiaTheme="minorHAnsi"/>
    </w:rPr>
  </w:style>
  <w:style w:type="paragraph" w:customStyle="1" w:styleId="96328694FA7840E39D0FB3A081E4CF306">
    <w:name w:val="96328694FA7840E39D0FB3A081E4CF306"/>
    <w:rsid w:val="00E36224"/>
    <w:rPr>
      <w:rFonts w:eastAsiaTheme="minorHAnsi"/>
    </w:rPr>
  </w:style>
  <w:style w:type="paragraph" w:customStyle="1" w:styleId="54A3EB2F02DA4003B22B52F17B441EE15">
    <w:name w:val="54A3EB2F02DA4003B22B52F17B441EE15"/>
    <w:rsid w:val="00E36224"/>
    <w:rPr>
      <w:rFonts w:eastAsiaTheme="minorHAnsi"/>
    </w:rPr>
  </w:style>
  <w:style w:type="paragraph" w:customStyle="1" w:styleId="52A492AA2B0641968F4A0F1BD03ED7545">
    <w:name w:val="52A492AA2B0641968F4A0F1BD03ED7545"/>
    <w:rsid w:val="00E36224"/>
    <w:rPr>
      <w:rFonts w:eastAsiaTheme="minorHAnsi"/>
    </w:rPr>
  </w:style>
  <w:style w:type="paragraph" w:customStyle="1" w:styleId="3E3C76F8B2944F91B27D3345CA5F0CE75">
    <w:name w:val="3E3C76F8B2944F91B27D3345CA5F0CE75"/>
    <w:rsid w:val="00E36224"/>
    <w:rPr>
      <w:rFonts w:eastAsiaTheme="minorHAnsi"/>
    </w:rPr>
  </w:style>
  <w:style w:type="paragraph" w:customStyle="1" w:styleId="0D34D3C723254A348815BF7CB74B1CBD3">
    <w:name w:val="0D34D3C723254A348815BF7CB74B1CBD3"/>
    <w:rsid w:val="00E36224"/>
    <w:rPr>
      <w:rFonts w:eastAsiaTheme="minorHAnsi"/>
    </w:rPr>
  </w:style>
  <w:style w:type="paragraph" w:customStyle="1" w:styleId="C4D24183C82E48CB8FA7AEEF5FAAB41E3">
    <w:name w:val="C4D24183C82E48CB8FA7AEEF5FAAB41E3"/>
    <w:rsid w:val="00E36224"/>
    <w:rPr>
      <w:rFonts w:eastAsiaTheme="minorHAnsi"/>
    </w:rPr>
  </w:style>
  <w:style w:type="paragraph" w:customStyle="1" w:styleId="C46C396C0A514F438FD91ABF0D0EA4023">
    <w:name w:val="C46C396C0A514F438FD91ABF0D0EA4023"/>
    <w:rsid w:val="00E36224"/>
    <w:rPr>
      <w:rFonts w:eastAsiaTheme="minorHAnsi"/>
    </w:rPr>
  </w:style>
  <w:style w:type="paragraph" w:customStyle="1" w:styleId="CEFAC88087624710A3160E2EACB368A63">
    <w:name w:val="CEFAC88087624710A3160E2EACB368A63"/>
    <w:rsid w:val="00E36224"/>
    <w:rPr>
      <w:rFonts w:eastAsiaTheme="minorHAnsi"/>
    </w:rPr>
  </w:style>
  <w:style w:type="paragraph" w:customStyle="1" w:styleId="2BE1892AD3354889BDABDC5A817986433">
    <w:name w:val="2BE1892AD3354889BDABDC5A817986433"/>
    <w:rsid w:val="00E36224"/>
    <w:rPr>
      <w:rFonts w:eastAsiaTheme="minorHAnsi"/>
    </w:rPr>
  </w:style>
  <w:style w:type="paragraph" w:customStyle="1" w:styleId="71B44360C0AF40F582D4E51E2C6F46D63">
    <w:name w:val="71B44360C0AF40F582D4E51E2C6F46D63"/>
    <w:rsid w:val="00E36224"/>
    <w:rPr>
      <w:rFonts w:eastAsiaTheme="minorHAnsi"/>
    </w:rPr>
  </w:style>
  <w:style w:type="paragraph" w:customStyle="1" w:styleId="A6E7CCF88FC742F1A47783945EC91AAA6">
    <w:name w:val="A6E7CCF88FC742F1A47783945EC91AAA6"/>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
    <w:name w:val="FB88E93CA7F4430DB18B7C325F459A371"/>
    <w:rsid w:val="00E36224"/>
    <w:pPr>
      <w:tabs>
        <w:tab w:val="center" w:pos="4680"/>
        <w:tab w:val="right" w:pos="9360"/>
      </w:tabs>
      <w:spacing w:after="0" w:line="240" w:lineRule="auto"/>
    </w:pPr>
    <w:rPr>
      <w:rFonts w:eastAsiaTheme="minorHAnsi"/>
    </w:rPr>
  </w:style>
  <w:style w:type="paragraph" w:customStyle="1" w:styleId="A31B72B0FB2D4859B6EE9F82262A744335">
    <w:name w:val="A31B72B0FB2D4859B6EE9F82262A744335"/>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5">
    <w:name w:val="52CC67C9E08F4D91A8530332B17260EB35"/>
    <w:rsid w:val="00E36224"/>
    <w:rPr>
      <w:rFonts w:eastAsiaTheme="minorHAnsi"/>
    </w:rPr>
  </w:style>
  <w:style w:type="paragraph" w:customStyle="1" w:styleId="E94D171844344F2FAF1176CA6ECE1C77">
    <w:name w:val="E94D171844344F2FAF1176CA6ECE1C77"/>
    <w:rsid w:val="00E36224"/>
    <w:rPr>
      <w:rFonts w:eastAsiaTheme="minorHAnsi"/>
    </w:rPr>
  </w:style>
  <w:style w:type="paragraph" w:customStyle="1" w:styleId="C0F3ECD471C84CFEB0A5CD12E8ACA7E935">
    <w:name w:val="C0F3ECD471C84CFEB0A5CD12E8ACA7E935"/>
    <w:rsid w:val="00E36224"/>
    <w:rPr>
      <w:rFonts w:eastAsiaTheme="minorHAnsi"/>
    </w:rPr>
  </w:style>
  <w:style w:type="paragraph" w:customStyle="1" w:styleId="0B85C2EBD566465BA1CDCA3EE793019E35">
    <w:name w:val="0B85C2EBD566465BA1CDCA3EE793019E35"/>
    <w:rsid w:val="00E36224"/>
    <w:rPr>
      <w:rFonts w:eastAsiaTheme="minorHAnsi"/>
    </w:rPr>
  </w:style>
  <w:style w:type="paragraph" w:customStyle="1" w:styleId="6F8CFD9FCE3B4994B00C2B99BA69750035">
    <w:name w:val="6F8CFD9FCE3B4994B00C2B99BA69750035"/>
    <w:rsid w:val="00E36224"/>
    <w:rPr>
      <w:rFonts w:eastAsiaTheme="minorHAnsi"/>
    </w:rPr>
  </w:style>
  <w:style w:type="paragraph" w:customStyle="1" w:styleId="EEE0E81CA4CE487F9F40C7DEACEFE54835">
    <w:name w:val="EEE0E81CA4CE487F9F40C7DEACEFE54835"/>
    <w:rsid w:val="00E36224"/>
    <w:rPr>
      <w:rFonts w:eastAsiaTheme="minorHAnsi"/>
    </w:rPr>
  </w:style>
  <w:style w:type="paragraph" w:customStyle="1" w:styleId="1EBBFFB9437340F182EFD3700AD9264635">
    <w:name w:val="1EBBFFB9437340F182EFD3700AD9264635"/>
    <w:rsid w:val="00E36224"/>
    <w:rPr>
      <w:rFonts w:eastAsiaTheme="minorHAnsi"/>
    </w:rPr>
  </w:style>
  <w:style w:type="paragraph" w:customStyle="1" w:styleId="BAD119D5A9EE43A7846F13B03F80CEAA35">
    <w:name w:val="BAD119D5A9EE43A7846F13B03F80CEAA35"/>
    <w:rsid w:val="00E36224"/>
    <w:rPr>
      <w:rFonts w:eastAsiaTheme="minorHAnsi"/>
    </w:rPr>
  </w:style>
  <w:style w:type="paragraph" w:customStyle="1" w:styleId="23815447DD9344A4938230A0448AF7A335">
    <w:name w:val="23815447DD9344A4938230A0448AF7A335"/>
    <w:rsid w:val="00E36224"/>
    <w:rPr>
      <w:rFonts w:eastAsiaTheme="minorHAnsi"/>
    </w:rPr>
  </w:style>
  <w:style w:type="paragraph" w:customStyle="1" w:styleId="E8F867E9FB1C4D26A285C600D2B29B9029">
    <w:name w:val="E8F867E9FB1C4D26A285C600D2B29B9029"/>
    <w:rsid w:val="00E36224"/>
    <w:rPr>
      <w:rFonts w:eastAsiaTheme="minorHAnsi"/>
    </w:rPr>
  </w:style>
  <w:style w:type="paragraph" w:customStyle="1" w:styleId="606A0A8527F147E9A5A7F154071C091922">
    <w:name w:val="606A0A8527F147E9A5A7F154071C091922"/>
    <w:rsid w:val="00E36224"/>
    <w:rPr>
      <w:rFonts w:eastAsiaTheme="minorHAnsi"/>
    </w:rPr>
  </w:style>
  <w:style w:type="paragraph" w:customStyle="1" w:styleId="F1B8019D01494AB58A00B5DAB254511114">
    <w:name w:val="F1B8019D01494AB58A00B5DAB254511114"/>
    <w:rsid w:val="00E36224"/>
    <w:rPr>
      <w:rFonts w:eastAsiaTheme="minorHAnsi"/>
    </w:rPr>
  </w:style>
  <w:style w:type="paragraph" w:customStyle="1" w:styleId="A74607F50416433388DFA9C07BB0EE4B35">
    <w:name w:val="A74607F50416433388DFA9C07BB0EE4B35"/>
    <w:rsid w:val="00E36224"/>
    <w:rPr>
      <w:rFonts w:eastAsiaTheme="minorHAnsi"/>
    </w:rPr>
  </w:style>
  <w:style w:type="paragraph" w:customStyle="1" w:styleId="A89D0189C88945479670FEB677C351DC9">
    <w:name w:val="A89D0189C88945479670FEB677C351DC9"/>
    <w:rsid w:val="00E36224"/>
    <w:rPr>
      <w:rFonts w:eastAsiaTheme="minorHAnsi"/>
    </w:rPr>
  </w:style>
  <w:style w:type="paragraph" w:customStyle="1" w:styleId="D456FB67F43A4F8BA5ABB6AA1D854C0C7">
    <w:name w:val="D456FB67F43A4F8BA5ABB6AA1D854C0C7"/>
    <w:rsid w:val="00E36224"/>
    <w:rPr>
      <w:rFonts w:eastAsiaTheme="minorHAnsi"/>
    </w:rPr>
  </w:style>
  <w:style w:type="paragraph" w:customStyle="1" w:styleId="DF01DA54DD6D421EACC10F80B0F222467">
    <w:name w:val="DF01DA54DD6D421EACC10F80B0F222467"/>
    <w:rsid w:val="00E36224"/>
    <w:rPr>
      <w:rFonts w:eastAsiaTheme="minorHAnsi"/>
    </w:rPr>
  </w:style>
  <w:style w:type="paragraph" w:customStyle="1" w:styleId="AC94E662719B476E9C95B70368CE6DDD7">
    <w:name w:val="AC94E662719B476E9C95B70368CE6DDD7"/>
    <w:rsid w:val="00E36224"/>
    <w:rPr>
      <w:rFonts w:eastAsiaTheme="minorHAnsi"/>
    </w:rPr>
  </w:style>
  <w:style w:type="paragraph" w:customStyle="1" w:styleId="2E034C0DD5914E4DBFE301E536420EA97">
    <w:name w:val="2E034C0DD5914E4DBFE301E536420EA97"/>
    <w:rsid w:val="00E36224"/>
    <w:rPr>
      <w:rFonts w:eastAsiaTheme="minorHAnsi"/>
    </w:rPr>
  </w:style>
  <w:style w:type="paragraph" w:customStyle="1" w:styleId="F8AF87B457E94DE7BD0B2C9B905663F04">
    <w:name w:val="F8AF87B457E94DE7BD0B2C9B905663F04"/>
    <w:rsid w:val="00E36224"/>
    <w:rPr>
      <w:rFonts w:eastAsiaTheme="minorHAnsi"/>
    </w:rPr>
  </w:style>
  <w:style w:type="paragraph" w:customStyle="1" w:styleId="6C3F321FD9B64DBB9B4351EA17E8BF463">
    <w:name w:val="6C3F321FD9B64DBB9B4351EA17E8BF463"/>
    <w:rsid w:val="00E36224"/>
    <w:rPr>
      <w:rFonts w:eastAsiaTheme="minorHAnsi"/>
    </w:rPr>
  </w:style>
  <w:style w:type="paragraph" w:customStyle="1" w:styleId="7F91BD21CBAA47F4A0FF0448C02DB8243">
    <w:name w:val="7F91BD21CBAA47F4A0FF0448C02DB8243"/>
    <w:rsid w:val="00E36224"/>
    <w:rPr>
      <w:rFonts w:eastAsiaTheme="minorHAnsi"/>
    </w:rPr>
  </w:style>
  <w:style w:type="paragraph" w:customStyle="1" w:styleId="E4BDC0A0FBD0471EA74AA0D0DDA8C35B3">
    <w:name w:val="E4BDC0A0FBD0471EA74AA0D0DDA8C35B3"/>
    <w:rsid w:val="00E36224"/>
    <w:rPr>
      <w:rFonts w:eastAsiaTheme="minorHAnsi"/>
    </w:rPr>
  </w:style>
  <w:style w:type="paragraph" w:customStyle="1" w:styleId="96328694FA7840E39D0FB3A081E4CF307">
    <w:name w:val="96328694FA7840E39D0FB3A081E4CF307"/>
    <w:rsid w:val="00E36224"/>
    <w:rPr>
      <w:rFonts w:eastAsiaTheme="minorHAnsi"/>
    </w:rPr>
  </w:style>
  <w:style w:type="paragraph" w:customStyle="1" w:styleId="54A3EB2F02DA4003B22B52F17B441EE16">
    <w:name w:val="54A3EB2F02DA4003B22B52F17B441EE16"/>
    <w:rsid w:val="00E36224"/>
    <w:rPr>
      <w:rFonts w:eastAsiaTheme="minorHAnsi"/>
    </w:rPr>
  </w:style>
  <w:style w:type="paragraph" w:customStyle="1" w:styleId="52A492AA2B0641968F4A0F1BD03ED7546">
    <w:name w:val="52A492AA2B0641968F4A0F1BD03ED7546"/>
    <w:rsid w:val="00E36224"/>
    <w:rPr>
      <w:rFonts w:eastAsiaTheme="minorHAnsi"/>
    </w:rPr>
  </w:style>
  <w:style w:type="paragraph" w:customStyle="1" w:styleId="3E3C76F8B2944F91B27D3345CA5F0CE76">
    <w:name w:val="3E3C76F8B2944F91B27D3345CA5F0CE76"/>
    <w:rsid w:val="00E36224"/>
    <w:rPr>
      <w:rFonts w:eastAsiaTheme="minorHAnsi"/>
    </w:rPr>
  </w:style>
  <w:style w:type="paragraph" w:customStyle="1" w:styleId="0D34D3C723254A348815BF7CB74B1CBD4">
    <w:name w:val="0D34D3C723254A348815BF7CB74B1CBD4"/>
    <w:rsid w:val="00E36224"/>
    <w:rPr>
      <w:rFonts w:eastAsiaTheme="minorHAnsi"/>
    </w:rPr>
  </w:style>
  <w:style w:type="paragraph" w:customStyle="1" w:styleId="C4D24183C82E48CB8FA7AEEF5FAAB41E4">
    <w:name w:val="C4D24183C82E48CB8FA7AEEF5FAAB41E4"/>
    <w:rsid w:val="00E36224"/>
    <w:rPr>
      <w:rFonts w:eastAsiaTheme="minorHAnsi"/>
    </w:rPr>
  </w:style>
  <w:style w:type="paragraph" w:customStyle="1" w:styleId="C46C396C0A514F438FD91ABF0D0EA4024">
    <w:name w:val="C46C396C0A514F438FD91ABF0D0EA4024"/>
    <w:rsid w:val="00E36224"/>
    <w:rPr>
      <w:rFonts w:eastAsiaTheme="minorHAnsi"/>
    </w:rPr>
  </w:style>
  <w:style w:type="paragraph" w:customStyle="1" w:styleId="CEFAC88087624710A3160E2EACB368A64">
    <w:name w:val="CEFAC88087624710A3160E2EACB368A64"/>
    <w:rsid w:val="00E36224"/>
    <w:rPr>
      <w:rFonts w:eastAsiaTheme="minorHAnsi"/>
    </w:rPr>
  </w:style>
  <w:style w:type="paragraph" w:customStyle="1" w:styleId="2BE1892AD3354889BDABDC5A817986434">
    <w:name w:val="2BE1892AD3354889BDABDC5A817986434"/>
    <w:rsid w:val="00E36224"/>
    <w:rPr>
      <w:rFonts w:eastAsiaTheme="minorHAnsi"/>
    </w:rPr>
  </w:style>
  <w:style w:type="paragraph" w:customStyle="1" w:styleId="71B44360C0AF40F582D4E51E2C6F46D64">
    <w:name w:val="71B44360C0AF40F582D4E51E2C6F46D64"/>
    <w:rsid w:val="00E36224"/>
    <w:rPr>
      <w:rFonts w:eastAsiaTheme="minorHAnsi"/>
    </w:rPr>
  </w:style>
  <w:style w:type="paragraph" w:customStyle="1" w:styleId="A6E7CCF88FC742F1A47783945EC91AAA7">
    <w:name w:val="A6E7CCF88FC742F1A47783945EC91AAA7"/>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2">
    <w:name w:val="FB88E93CA7F4430DB18B7C325F459A372"/>
    <w:rsid w:val="00E36224"/>
    <w:pPr>
      <w:tabs>
        <w:tab w:val="center" w:pos="4680"/>
        <w:tab w:val="right" w:pos="9360"/>
      </w:tabs>
      <w:spacing w:after="0" w:line="240" w:lineRule="auto"/>
    </w:pPr>
    <w:rPr>
      <w:rFonts w:eastAsiaTheme="minorHAnsi"/>
    </w:rPr>
  </w:style>
  <w:style w:type="paragraph" w:customStyle="1" w:styleId="A31B72B0FB2D4859B6EE9F82262A744336">
    <w:name w:val="A31B72B0FB2D4859B6EE9F82262A744336"/>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6">
    <w:name w:val="52CC67C9E08F4D91A8530332B17260EB36"/>
    <w:rsid w:val="00E36224"/>
    <w:rPr>
      <w:rFonts w:eastAsiaTheme="minorHAnsi"/>
    </w:rPr>
  </w:style>
  <w:style w:type="paragraph" w:customStyle="1" w:styleId="E94D171844344F2FAF1176CA6ECE1C771">
    <w:name w:val="E94D171844344F2FAF1176CA6ECE1C771"/>
    <w:rsid w:val="00E36224"/>
    <w:rPr>
      <w:rFonts w:eastAsiaTheme="minorHAnsi"/>
    </w:rPr>
  </w:style>
  <w:style w:type="paragraph" w:customStyle="1" w:styleId="C0F3ECD471C84CFEB0A5CD12E8ACA7E936">
    <w:name w:val="C0F3ECD471C84CFEB0A5CD12E8ACA7E936"/>
    <w:rsid w:val="00E36224"/>
    <w:rPr>
      <w:rFonts w:eastAsiaTheme="minorHAnsi"/>
    </w:rPr>
  </w:style>
  <w:style w:type="paragraph" w:customStyle="1" w:styleId="0B85C2EBD566465BA1CDCA3EE793019E36">
    <w:name w:val="0B85C2EBD566465BA1CDCA3EE793019E36"/>
    <w:rsid w:val="00E36224"/>
    <w:rPr>
      <w:rFonts w:eastAsiaTheme="minorHAnsi"/>
    </w:rPr>
  </w:style>
  <w:style w:type="paragraph" w:customStyle="1" w:styleId="6F8CFD9FCE3B4994B00C2B99BA69750036">
    <w:name w:val="6F8CFD9FCE3B4994B00C2B99BA69750036"/>
    <w:rsid w:val="00E36224"/>
    <w:rPr>
      <w:rFonts w:eastAsiaTheme="minorHAnsi"/>
    </w:rPr>
  </w:style>
  <w:style w:type="paragraph" w:customStyle="1" w:styleId="EEE0E81CA4CE487F9F40C7DEACEFE54836">
    <w:name w:val="EEE0E81CA4CE487F9F40C7DEACEFE54836"/>
    <w:rsid w:val="00E36224"/>
    <w:rPr>
      <w:rFonts w:eastAsiaTheme="minorHAnsi"/>
    </w:rPr>
  </w:style>
  <w:style w:type="paragraph" w:customStyle="1" w:styleId="1EBBFFB9437340F182EFD3700AD9264636">
    <w:name w:val="1EBBFFB9437340F182EFD3700AD9264636"/>
    <w:rsid w:val="00E36224"/>
    <w:rPr>
      <w:rFonts w:eastAsiaTheme="minorHAnsi"/>
    </w:rPr>
  </w:style>
  <w:style w:type="paragraph" w:customStyle="1" w:styleId="BAD119D5A9EE43A7846F13B03F80CEAA36">
    <w:name w:val="BAD119D5A9EE43A7846F13B03F80CEAA36"/>
    <w:rsid w:val="00E36224"/>
    <w:rPr>
      <w:rFonts w:eastAsiaTheme="minorHAnsi"/>
    </w:rPr>
  </w:style>
  <w:style w:type="paragraph" w:customStyle="1" w:styleId="23815447DD9344A4938230A0448AF7A336">
    <w:name w:val="23815447DD9344A4938230A0448AF7A336"/>
    <w:rsid w:val="00E36224"/>
    <w:rPr>
      <w:rFonts w:eastAsiaTheme="minorHAnsi"/>
    </w:rPr>
  </w:style>
  <w:style w:type="paragraph" w:customStyle="1" w:styleId="E8F867E9FB1C4D26A285C600D2B29B9030">
    <w:name w:val="E8F867E9FB1C4D26A285C600D2B29B9030"/>
    <w:rsid w:val="00E36224"/>
    <w:rPr>
      <w:rFonts w:eastAsiaTheme="minorHAnsi"/>
    </w:rPr>
  </w:style>
  <w:style w:type="paragraph" w:customStyle="1" w:styleId="606A0A8527F147E9A5A7F154071C091923">
    <w:name w:val="606A0A8527F147E9A5A7F154071C091923"/>
    <w:rsid w:val="00E36224"/>
    <w:rPr>
      <w:rFonts w:eastAsiaTheme="minorHAnsi"/>
    </w:rPr>
  </w:style>
  <w:style w:type="paragraph" w:customStyle="1" w:styleId="F1B8019D01494AB58A00B5DAB254511115">
    <w:name w:val="F1B8019D01494AB58A00B5DAB254511115"/>
    <w:rsid w:val="00E36224"/>
    <w:rPr>
      <w:rFonts w:eastAsiaTheme="minorHAnsi"/>
    </w:rPr>
  </w:style>
  <w:style w:type="paragraph" w:customStyle="1" w:styleId="A74607F50416433388DFA9C07BB0EE4B36">
    <w:name w:val="A74607F50416433388DFA9C07BB0EE4B36"/>
    <w:rsid w:val="00E36224"/>
    <w:rPr>
      <w:rFonts w:eastAsiaTheme="minorHAnsi"/>
    </w:rPr>
  </w:style>
  <w:style w:type="paragraph" w:customStyle="1" w:styleId="A89D0189C88945479670FEB677C351DC10">
    <w:name w:val="A89D0189C88945479670FEB677C351DC10"/>
    <w:rsid w:val="00E36224"/>
    <w:rPr>
      <w:rFonts w:eastAsiaTheme="minorHAnsi"/>
    </w:rPr>
  </w:style>
  <w:style w:type="paragraph" w:customStyle="1" w:styleId="D456FB67F43A4F8BA5ABB6AA1D854C0C8">
    <w:name w:val="D456FB67F43A4F8BA5ABB6AA1D854C0C8"/>
    <w:rsid w:val="00E36224"/>
    <w:rPr>
      <w:rFonts w:eastAsiaTheme="minorHAnsi"/>
    </w:rPr>
  </w:style>
  <w:style w:type="paragraph" w:customStyle="1" w:styleId="DF01DA54DD6D421EACC10F80B0F222468">
    <w:name w:val="DF01DA54DD6D421EACC10F80B0F222468"/>
    <w:rsid w:val="00E36224"/>
    <w:rPr>
      <w:rFonts w:eastAsiaTheme="minorHAnsi"/>
    </w:rPr>
  </w:style>
  <w:style w:type="paragraph" w:customStyle="1" w:styleId="AC94E662719B476E9C95B70368CE6DDD8">
    <w:name w:val="AC94E662719B476E9C95B70368CE6DDD8"/>
    <w:rsid w:val="00E36224"/>
    <w:rPr>
      <w:rFonts w:eastAsiaTheme="minorHAnsi"/>
    </w:rPr>
  </w:style>
  <w:style w:type="paragraph" w:customStyle="1" w:styleId="2E034C0DD5914E4DBFE301E536420EA98">
    <w:name w:val="2E034C0DD5914E4DBFE301E536420EA98"/>
    <w:rsid w:val="00E36224"/>
    <w:rPr>
      <w:rFonts w:eastAsiaTheme="minorHAnsi"/>
    </w:rPr>
  </w:style>
  <w:style w:type="paragraph" w:customStyle="1" w:styleId="F8AF87B457E94DE7BD0B2C9B905663F05">
    <w:name w:val="F8AF87B457E94DE7BD0B2C9B905663F05"/>
    <w:rsid w:val="00E36224"/>
    <w:rPr>
      <w:rFonts w:eastAsiaTheme="minorHAnsi"/>
    </w:rPr>
  </w:style>
  <w:style w:type="paragraph" w:customStyle="1" w:styleId="6C3F321FD9B64DBB9B4351EA17E8BF464">
    <w:name w:val="6C3F321FD9B64DBB9B4351EA17E8BF464"/>
    <w:rsid w:val="00E36224"/>
    <w:rPr>
      <w:rFonts w:eastAsiaTheme="minorHAnsi"/>
    </w:rPr>
  </w:style>
  <w:style w:type="paragraph" w:customStyle="1" w:styleId="7F91BD21CBAA47F4A0FF0448C02DB8244">
    <w:name w:val="7F91BD21CBAA47F4A0FF0448C02DB8244"/>
    <w:rsid w:val="00E36224"/>
    <w:rPr>
      <w:rFonts w:eastAsiaTheme="minorHAnsi"/>
    </w:rPr>
  </w:style>
  <w:style w:type="paragraph" w:customStyle="1" w:styleId="E4BDC0A0FBD0471EA74AA0D0DDA8C35B4">
    <w:name w:val="E4BDC0A0FBD0471EA74AA0D0DDA8C35B4"/>
    <w:rsid w:val="00E36224"/>
    <w:rPr>
      <w:rFonts w:eastAsiaTheme="minorHAnsi"/>
    </w:rPr>
  </w:style>
  <w:style w:type="paragraph" w:customStyle="1" w:styleId="96328694FA7840E39D0FB3A081E4CF308">
    <w:name w:val="96328694FA7840E39D0FB3A081E4CF308"/>
    <w:rsid w:val="00E36224"/>
    <w:rPr>
      <w:rFonts w:eastAsiaTheme="minorHAnsi"/>
    </w:rPr>
  </w:style>
  <w:style w:type="paragraph" w:customStyle="1" w:styleId="54A3EB2F02DA4003B22B52F17B441EE17">
    <w:name w:val="54A3EB2F02DA4003B22B52F17B441EE17"/>
    <w:rsid w:val="00E36224"/>
    <w:rPr>
      <w:rFonts w:eastAsiaTheme="minorHAnsi"/>
    </w:rPr>
  </w:style>
  <w:style w:type="paragraph" w:customStyle="1" w:styleId="52A492AA2B0641968F4A0F1BD03ED7547">
    <w:name w:val="52A492AA2B0641968F4A0F1BD03ED7547"/>
    <w:rsid w:val="00E36224"/>
    <w:rPr>
      <w:rFonts w:eastAsiaTheme="minorHAnsi"/>
    </w:rPr>
  </w:style>
  <w:style w:type="paragraph" w:customStyle="1" w:styleId="3E3C76F8B2944F91B27D3345CA5F0CE77">
    <w:name w:val="3E3C76F8B2944F91B27D3345CA5F0CE77"/>
    <w:rsid w:val="00E36224"/>
    <w:rPr>
      <w:rFonts w:eastAsiaTheme="minorHAnsi"/>
    </w:rPr>
  </w:style>
  <w:style w:type="paragraph" w:customStyle="1" w:styleId="0D34D3C723254A348815BF7CB74B1CBD5">
    <w:name w:val="0D34D3C723254A348815BF7CB74B1CBD5"/>
    <w:rsid w:val="00E36224"/>
    <w:rPr>
      <w:rFonts w:eastAsiaTheme="minorHAnsi"/>
    </w:rPr>
  </w:style>
  <w:style w:type="paragraph" w:customStyle="1" w:styleId="C4D24183C82E48CB8FA7AEEF5FAAB41E5">
    <w:name w:val="C4D24183C82E48CB8FA7AEEF5FAAB41E5"/>
    <w:rsid w:val="00E36224"/>
    <w:rPr>
      <w:rFonts w:eastAsiaTheme="minorHAnsi"/>
    </w:rPr>
  </w:style>
  <w:style w:type="paragraph" w:customStyle="1" w:styleId="C46C396C0A514F438FD91ABF0D0EA4025">
    <w:name w:val="C46C396C0A514F438FD91ABF0D0EA4025"/>
    <w:rsid w:val="00E36224"/>
    <w:rPr>
      <w:rFonts w:eastAsiaTheme="minorHAnsi"/>
    </w:rPr>
  </w:style>
  <w:style w:type="paragraph" w:customStyle="1" w:styleId="CEFAC88087624710A3160E2EACB368A65">
    <w:name w:val="CEFAC88087624710A3160E2EACB368A65"/>
    <w:rsid w:val="00E36224"/>
    <w:rPr>
      <w:rFonts w:eastAsiaTheme="minorHAnsi"/>
    </w:rPr>
  </w:style>
  <w:style w:type="paragraph" w:customStyle="1" w:styleId="2BE1892AD3354889BDABDC5A817986435">
    <w:name w:val="2BE1892AD3354889BDABDC5A817986435"/>
    <w:rsid w:val="00E36224"/>
    <w:rPr>
      <w:rFonts w:eastAsiaTheme="minorHAnsi"/>
    </w:rPr>
  </w:style>
  <w:style w:type="paragraph" w:customStyle="1" w:styleId="71B44360C0AF40F582D4E51E2C6F46D65">
    <w:name w:val="71B44360C0AF40F582D4E51E2C6F46D65"/>
    <w:rsid w:val="00E36224"/>
    <w:rPr>
      <w:rFonts w:eastAsiaTheme="minorHAnsi"/>
    </w:rPr>
  </w:style>
  <w:style w:type="paragraph" w:customStyle="1" w:styleId="A6E7CCF88FC742F1A47783945EC91AAA8">
    <w:name w:val="A6E7CCF88FC742F1A47783945EC91AAA8"/>
    <w:rsid w:val="00E36224"/>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3">
    <w:name w:val="FB88E93CA7F4430DB18B7C325F459A373"/>
    <w:rsid w:val="00E36224"/>
    <w:pPr>
      <w:tabs>
        <w:tab w:val="center" w:pos="4680"/>
        <w:tab w:val="right" w:pos="9360"/>
      </w:tabs>
      <w:spacing w:after="0" w:line="240" w:lineRule="auto"/>
    </w:pPr>
    <w:rPr>
      <w:rFonts w:eastAsiaTheme="minorHAnsi"/>
    </w:rPr>
  </w:style>
  <w:style w:type="paragraph" w:customStyle="1" w:styleId="A31B72B0FB2D4859B6EE9F82262A744337">
    <w:name w:val="A31B72B0FB2D4859B6EE9F82262A744337"/>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7">
    <w:name w:val="52CC67C9E08F4D91A8530332B17260EB37"/>
    <w:rsid w:val="00514365"/>
    <w:rPr>
      <w:rFonts w:eastAsiaTheme="minorHAnsi"/>
    </w:rPr>
  </w:style>
  <w:style w:type="paragraph" w:customStyle="1" w:styleId="E94D171844344F2FAF1176CA6ECE1C772">
    <w:name w:val="E94D171844344F2FAF1176CA6ECE1C772"/>
    <w:rsid w:val="00514365"/>
    <w:rPr>
      <w:rFonts w:eastAsiaTheme="minorHAnsi"/>
    </w:rPr>
  </w:style>
  <w:style w:type="paragraph" w:customStyle="1" w:styleId="C0F3ECD471C84CFEB0A5CD12E8ACA7E937">
    <w:name w:val="C0F3ECD471C84CFEB0A5CD12E8ACA7E937"/>
    <w:rsid w:val="00514365"/>
    <w:rPr>
      <w:rFonts w:eastAsiaTheme="minorHAnsi"/>
    </w:rPr>
  </w:style>
  <w:style w:type="paragraph" w:customStyle="1" w:styleId="0B85C2EBD566465BA1CDCA3EE793019E37">
    <w:name w:val="0B85C2EBD566465BA1CDCA3EE793019E37"/>
    <w:rsid w:val="00514365"/>
    <w:rPr>
      <w:rFonts w:eastAsiaTheme="minorHAnsi"/>
    </w:rPr>
  </w:style>
  <w:style w:type="paragraph" w:customStyle="1" w:styleId="6F8CFD9FCE3B4994B00C2B99BA69750037">
    <w:name w:val="6F8CFD9FCE3B4994B00C2B99BA69750037"/>
    <w:rsid w:val="00514365"/>
    <w:rPr>
      <w:rFonts w:eastAsiaTheme="minorHAnsi"/>
    </w:rPr>
  </w:style>
  <w:style w:type="paragraph" w:customStyle="1" w:styleId="EEE0E81CA4CE487F9F40C7DEACEFE54837">
    <w:name w:val="EEE0E81CA4CE487F9F40C7DEACEFE54837"/>
    <w:rsid w:val="00514365"/>
    <w:rPr>
      <w:rFonts w:eastAsiaTheme="minorHAnsi"/>
    </w:rPr>
  </w:style>
  <w:style w:type="paragraph" w:customStyle="1" w:styleId="1EBBFFB9437340F182EFD3700AD9264637">
    <w:name w:val="1EBBFFB9437340F182EFD3700AD9264637"/>
    <w:rsid w:val="00514365"/>
    <w:rPr>
      <w:rFonts w:eastAsiaTheme="minorHAnsi"/>
    </w:rPr>
  </w:style>
  <w:style w:type="paragraph" w:customStyle="1" w:styleId="BAD119D5A9EE43A7846F13B03F80CEAA37">
    <w:name w:val="BAD119D5A9EE43A7846F13B03F80CEAA37"/>
    <w:rsid w:val="00514365"/>
    <w:rPr>
      <w:rFonts w:eastAsiaTheme="minorHAnsi"/>
    </w:rPr>
  </w:style>
  <w:style w:type="paragraph" w:customStyle="1" w:styleId="23815447DD9344A4938230A0448AF7A337">
    <w:name w:val="23815447DD9344A4938230A0448AF7A337"/>
    <w:rsid w:val="00514365"/>
    <w:rPr>
      <w:rFonts w:eastAsiaTheme="minorHAnsi"/>
    </w:rPr>
  </w:style>
  <w:style w:type="paragraph" w:customStyle="1" w:styleId="E8F867E9FB1C4D26A285C600D2B29B9031">
    <w:name w:val="E8F867E9FB1C4D26A285C600D2B29B9031"/>
    <w:rsid w:val="00514365"/>
    <w:rPr>
      <w:rFonts w:eastAsiaTheme="minorHAnsi"/>
    </w:rPr>
  </w:style>
  <w:style w:type="paragraph" w:customStyle="1" w:styleId="606A0A8527F147E9A5A7F154071C091924">
    <w:name w:val="606A0A8527F147E9A5A7F154071C091924"/>
    <w:rsid w:val="00514365"/>
    <w:rPr>
      <w:rFonts w:eastAsiaTheme="minorHAnsi"/>
    </w:rPr>
  </w:style>
  <w:style w:type="paragraph" w:customStyle="1" w:styleId="F1B8019D01494AB58A00B5DAB254511116">
    <w:name w:val="F1B8019D01494AB58A00B5DAB254511116"/>
    <w:rsid w:val="00514365"/>
    <w:rPr>
      <w:rFonts w:eastAsiaTheme="minorHAnsi"/>
    </w:rPr>
  </w:style>
  <w:style w:type="paragraph" w:customStyle="1" w:styleId="A8675267A21A4FD0893D751697472843">
    <w:name w:val="A8675267A21A4FD0893D751697472843"/>
    <w:rsid w:val="00514365"/>
    <w:pPr>
      <w:keepNext/>
      <w:keepLines/>
      <w:spacing w:before="240" w:after="0"/>
      <w:outlineLvl w:val="0"/>
    </w:pPr>
    <w:rPr>
      <w:rFonts w:asciiTheme="majorHAnsi" w:eastAsiaTheme="majorEastAsia" w:hAnsiTheme="majorHAnsi" w:cstheme="majorBidi"/>
      <w:color w:val="000000" w:themeColor="text1"/>
      <w:sz w:val="28"/>
      <w:szCs w:val="32"/>
    </w:rPr>
  </w:style>
  <w:style w:type="paragraph" w:customStyle="1" w:styleId="A74607F50416433388DFA9C07BB0EE4B37">
    <w:name w:val="A74607F50416433388DFA9C07BB0EE4B37"/>
    <w:rsid w:val="00514365"/>
    <w:rPr>
      <w:rFonts w:eastAsiaTheme="minorHAnsi"/>
    </w:rPr>
  </w:style>
  <w:style w:type="paragraph" w:customStyle="1" w:styleId="F3EF678B59BD4E4E9333B53690D7DCA1">
    <w:name w:val="F3EF678B59BD4E4E9333B53690D7DCA1"/>
    <w:rsid w:val="00514365"/>
    <w:rPr>
      <w:rFonts w:eastAsiaTheme="minorHAnsi"/>
    </w:rPr>
  </w:style>
  <w:style w:type="paragraph" w:customStyle="1" w:styleId="E9A50C226EA34B1F8B18F17EE97B99F7">
    <w:name w:val="E9A50C226EA34B1F8B18F17EE97B99F7"/>
    <w:rsid w:val="00514365"/>
    <w:rPr>
      <w:rFonts w:eastAsiaTheme="minorHAnsi"/>
    </w:rPr>
  </w:style>
  <w:style w:type="paragraph" w:customStyle="1" w:styleId="701911AD93504509BAEAEE3ED020F78C">
    <w:name w:val="701911AD93504509BAEAEE3ED020F78C"/>
    <w:rsid w:val="00514365"/>
    <w:rPr>
      <w:rFonts w:eastAsiaTheme="minorHAnsi"/>
    </w:rPr>
  </w:style>
  <w:style w:type="paragraph" w:customStyle="1" w:styleId="AC94E662719B476E9C95B70368CE6DDD9">
    <w:name w:val="AC94E662719B476E9C95B70368CE6DDD9"/>
    <w:rsid w:val="00514365"/>
    <w:rPr>
      <w:rFonts w:eastAsiaTheme="minorHAnsi"/>
    </w:rPr>
  </w:style>
  <w:style w:type="paragraph" w:customStyle="1" w:styleId="2E034C0DD5914E4DBFE301E536420EA99">
    <w:name w:val="2E034C0DD5914E4DBFE301E536420EA99"/>
    <w:rsid w:val="00514365"/>
    <w:rPr>
      <w:rFonts w:eastAsiaTheme="minorHAnsi"/>
    </w:rPr>
  </w:style>
  <w:style w:type="paragraph" w:customStyle="1" w:styleId="F8AF87B457E94DE7BD0B2C9B905663F06">
    <w:name w:val="F8AF87B457E94DE7BD0B2C9B905663F06"/>
    <w:rsid w:val="00514365"/>
    <w:rPr>
      <w:rFonts w:eastAsiaTheme="minorHAnsi"/>
    </w:rPr>
  </w:style>
  <w:style w:type="paragraph" w:customStyle="1" w:styleId="6C3F321FD9B64DBB9B4351EA17E8BF465">
    <w:name w:val="6C3F321FD9B64DBB9B4351EA17E8BF465"/>
    <w:rsid w:val="00514365"/>
    <w:rPr>
      <w:rFonts w:eastAsiaTheme="minorHAnsi"/>
    </w:rPr>
  </w:style>
  <w:style w:type="paragraph" w:customStyle="1" w:styleId="7F91BD21CBAA47F4A0FF0448C02DB8245">
    <w:name w:val="7F91BD21CBAA47F4A0FF0448C02DB8245"/>
    <w:rsid w:val="00514365"/>
    <w:rPr>
      <w:rFonts w:eastAsiaTheme="minorHAnsi"/>
    </w:rPr>
  </w:style>
  <w:style w:type="paragraph" w:customStyle="1" w:styleId="E4BDC0A0FBD0471EA74AA0D0DDA8C35B5">
    <w:name w:val="E4BDC0A0FBD0471EA74AA0D0DDA8C35B5"/>
    <w:rsid w:val="00514365"/>
    <w:rPr>
      <w:rFonts w:eastAsiaTheme="minorHAnsi"/>
    </w:rPr>
  </w:style>
  <w:style w:type="paragraph" w:customStyle="1" w:styleId="FF0FD5ED9D284CCDAD62541E5CB93B5B">
    <w:name w:val="FF0FD5ED9D284CCDAD62541E5CB93B5B"/>
    <w:rsid w:val="00514365"/>
    <w:rPr>
      <w:rFonts w:eastAsiaTheme="minorHAnsi"/>
    </w:rPr>
  </w:style>
  <w:style w:type="paragraph" w:customStyle="1" w:styleId="8FA7AD7F8EDB4B2D8FB2BD0894AF5187">
    <w:name w:val="8FA7AD7F8EDB4B2D8FB2BD0894AF5187"/>
    <w:rsid w:val="00514365"/>
    <w:rPr>
      <w:rFonts w:eastAsiaTheme="minorHAnsi"/>
    </w:rPr>
  </w:style>
  <w:style w:type="paragraph" w:customStyle="1" w:styleId="96328694FA7840E39D0FB3A081E4CF309">
    <w:name w:val="96328694FA7840E39D0FB3A081E4CF309"/>
    <w:rsid w:val="00514365"/>
    <w:rPr>
      <w:rFonts w:eastAsiaTheme="minorHAnsi"/>
    </w:rPr>
  </w:style>
  <w:style w:type="paragraph" w:customStyle="1" w:styleId="54A3EB2F02DA4003B22B52F17B441EE18">
    <w:name w:val="54A3EB2F02DA4003B22B52F17B441EE18"/>
    <w:rsid w:val="00514365"/>
    <w:rPr>
      <w:rFonts w:eastAsiaTheme="minorHAnsi"/>
    </w:rPr>
  </w:style>
  <w:style w:type="paragraph" w:customStyle="1" w:styleId="52A492AA2B0641968F4A0F1BD03ED7548">
    <w:name w:val="52A492AA2B0641968F4A0F1BD03ED7548"/>
    <w:rsid w:val="00514365"/>
    <w:rPr>
      <w:rFonts w:eastAsiaTheme="minorHAnsi"/>
    </w:rPr>
  </w:style>
  <w:style w:type="paragraph" w:customStyle="1" w:styleId="3E3C76F8B2944F91B27D3345CA5F0CE78">
    <w:name w:val="3E3C76F8B2944F91B27D3345CA5F0CE78"/>
    <w:rsid w:val="00514365"/>
    <w:rPr>
      <w:rFonts w:eastAsiaTheme="minorHAnsi"/>
    </w:rPr>
  </w:style>
  <w:style w:type="paragraph" w:customStyle="1" w:styleId="0D34D3C723254A348815BF7CB74B1CBD6">
    <w:name w:val="0D34D3C723254A348815BF7CB74B1CBD6"/>
    <w:rsid w:val="00514365"/>
    <w:rPr>
      <w:rFonts w:eastAsiaTheme="minorHAnsi"/>
    </w:rPr>
  </w:style>
  <w:style w:type="paragraph" w:customStyle="1" w:styleId="C4D24183C82E48CB8FA7AEEF5FAAB41E6">
    <w:name w:val="C4D24183C82E48CB8FA7AEEF5FAAB41E6"/>
    <w:rsid w:val="00514365"/>
    <w:rPr>
      <w:rFonts w:eastAsiaTheme="minorHAnsi"/>
    </w:rPr>
  </w:style>
  <w:style w:type="paragraph" w:customStyle="1" w:styleId="C46C396C0A514F438FD91ABF0D0EA4026">
    <w:name w:val="C46C396C0A514F438FD91ABF0D0EA4026"/>
    <w:rsid w:val="00514365"/>
    <w:rPr>
      <w:rFonts w:eastAsiaTheme="minorHAnsi"/>
    </w:rPr>
  </w:style>
  <w:style w:type="paragraph" w:customStyle="1" w:styleId="CEFAC88087624710A3160E2EACB368A66">
    <w:name w:val="CEFAC88087624710A3160E2EACB368A66"/>
    <w:rsid w:val="00514365"/>
    <w:rPr>
      <w:rFonts w:eastAsiaTheme="minorHAnsi"/>
    </w:rPr>
  </w:style>
  <w:style w:type="paragraph" w:customStyle="1" w:styleId="2BE1892AD3354889BDABDC5A817986436">
    <w:name w:val="2BE1892AD3354889BDABDC5A817986436"/>
    <w:rsid w:val="00514365"/>
    <w:rPr>
      <w:rFonts w:eastAsiaTheme="minorHAnsi"/>
    </w:rPr>
  </w:style>
  <w:style w:type="paragraph" w:customStyle="1" w:styleId="71B44360C0AF40F582D4E51E2C6F46D66">
    <w:name w:val="71B44360C0AF40F582D4E51E2C6F46D66"/>
    <w:rsid w:val="00514365"/>
    <w:rPr>
      <w:rFonts w:eastAsiaTheme="minorHAnsi"/>
    </w:rPr>
  </w:style>
  <w:style w:type="paragraph" w:customStyle="1" w:styleId="A6E7CCF88FC742F1A47783945EC91AAA9">
    <w:name w:val="A6E7CCF88FC742F1A47783945EC91AAA9"/>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4">
    <w:name w:val="FB88E93CA7F4430DB18B7C325F459A374"/>
    <w:rsid w:val="00514365"/>
    <w:pPr>
      <w:tabs>
        <w:tab w:val="center" w:pos="4680"/>
        <w:tab w:val="right" w:pos="9360"/>
      </w:tabs>
      <w:spacing w:after="0" w:line="240" w:lineRule="auto"/>
    </w:pPr>
    <w:rPr>
      <w:rFonts w:eastAsiaTheme="minorHAnsi"/>
    </w:rPr>
  </w:style>
  <w:style w:type="paragraph" w:customStyle="1" w:styleId="BD2AC6C8A3A742659A1358B053F324B9">
    <w:name w:val="BD2AC6C8A3A742659A1358B053F324B9"/>
    <w:rsid w:val="00514365"/>
  </w:style>
  <w:style w:type="paragraph" w:customStyle="1" w:styleId="A31B72B0FB2D4859B6EE9F82262A744338">
    <w:name w:val="A31B72B0FB2D4859B6EE9F82262A744338"/>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8">
    <w:name w:val="52CC67C9E08F4D91A8530332B17260EB38"/>
    <w:rsid w:val="00514365"/>
    <w:rPr>
      <w:rFonts w:eastAsiaTheme="minorHAnsi"/>
    </w:rPr>
  </w:style>
  <w:style w:type="paragraph" w:customStyle="1" w:styleId="E94D171844344F2FAF1176CA6ECE1C773">
    <w:name w:val="E94D171844344F2FAF1176CA6ECE1C773"/>
    <w:rsid w:val="00514365"/>
    <w:rPr>
      <w:rFonts w:eastAsiaTheme="minorHAnsi"/>
    </w:rPr>
  </w:style>
  <w:style w:type="paragraph" w:customStyle="1" w:styleId="C0F3ECD471C84CFEB0A5CD12E8ACA7E938">
    <w:name w:val="C0F3ECD471C84CFEB0A5CD12E8ACA7E938"/>
    <w:rsid w:val="00514365"/>
    <w:rPr>
      <w:rFonts w:eastAsiaTheme="minorHAnsi"/>
    </w:rPr>
  </w:style>
  <w:style w:type="paragraph" w:customStyle="1" w:styleId="0B85C2EBD566465BA1CDCA3EE793019E38">
    <w:name w:val="0B85C2EBD566465BA1CDCA3EE793019E38"/>
    <w:rsid w:val="00514365"/>
    <w:rPr>
      <w:rFonts w:eastAsiaTheme="minorHAnsi"/>
    </w:rPr>
  </w:style>
  <w:style w:type="paragraph" w:customStyle="1" w:styleId="6F8CFD9FCE3B4994B00C2B99BA69750038">
    <w:name w:val="6F8CFD9FCE3B4994B00C2B99BA69750038"/>
    <w:rsid w:val="00514365"/>
    <w:rPr>
      <w:rFonts w:eastAsiaTheme="minorHAnsi"/>
    </w:rPr>
  </w:style>
  <w:style w:type="paragraph" w:customStyle="1" w:styleId="EEE0E81CA4CE487F9F40C7DEACEFE54838">
    <w:name w:val="EEE0E81CA4CE487F9F40C7DEACEFE54838"/>
    <w:rsid w:val="00514365"/>
    <w:rPr>
      <w:rFonts w:eastAsiaTheme="minorHAnsi"/>
    </w:rPr>
  </w:style>
  <w:style w:type="paragraph" w:customStyle="1" w:styleId="1EBBFFB9437340F182EFD3700AD9264638">
    <w:name w:val="1EBBFFB9437340F182EFD3700AD9264638"/>
    <w:rsid w:val="00514365"/>
    <w:rPr>
      <w:rFonts w:eastAsiaTheme="minorHAnsi"/>
    </w:rPr>
  </w:style>
  <w:style w:type="paragraph" w:customStyle="1" w:styleId="BAD119D5A9EE43A7846F13B03F80CEAA38">
    <w:name w:val="BAD119D5A9EE43A7846F13B03F80CEAA38"/>
    <w:rsid w:val="00514365"/>
    <w:rPr>
      <w:rFonts w:eastAsiaTheme="minorHAnsi"/>
    </w:rPr>
  </w:style>
  <w:style w:type="paragraph" w:customStyle="1" w:styleId="23815447DD9344A4938230A0448AF7A338">
    <w:name w:val="23815447DD9344A4938230A0448AF7A338"/>
    <w:rsid w:val="00514365"/>
    <w:rPr>
      <w:rFonts w:eastAsiaTheme="minorHAnsi"/>
    </w:rPr>
  </w:style>
  <w:style w:type="paragraph" w:customStyle="1" w:styleId="E8F867E9FB1C4D26A285C600D2B29B9032">
    <w:name w:val="E8F867E9FB1C4D26A285C600D2B29B9032"/>
    <w:rsid w:val="00514365"/>
    <w:rPr>
      <w:rFonts w:eastAsiaTheme="minorHAnsi"/>
    </w:rPr>
  </w:style>
  <w:style w:type="paragraph" w:customStyle="1" w:styleId="606A0A8527F147E9A5A7F154071C091925">
    <w:name w:val="606A0A8527F147E9A5A7F154071C091925"/>
    <w:rsid w:val="00514365"/>
    <w:rPr>
      <w:rFonts w:eastAsiaTheme="minorHAnsi"/>
    </w:rPr>
  </w:style>
  <w:style w:type="paragraph" w:customStyle="1" w:styleId="F1B8019D01494AB58A00B5DAB254511117">
    <w:name w:val="F1B8019D01494AB58A00B5DAB254511117"/>
    <w:rsid w:val="00514365"/>
    <w:rPr>
      <w:rFonts w:eastAsiaTheme="minorHAnsi"/>
    </w:rPr>
  </w:style>
  <w:style w:type="paragraph" w:customStyle="1" w:styleId="A74607F50416433388DFA9C07BB0EE4B38">
    <w:name w:val="A74607F50416433388DFA9C07BB0EE4B38"/>
    <w:rsid w:val="00514365"/>
    <w:rPr>
      <w:rFonts w:eastAsiaTheme="minorHAnsi"/>
    </w:rPr>
  </w:style>
  <w:style w:type="paragraph" w:customStyle="1" w:styleId="F3EF678B59BD4E4E9333B53690D7DCA11">
    <w:name w:val="F3EF678B59BD4E4E9333B53690D7DCA11"/>
    <w:rsid w:val="00514365"/>
    <w:rPr>
      <w:rFonts w:eastAsiaTheme="minorHAnsi"/>
    </w:rPr>
  </w:style>
  <w:style w:type="paragraph" w:customStyle="1" w:styleId="E9A50C226EA34B1F8B18F17EE97B99F71">
    <w:name w:val="E9A50C226EA34B1F8B18F17EE97B99F71"/>
    <w:rsid w:val="00514365"/>
    <w:rPr>
      <w:rFonts w:eastAsiaTheme="minorHAnsi"/>
    </w:rPr>
  </w:style>
  <w:style w:type="paragraph" w:customStyle="1" w:styleId="701911AD93504509BAEAEE3ED020F78C1">
    <w:name w:val="701911AD93504509BAEAEE3ED020F78C1"/>
    <w:rsid w:val="00514365"/>
    <w:rPr>
      <w:rFonts w:eastAsiaTheme="minorHAnsi"/>
    </w:rPr>
  </w:style>
  <w:style w:type="paragraph" w:customStyle="1" w:styleId="AC94E662719B476E9C95B70368CE6DDD10">
    <w:name w:val="AC94E662719B476E9C95B70368CE6DDD10"/>
    <w:rsid w:val="00514365"/>
    <w:rPr>
      <w:rFonts w:eastAsiaTheme="minorHAnsi"/>
    </w:rPr>
  </w:style>
  <w:style w:type="paragraph" w:customStyle="1" w:styleId="2E034C0DD5914E4DBFE301E536420EA910">
    <w:name w:val="2E034C0DD5914E4DBFE301E536420EA910"/>
    <w:rsid w:val="00514365"/>
    <w:rPr>
      <w:rFonts w:eastAsiaTheme="minorHAnsi"/>
    </w:rPr>
  </w:style>
  <w:style w:type="paragraph" w:customStyle="1" w:styleId="F8AF87B457E94DE7BD0B2C9B905663F07">
    <w:name w:val="F8AF87B457E94DE7BD0B2C9B905663F07"/>
    <w:rsid w:val="00514365"/>
    <w:rPr>
      <w:rFonts w:eastAsiaTheme="minorHAnsi"/>
    </w:rPr>
  </w:style>
  <w:style w:type="paragraph" w:customStyle="1" w:styleId="6C3F321FD9B64DBB9B4351EA17E8BF466">
    <w:name w:val="6C3F321FD9B64DBB9B4351EA17E8BF466"/>
    <w:rsid w:val="00514365"/>
    <w:rPr>
      <w:rFonts w:eastAsiaTheme="minorHAnsi"/>
    </w:rPr>
  </w:style>
  <w:style w:type="paragraph" w:customStyle="1" w:styleId="7F91BD21CBAA47F4A0FF0448C02DB8246">
    <w:name w:val="7F91BD21CBAA47F4A0FF0448C02DB8246"/>
    <w:rsid w:val="00514365"/>
    <w:rPr>
      <w:rFonts w:eastAsiaTheme="minorHAnsi"/>
    </w:rPr>
  </w:style>
  <w:style w:type="paragraph" w:customStyle="1" w:styleId="E4BDC0A0FBD0471EA74AA0D0DDA8C35B6">
    <w:name w:val="E4BDC0A0FBD0471EA74AA0D0DDA8C35B6"/>
    <w:rsid w:val="00514365"/>
    <w:rPr>
      <w:rFonts w:eastAsiaTheme="minorHAnsi"/>
    </w:rPr>
  </w:style>
  <w:style w:type="paragraph" w:customStyle="1" w:styleId="FF0FD5ED9D284CCDAD62541E5CB93B5B1">
    <w:name w:val="FF0FD5ED9D284CCDAD62541E5CB93B5B1"/>
    <w:rsid w:val="00514365"/>
    <w:rPr>
      <w:rFonts w:eastAsiaTheme="minorHAnsi"/>
    </w:rPr>
  </w:style>
  <w:style w:type="paragraph" w:customStyle="1" w:styleId="8FA7AD7F8EDB4B2D8FB2BD0894AF51871">
    <w:name w:val="8FA7AD7F8EDB4B2D8FB2BD0894AF51871"/>
    <w:rsid w:val="00514365"/>
    <w:rPr>
      <w:rFonts w:eastAsiaTheme="minorHAnsi"/>
    </w:rPr>
  </w:style>
  <w:style w:type="paragraph" w:customStyle="1" w:styleId="96328694FA7840E39D0FB3A081E4CF3010">
    <w:name w:val="96328694FA7840E39D0FB3A081E4CF3010"/>
    <w:rsid w:val="00514365"/>
    <w:rPr>
      <w:rFonts w:eastAsiaTheme="minorHAnsi"/>
    </w:rPr>
  </w:style>
  <w:style w:type="paragraph" w:customStyle="1" w:styleId="54A3EB2F02DA4003B22B52F17B441EE19">
    <w:name w:val="54A3EB2F02DA4003B22B52F17B441EE19"/>
    <w:rsid w:val="00514365"/>
    <w:rPr>
      <w:rFonts w:eastAsiaTheme="minorHAnsi"/>
    </w:rPr>
  </w:style>
  <w:style w:type="paragraph" w:customStyle="1" w:styleId="52A492AA2B0641968F4A0F1BD03ED7549">
    <w:name w:val="52A492AA2B0641968F4A0F1BD03ED7549"/>
    <w:rsid w:val="00514365"/>
    <w:rPr>
      <w:rFonts w:eastAsiaTheme="minorHAnsi"/>
    </w:rPr>
  </w:style>
  <w:style w:type="paragraph" w:customStyle="1" w:styleId="3E3C76F8B2944F91B27D3345CA5F0CE79">
    <w:name w:val="3E3C76F8B2944F91B27D3345CA5F0CE79"/>
    <w:rsid w:val="00514365"/>
    <w:rPr>
      <w:rFonts w:eastAsiaTheme="minorHAnsi"/>
    </w:rPr>
  </w:style>
  <w:style w:type="paragraph" w:customStyle="1" w:styleId="0D34D3C723254A348815BF7CB74B1CBD7">
    <w:name w:val="0D34D3C723254A348815BF7CB74B1CBD7"/>
    <w:rsid w:val="00514365"/>
    <w:rPr>
      <w:rFonts w:eastAsiaTheme="minorHAnsi"/>
    </w:rPr>
  </w:style>
  <w:style w:type="paragraph" w:customStyle="1" w:styleId="C4D24183C82E48CB8FA7AEEF5FAAB41E7">
    <w:name w:val="C4D24183C82E48CB8FA7AEEF5FAAB41E7"/>
    <w:rsid w:val="00514365"/>
    <w:rPr>
      <w:rFonts w:eastAsiaTheme="minorHAnsi"/>
    </w:rPr>
  </w:style>
  <w:style w:type="paragraph" w:customStyle="1" w:styleId="C46C396C0A514F438FD91ABF0D0EA4027">
    <w:name w:val="C46C396C0A514F438FD91ABF0D0EA4027"/>
    <w:rsid w:val="00514365"/>
    <w:rPr>
      <w:rFonts w:eastAsiaTheme="minorHAnsi"/>
    </w:rPr>
  </w:style>
  <w:style w:type="paragraph" w:customStyle="1" w:styleId="CEFAC88087624710A3160E2EACB368A67">
    <w:name w:val="CEFAC88087624710A3160E2EACB368A67"/>
    <w:rsid w:val="00514365"/>
    <w:rPr>
      <w:rFonts w:eastAsiaTheme="minorHAnsi"/>
    </w:rPr>
  </w:style>
  <w:style w:type="paragraph" w:customStyle="1" w:styleId="2BE1892AD3354889BDABDC5A817986437">
    <w:name w:val="2BE1892AD3354889BDABDC5A817986437"/>
    <w:rsid w:val="00514365"/>
    <w:rPr>
      <w:rFonts w:eastAsiaTheme="minorHAnsi"/>
    </w:rPr>
  </w:style>
  <w:style w:type="paragraph" w:customStyle="1" w:styleId="71B44360C0AF40F582D4E51E2C6F46D67">
    <w:name w:val="71B44360C0AF40F582D4E51E2C6F46D67"/>
    <w:rsid w:val="00514365"/>
    <w:rPr>
      <w:rFonts w:eastAsiaTheme="minorHAnsi"/>
    </w:rPr>
  </w:style>
  <w:style w:type="paragraph" w:customStyle="1" w:styleId="BD2AC6C8A3A742659A1358B053F324B91">
    <w:name w:val="BD2AC6C8A3A742659A1358B053F324B91"/>
    <w:rsid w:val="00514365"/>
    <w:rPr>
      <w:rFonts w:eastAsiaTheme="minorHAnsi"/>
    </w:rPr>
  </w:style>
  <w:style w:type="paragraph" w:customStyle="1" w:styleId="A6E7CCF88FC742F1A47783945EC91AAA10">
    <w:name w:val="A6E7CCF88FC742F1A47783945EC91AAA10"/>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5">
    <w:name w:val="FB88E93CA7F4430DB18B7C325F459A375"/>
    <w:rsid w:val="00514365"/>
    <w:pPr>
      <w:tabs>
        <w:tab w:val="center" w:pos="4680"/>
        <w:tab w:val="right" w:pos="9360"/>
      </w:tabs>
      <w:spacing w:after="0" w:line="240" w:lineRule="auto"/>
    </w:pPr>
    <w:rPr>
      <w:rFonts w:eastAsiaTheme="minorHAnsi"/>
    </w:rPr>
  </w:style>
  <w:style w:type="paragraph" w:customStyle="1" w:styleId="A31B72B0FB2D4859B6EE9F82262A744339">
    <w:name w:val="A31B72B0FB2D4859B6EE9F82262A744339"/>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39">
    <w:name w:val="52CC67C9E08F4D91A8530332B17260EB39"/>
    <w:rsid w:val="00514365"/>
    <w:rPr>
      <w:rFonts w:eastAsiaTheme="minorHAnsi"/>
    </w:rPr>
  </w:style>
  <w:style w:type="paragraph" w:customStyle="1" w:styleId="E94D171844344F2FAF1176CA6ECE1C774">
    <w:name w:val="E94D171844344F2FAF1176CA6ECE1C774"/>
    <w:rsid w:val="00514365"/>
    <w:rPr>
      <w:rFonts w:eastAsiaTheme="minorHAnsi"/>
    </w:rPr>
  </w:style>
  <w:style w:type="paragraph" w:customStyle="1" w:styleId="C0F3ECD471C84CFEB0A5CD12E8ACA7E939">
    <w:name w:val="C0F3ECD471C84CFEB0A5CD12E8ACA7E939"/>
    <w:rsid w:val="00514365"/>
    <w:rPr>
      <w:rFonts w:eastAsiaTheme="minorHAnsi"/>
    </w:rPr>
  </w:style>
  <w:style w:type="paragraph" w:customStyle="1" w:styleId="0B85C2EBD566465BA1CDCA3EE793019E39">
    <w:name w:val="0B85C2EBD566465BA1CDCA3EE793019E39"/>
    <w:rsid w:val="00514365"/>
    <w:rPr>
      <w:rFonts w:eastAsiaTheme="minorHAnsi"/>
    </w:rPr>
  </w:style>
  <w:style w:type="paragraph" w:customStyle="1" w:styleId="6F8CFD9FCE3B4994B00C2B99BA69750039">
    <w:name w:val="6F8CFD9FCE3B4994B00C2B99BA69750039"/>
    <w:rsid w:val="00514365"/>
    <w:rPr>
      <w:rFonts w:eastAsiaTheme="minorHAnsi"/>
    </w:rPr>
  </w:style>
  <w:style w:type="paragraph" w:customStyle="1" w:styleId="EEE0E81CA4CE487F9F40C7DEACEFE54839">
    <w:name w:val="EEE0E81CA4CE487F9F40C7DEACEFE54839"/>
    <w:rsid w:val="00514365"/>
    <w:rPr>
      <w:rFonts w:eastAsiaTheme="minorHAnsi"/>
    </w:rPr>
  </w:style>
  <w:style w:type="paragraph" w:customStyle="1" w:styleId="1EBBFFB9437340F182EFD3700AD9264639">
    <w:name w:val="1EBBFFB9437340F182EFD3700AD9264639"/>
    <w:rsid w:val="00514365"/>
    <w:rPr>
      <w:rFonts w:eastAsiaTheme="minorHAnsi"/>
    </w:rPr>
  </w:style>
  <w:style w:type="paragraph" w:customStyle="1" w:styleId="BAD119D5A9EE43A7846F13B03F80CEAA39">
    <w:name w:val="BAD119D5A9EE43A7846F13B03F80CEAA39"/>
    <w:rsid w:val="00514365"/>
    <w:rPr>
      <w:rFonts w:eastAsiaTheme="minorHAnsi"/>
    </w:rPr>
  </w:style>
  <w:style w:type="paragraph" w:customStyle="1" w:styleId="23815447DD9344A4938230A0448AF7A339">
    <w:name w:val="23815447DD9344A4938230A0448AF7A339"/>
    <w:rsid w:val="00514365"/>
    <w:rPr>
      <w:rFonts w:eastAsiaTheme="minorHAnsi"/>
    </w:rPr>
  </w:style>
  <w:style w:type="paragraph" w:customStyle="1" w:styleId="E8F867E9FB1C4D26A285C600D2B29B9033">
    <w:name w:val="E8F867E9FB1C4D26A285C600D2B29B9033"/>
    <w:rsid w:val="00514365"/>
    <w:rPr>
      <w:rFonts w:eastAsiaTheme="minorHAnsi"/>
    </w:rPr>
  </w:style>
  <w:style w:type="paragraph" w:customStyle="1" w:styleId="606A0A8527F147E9A5A7F154071C091926">
    <w:name w:val="606A0A8527F147E9A5A7F154071C091926"/>
    <w:rsid w:val="00514365"/>
    <w:rPr>
      <w:rFonts w:eastAsiaTheme="minorHAnsi"/>
    </w:rPr>
  </w:style>
  <w:style w:type="paragraph" w:customStyle="1" w:styleId="A74607F50416433388DFA9C07BB0EE4B39">
    <w:name w:val="A74607F50416433388DFA9C07BB0EE4B39"/>
    <w:rsid w:val="00514365"/>
    <w:rPr>
      <w:rFonts w:eastAsiaTheme="minorHAnsi"/>
    </w:rPr>
  </w:style>
  <w:style w:type="paragraph" w:customStyle="1" w:styleId="F3EF678B59BD4E4E9333B53690D7DCA12">
    <w:name w:val="F3EF678B59BD4E4E9333B53690D7DCA12"/>
    <w:rsid w:val="00514365"/>
    <w:rPr>
      <w:rFonts w:eastAsiaTheme="minorHAnsi"/>
    </w:rPr>
  </w:style>
  <w:style w:type="paragraph" w:customStyle="1" w:styleId="E9A50C226EA34B1F8B18F17EE97B99F72">
    <w:name w:val="E9A50C226EA34B1F8B18F17EE97B99F72"/>
    <w:rsid w:val="00514365"/>
    <w:rPr>
      <w:rFonts w:eastAsiaTheme="minorHAnsi"/>
    </w:rPr>
  </w:style>
  <w:style w:type="paragraph" w:customStyle="1" w:styleId="701911AD93504509BAEAEE3ED020F78C2">
    <w:name w:val="701911AD93504509BAEAEE3ED020F78C2"/>
    <w:rsid w:val="00514365"/>
    <w:rPr>
      <w:rFonts w:eastAsiaTheme="minorHAnsi"/>
    </w:rPr>
  </w:style>
  <w:style w:type="paragraph" w:customStyle="1" w:styleId="AC94E662719B476E9C95B70368CE6DDD11">
    <w:name w:val="AC94E662719B476E9C95B70368CE6DDD11"/>
    <w:rsid w:val="00514365"/>
    <w:rPr>
      <w:rFonts w:eastAsiaTheme="minorHAnsi"/>
    </w:rPr>
  </w:style>
  <w:style w:type="paragraph" w:customStyle="1" w:styleId="2E034C0DD5914E4DBFE301E536420EA911">
    <w:name w:val="2E034C0DD5914E4DBFE301E536420EA911"/>
    <w:rsid w:val="00514365"/>
    <w:rPr>
      <w:rFonts w:eastAsiaTheme="minorHAnsi"/>
    </w:rPr>
  </w:style>
  <w:style w:type="paragraph" w:customStyle="1" w:styleId="F8AF87B457E94DE7BD0B2C9B905663F08">
    <w:name w:val="F8AF87B457E94DE7BD0B2C9B905663F08"/>
    <w:rsid w:val="00514365"/>
    <w:rPr>
      <w:rFonts w:eastAsiaTheme="minorHAnsi"/>
    </w:rPr>
  </w:style>
  <w:style w:type="paragraph" w:customStyle="1" w:styleId="6C3F321FD9B64DBB9B4351EA17E8BF467">
    <w:name w:val="6C3F321FD9B64DBB9B4351EA17E8BF467"/>
    <w:rsid w:val="00514365"/>
    <w:rPr>
      <w:rFonts w:eastAsiaTheme="minorHAnsi"/>
    </w:rPr>
  </w:style>
  <w:style w:type="paragraph" w:customStyle="1" w:styleId="7F91BD21CBAA47F4A0FF0448C02DB8247">
    <w:name w:val="7F91BD21CBAA47F4A0FF0448C02DB8247"/>
    <w:rsid w:val="00514365"/>
    <w:rPr>
      <w:rFonts w:eastAsiaTheme="minorHAnsi"/>
    </w:rPr>
  </w:style>
  <w:style w:type="paragraph" w:customStyle="1" w:styleId="E4BDC0A0FBD0471EA74AA0D0DDA8C35B7">
    <w:name w:val="E4BDC0A0FBD0471EA74AA0D0DDA8C35B7"/>
    <w:rsid w:val="00514365"/>
    <w:rPr>
      <w:rFonts w:eastAsiaTheme="minorHAnsi"/>
    </w:rPr>
  </w:style>
  <w:style w:type="paragraph" w:customStyle="1" w:styleId="FF0FD5ED9D284CCDAD62541E5CB93B5B2">
    <w:name w:val="FF0FD5ED9D284CCDAD62541E5CB93B5B2"/>
    <w:rsid w:val="00514365"/>
    <w:rPr>
      <w:rFonts w:eastAsiaTheme="minorHAnsi"/>
    </w:rPr>
  </w:style>
  <w:style w:type="paragraph" w:customStyle="1" w:styleId="8FA7AD7F8EDB4B2D8FB2BD0894AF51872">
    <w:name w:val="8FA7AD7F8EDB4B2D8FB2BD0894AF51872"/>
    <w:rsid w:val="00514365"/>
    <w:rPr>
      <w:rFonts w:eastAsiaTheme="minorHAnsi"/>
    </w:rPr>
  </w:style>
  <w:style w:type="paragraph" w:customStyle="1" w:styleId="96328694FA7840E39D0FB3A081E4CF3011">
    <w:name w:val="96328694FA7840E39D0FB3A081E4CF3011"/>
    <w:rsid w:val="00514365"/>
    <w:rPr>
      <w:rFonts w:eastAsiaTheme="minorHAnsi"/>
    </w:rPr>
  </w:style>
  <w:style w:type="paragraph" w:customStyle="1" w:styleId="54A3EB2F02DA4003B22B52F17B441EE110">
    <w:name w:val="54A3EB2F02DA4003B22B52F17B441EE110"/>
    <w:rsid w:val="00514365"/>
    <w:rPr>
      <w:rFonts w:eastAsiaTheme="minorHAnsi"/>
    </w:rPr>
  </w:style>
  <w:style w:type="paragraph" w:customStyle="1" w:styleId="52A492AA2B0641968F4A0F1BD03ED75410">
    <w:name w:val="52A492AA2B0641968F4A0F1BD03ED75410"/>
    <w:rsid w:val="00514365"/>
    <w:rPr>
      <w:rFonts w:eastAsiaTheme="minorHAnsi"/>
    </w:rPr>
  </w:style>
  <w:style w:type="paragraph" w:customStyle="1" w:styleId="3E3C76F8B2944F91B27D3345CA5F0CE710">
    <w:name w:val="3E3C76F8B2944F91B27D3345CA5F0CE710"/>
    <w:rsid w:val="00514365"/>
    <w:rPr>
      <w:rFonts w:eastAsiaTheme="minorHAnsi"/>
    </w:rPr>
  </w:style>
  <w:style w:type="paragraph" w:customStyle="1" w:styleId="0D34D3C723254A348815BF7CB74B1CBD8">
    <w:name w:val="0D34D3C723254A348815BF7CB74B1CBD8"/>
    <w:rsid w:val="00514365"/>
    <w:rPr>
      <w:rFonts w:eastAsiaTheme="minorHAnsi"/>
    </w:rPr>
  </w:style>
  <w:style w:type="paragraph" w:customStyle="1" w:styleId="C4D24183C82E48CB8FA7AEEF5FAAB41E8">
    <w:name w:val="C4D24183C82E48CB8FA7AEEF5FAAB41E8"/>
    <w:rsid w:val="00514365"/>
    <w:rPr>
      <w:rFonts w:eastAsiaTheme="minorHAnsi"/>
    </w:rPr>
  </w:style>
  <w:style w:type="paragraph" w:customStyle="1" w:styleId="C46C396C0A514F438FD91ABF0D0EA4028">
    <w:name w:val="C46C396C0A514F438FD91ABF0D0EA4028"/>
    <w:rsid w:val="00514365"/>
    <w:rPr>
      <w:rFonts w:eastAsiaTheme="minorHAnsi"/>
    </w:rPr>
  </w:style>
  <w:style w:type="paragraph" w:customStyle="1" w:styleId="CEFAC88087624710A3160E2EACB368A68">
    <w:name w:val="CEFAC88087624710A3160E2EACB368A68"/>
    <w:rsid w:val="00514365"/>
    <w:rPr>
      <w:rFonts w:eastAsiaTheme="minorHAnsi"/>
    </w:rPr>
  </w:style>
  <w:style w:type="paragraph" w:customStyle="1" w:styleId="2BE1892AD3354889BDABDC5A817986438">
    <w:name w:val="2BE1892AD3354889BDABDC5A817986438"/>
    <w:rsid w:val="00514365"/>
    <w:rPr>
      <w:rFonts w:eastAsiaTheme="minorHAnsi"/>
    </w:rPr>
  </w:style>
  <w:style w:type="paragraph" w:customStyle="1" w:styleId="71B44360C0AF40F582D4E51E2C6F46D68">
    <w:name w:val="71B44360C0AF40F582D4E51E2C6F46D68"/>
    <w:rsid w:val="00514365"/>
    <w:rPr>
      <w:rFonts w:eastAsiaTheme="minorHAnsi"/>
    </w:rPr>
  </w:style>
  <w:style w:type="paragraph" w:customStyle="1" w:styleId="BD2AC6C8A3A742659A1358B053F324B92">
    <w:name w:val="BD2AC6C8A3A742659A1358B053F324B92"/>
    <w:rsid w:val="00514365"/>
    <w:rPr>
      <w:rFonts w:eastAsiaTheme="minorHAnsi"/>
    </w:rPr>
  </w:style>
  <w:style w:type="paragraph" w:customStyle="1" w:styleId="A6E7CCF88FC742F1A47783945EC91AAA11">
    <w:name w:val="A6E7CCF88FC742F1A47783945EC91AAA11"/>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6">
    <w:name w:val="FB88E93CA7F4430DB18B7C325F459A376"/>
    <w:rsid w:val="00514365"/>
    <w:pPr>
      <w:tabs>
        <w:tab w:val="center" w:pos="4680"/>
        <w:tab w:val="right" w:pos="9360"/>
      </w:tabs>
      <w:spacing w:after="0" w:line="240" w:lineRule="auto"/>
    </w:pPr>
    <w:rPr>
      <w:rFonts w:eastAsiaTheme="minorHAnsi"/>
    </w:rPr>
  </w:style>
  <w:style w:type="paragraph" w:customStyle="1" w:styleId="A31B72B0FB2D4859B6EE9F82262A744340">
    <w:name w:val="A31B72B0FB2D4859B6EE9F82262A744340"/>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0">
    <w:name w:val="52CC67C9E08F4D91A8530332B17260EB40"/>
    <w:rsid w:val="00514365"/>
    <w:rPr>
      <w:rFonts w:eastAsiaTheme="minorHAnsi"/>
    </w:rPr>
  </w:style>
  <w:style w:type="paragraph" w:customStyle="1" w:styleId="E94D171844344F2FAF1176CA6ECE1C775">
    <w:name w:val="E94D171844344F2FAF1176CA6ECE1C775"/>
    <w:rsid w:val="00514365"/>
    <w:rPr>
      <w:rFonts w:eastAsiaTheme="minorHAnsi"/>
    </w:rPr>
  </w:style>
  <w:style w:type="paragraph" w:customStyle="1" w:styleId="C0F3ECD471C84CFEB0A5CD12E8ACA7E940">
    <w:name w:val="C0F3ECD471C84CFEB0A5CD12E8ACA7E940"/>
    <w:rsid w:val="00514365"/>
    <w:rPr>
      <w:rFonts w:eastAsiaTheme="minorHAnsi"/>
    </w:rPr>
  </w:style>
  <w:style w:type="paragraph" w:customStyle="1" w:styleId="0B85C2EBD566465BA1CDCA3EE793019E40">
    <w:name w:val="0B85C2EBD566465BA1CDCA3EE793019E40"/>
    <w:rsid w:val="00514365"/>
    <w:rPr>
      <w:rFonts w:eastAsiaTheme="minorHAnsi"/>
    </w:rPr>
  </w:style>
  <w:style w:type="paragraph" w:customStyle="1" w:styleId="6F8CFD9FCE3B4994B00C2B99BA69750040">
    <w:name w:val="6F8CFD9FCE3B4994B00C2B99BA69750040"/>
    <w:rsid w:val="00514365"/>
    <w:rPr>
      <w:rFonts w:eastAsiaTheme="minorHAnsi"/>
    </w:rPr>
  </w:style>
  <w:style w:type="paragraph" w:customStyle="1" w:styleId="EEE0E81CA4CE487F9F40C7DEACEFE54840">
    <w:name w:val="EEE0E81CA4CE487F9F40C7DEACEFE54840"/>
    <w:rsid w:val="00514365"/>
    <w:rPr>
      <w:rFonts w:eastAsiaTheme="minorHAnsi"/>
    </w:rPr>
  </w:style>
  <w:style w:type="paragraph" w:customStyle="1" w:styleId="1EBBFFB9437340F182EFD3700AD9264640">
    <w:name w:val="1EBBFFB9437340F182EFD3700AD9264640"/>
    <w:rsid w:val="00514365"/>
    <w:rPr>
      <w:rFonts w:eastAsiaTheme="minorHAnsi"/>
    </w:rPr>
  </w:style>
  <w:style w:type="paragraph" w:customStyle="1" w:styleId="BAD119D5A9EE43A7846F13B03F80CEAA40">
    <w:name w:val="BAD119D5A9EE43A7846F13B03F80CEAA40"/>
    <w:rsid w:val="00514365"/>
    <w:rPr>
      <w:rFonts w:eastAsiaTheme="minorHAnsi"/>
    </w:rPr>
  </w:style>
  <w:style w:type="paragraph" w:customStyle="1" w:styleId="23815447DD9344A4938230A0448AF7A340">
    <w:name w:val="23815447DD9344A4938230A0448AF7A340"/>
    <w:rsid w:val="00514365"/>
    <w:rPr>
      <w:rFonts w:eastAsiaTheme="minorHAnsi"/>
    </w:rPr>
  </w:style>
  <w:style w:type="paragraph" w:customStyle="1" w:styleId="E8F867E9FB1C4D26A285C600D2B29B9034">
    <w:name w:val="E8F867E9FB1C4D26A285C600D2B29B9034"/>
    <w:rsid w:val="00514365"/>
    <w:rPr>
      <w:rFonts w:eastAsiaTheme="minorHAnsi"/>
    </w:rPr>
  </w:style>
  <w:style w:type="paragraph" w:customStyle="1" w:styleId="606A0A8527F147E9A5A7F154071C091927">
    <w:name w:val="606A0A8527F147E9A5A7F154071C091927"/>
    <w:rsid w:val="00514365"/>
    <w:rPr>
      <w:rFonts w:eastAsiaTheme="minorHAnsi"/>
    </w:rPr>
  </w:style>
  <w:style w:type="paragraph" w:customStyle="1" w:styleId="A74607F50416433388DFA9C07BB0EE4B40">
    <w:name w:val="A74607F50416433388DFA9C07BB0EE4B40"/>
    <w:rsid w:val="00514365"/>
    <w:rPr>
      <w:rFonts w:eastAsiaTheme="minorHAnsi"/>
    </w:rPr>
  </w:style>
  <w:style w:type="paragraph" w:customStyle="1" w:styleId="F3EF678B59BD4E4E9333B53690D7DCA13">
    <w:name w:val="F3EF678B59BD4E4E9333B53690D7DCA13"/>
    <w:rsid w:val="00514365"/>
    <w:rPr>
      <w:rFonts w:eastAsiaTheme="minorHAnsi"/>
    </w:rPr>
  </w:style>
  <w:style w:type="paragraph" w:customStyle="1" w:styleId="E9A50C226EA34B1F8B18F17EE97B99F73">
    <w:name w:val="E9A50C226EA34B1F8B18F17EE97B99F73"/>
    <w:rsid w:val="00514365"/>
    <w:rPr>
      <w:rFonts w:eastAsiaTheme="minorHAnsi"/>
    </w:rPr>
  </w:style>
  <w:style w:type="paragraph" w:customStyle="1" w:styleId="701911AD93504509BAEAEE3ED020F78C3">
    <w:name w:val="701911AD93504509BAEAEE3ED020F78C3"/>
    <w:rsid w:val="00514365"/>
    <w:rPr>
      <w:rFonts w:eastAsiaTheme="minorHAnsi"/>
    </w:rPr>
  </w:style>
  <w:style w:type="paragraph" w:customStyle="1" w:styleId="AC94E662719B476E9C95B70368CE6DDD12">
    <w:name w:val="AC94E662719B476E9C95B70368CE6DDD12"/>
    <w:rsid w:val="00514365"/>
    <w:rPr>
      <w:rFonts w:eastAsiaTheme="minorHAnsi"/>
    </w:rPr>
  </w:style>
  <w:style w:type="paragraph" w:customStyle="1" w:styleId="2E034C0DD5914E4DBFE301E536420EA912">
    <w:name w:val="2E034C0DD5914E4DBFE301E536420EA912"/>
    <w:rsid w:val="00514365"/>
    <w:rPr>
      <w:rFonts w:eastAsiaTheme="minorHAnsi"/>
    </w:rPr>
  </w:style>
  <w:style w:type="paragraph" w:customStyle="1" w:styleId="F8AF87B457E94DE7BD0B2C9B905663F09">
    <w:name w:val="F8AF87B457E94DE7BD0B2C9B905663F09"/>
    <w:rsid w:val="00514365"/>
    <w:rPr>
      <w:rFonts w:eastAsiaTheme="minorHAnsi"/>
    </w:rPr>
  </w:style>
  <w:style w:type="paragraph" w:customStyle="1" w:styleId="6C3F321FD9B64DBB9B4351EA17E8BF468">
    <w:name w:val="6C3F321FD9B64DBB9B4351EA17E8BF468"/>
    <w:rsid w:val="00514365"/>
    <w:rPr>
      <w:rFonts w:eastAsiaTheme="minorHAnsi"/>
    </w:rPr>
  </w:style>
  <w:style w:type="paragraph" w:customStyle="1" w:styleId="7F91BD21CBAA47F4A0FF0448C02DB8248">
    <w:name w:val="7F91BD21CBAA47F4A0FF0448C02DB8248"/>
    <w:rsid w:val="00514365"/>
    <w:rPr>
      <w:rFonts w:eastAsiaTheme="minorHAnsi"/>
    </w:rPr>
  </w:style>
  <w:style w:type="paragraph" w:customStyle="1" w:styleId="E4BDC0A0FBD0471EA74AA0D0DDA8C35B8">
    <w:name w:val="E4BDC0A0FBD0471EA74AA0D0DDA8C35B8"/>
    <w:rsid w:val="00514365"/>
    <w:rPr>
      <w:rFonts w:eastAsiaTheme="minorHAnsi"/>
    </w:rPr>
  </w:style>
  <w:style w:type="paragraph" w:customStyle="1" w:styleId="FF0FD5ED9D284CCDAD62541E5CB93B5B3">
    <w:name w:val="FF0FD5ED9D284CCDAD62541E5CB93B5B3"/>
    <w:rsid w:val="00514365"/>
    <w:rPr>
      <w:rFonts w:eastAsiaTheme="minorHAnsi"/>
    </w:rPr>
  </w:style>
  <w:style w:type="paragraph" w:customStyle="1" w:styleId="8FA7AD7F8EDB4B2D8FB2BD0894AF51873">
    <w:name w:val="8FA7AD7F8EDB4B2D8FB2BD0894AF51873"/>
    <w:rsid w:val="00514365"/>
    <w:rPr>
      <w:rFonts w:eastAsiaTheme="minorHAnsi"/>
    </w:rPr>
  </w:style>
  <w:style w:type="paragraph" w:customStyle="1" w:styleId="96328694FA7840E39D0FB3A081E4CF3012">
    <w:name w:val="96328694FA7840E39D0FB3A081E4CF3012"/>
    <w:rsid w:val="00514365"/>
    <w:rPr>
      <w:rFonts w:eastAsiaTheme="minorHAnsi"/>
    </w:rPr>
  </w:style>
  <w:style w:type="paragraph" w:customStyle="1" w:styleId="54A3EB2F02DA4003B22B52F17B441EE111">
    <w:name w:val="54A3EB2F02DA4003B22B52F17B441EE111"/>
    <w:rsid w:val="00514365"/>
    <w:rPr>
      <w:rFonts w:eastAsiaTheme="minorHAnsi"/>
    </w:rPr>
  </w:style>
  <w:style w:type="paragraph" w:customStyle="1" w:styleId="52A492AA2B0641968F4A0F1BD03ED75411">
    <w:name w:val="52A492AA2B0641968F4A0F1BD03ED75411"/>
    <w:rsid w:val="00514365"/>
    <w:rPr>
      <w:rFonts w:eastAsiaTheme="minorHAnsi"/>
    </w:rPr>
  </w:style>
  <w:style w:type="paragraph" w:customStyle="1" w:styleId="3E3C76F8B2944F91B27D3345CA5F0CE711">
    <w:name w:val="3E3C76F8B2944F91B27D3345CA5F0CE711"/>
    <w:rsid w:val="00514365"/>
    <w:rPr>
      <w:rFonts w:eastAsiaTheme="minorHAnsi"/>
    </w:rPr>
  </w:style>
  <w:style w:type="paragraph" w:customStyle="1" w:styleId="0D34D3C723254A348815BF7CB74B1CBD9">
    <w:name w:val="0D34D3C723254A348815BF7CB74B1CBD9"/>
    <w:rsid w:val="00514365"/>
    <w:rPr>
      <w:rFonts w:eastAsiaTheme="minorHAnsi"/>
    </w:rPr>
  </w:style>
  <w:style w:type="paragraph" w:customStyle="1" w:styleId="C4D24183C82E48CB8FA7AEEF5FAAB41E9">
    <w:name w:val="C4D24183C82E48CB8FA7AEEF5FAAB41E9"/>
    <w:rsid w:val="00514365"/>
    <w:rPr>
      <w:rFonts w:eastAsiaTheme="minorHAnsi"/>
    </w:rPr>
  </w:style>
  <w:style w:type="paragraph" w:customStyle="1" w:styleId="C46C396C0A514F438FD91ABF0D0EA4029">
    <w:name w:val="C46C396C0A514F438FD91ABF0D0EA4029"/>
    <w:rsid w:val="00514365"/>
    <w:rPr>
      <w:rFonts w:eastAsiaTheme="minorHAnsi"/>
    </w:rPr>
  </w:style>
  <w:style w:type="paragraph" w:customStyle="1" w:styleId="CEFAC88087624710A3160E2EACB368A69">
    <w:name w:val="CEFAC88087624710A3160E2EACB368A69"/>
    <w:rsid w:val="00514365"/>
    <w:rPr>
      <w:rFonts w:eastAsiaTheme="minorHAnsi"/>
    </w:rPr>
  </w:style>
  <w:style w:type="paragraph" w:customStyle="1" w:styleId="6FF9DD20A3D544FCAAD0D5E611AA39A6">
    <w:name w:val="6FF9DD20A3D544FCAAD0D5E611AA39A6"/>
    <w:rsid w:val="00514365"/>
    <w:rPr>
      <w:rFonts w:eastAsiaTheme="minorHAnsi"/>
    </w:rPr>
  </w:style>
  <w:style w:type="paragraph" w:customStyle="1" w:styleId="2BE1892AD3354889BDABDC5A817986439">
    <w:name w:val="2BE1892AD3354889BDABDC5A817986439"/>
    <w:rsid w:val="00514365"/>
    <w:rPr>
      <w:rFonts w:eastAsiaTheme="minorHAnsi"/>
    </w:rPr>
  </w:style>
  <w:style w:type="paragraph" w:customStyle="1" w:styleId="71B44360C0AF40F582D4E51E2C6F46D69">
    <w:name w:val="71B44360C0AF40F582D4E51E2C6F46D69"/>
    <w:rsid w:val="00514365"/>
    <w:rPr>
      <w:rFonts w:eastAsiaTheme="minorHAnsi"/>
    </w:rPr>
  </w:style>
  <w:style w:type="paragraph" w:customStyle="1" w:styleId="BD2AC6C8A3A742659A1358B053F324B93">
    <w:name w:val="BD2AC6C8A3A742659A1358B053F324B93"/>
    <w:rsid w:val="00514365"/>
    <w:rPr>
      <w:rFonts w:eastAsiaTheme="minorHAnsi"/>
    </w:rPr>
  </w:style>
  <w:style w:type="paragraph" w:customStyle="1" w:styleId="A6E7CCF88FC742F1A47783945EC91AAA12">
    <w:name w:val="A6E7CCF88FC742F1A47783945EC91AAA12"/>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7">
    <w:name w:val="FB88E93CA7F4430DB18B7C325F459A377"/>
    <w:rsid w:val="00514365"/>
    <w:pPr>
      <w:tabs>
        <w:tab w:val="center" w:pos="4680"/>
        <w:tab w:val="right" w:pos="9360"/>
      </w:tabs>
      <w:spacing w:after="0" w:line="240" w:lineRule="auto"/>
    </w:pPr>
    <w:rPr>
      <w:rFonts w:eastAsiaTheme="minorHAnsi"/>
    </w:rPr>
  </w:style>
  <w:style w:type="paragraph" w:customStyle="1" w:styleId="A31B72B0FB2D4859B6EE9F82262A744341">
    <w:name w:val="A31B72B0FB2D4859B6EE9F82262A744341"/>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1">
    <w:name w:val="52CC67C9E08F4D91A8530332B17260EB41"/>
    <w:rsid w:val="00514365"/>
    <w:rPr>
      <w:rFonts w:eastAsiaTheme="minorHAnsi"/>
    </w:rPr>
  </w:style>
  <w:style w:type="paragraph" w:customStyle="1" w:styleId="E94D171844344F2FAF1176CA6ECE1C776">
    <w:name w:val="E94D171844344F2FAF1176CA6ECE1C776"/>
    <w:rsid w:val="00514365"/>
    <w:rPr>
      <w:rFonts w:eastAsiaTheme="minorHAnsi"/>
    </w:rPr>
  </w:style>
  <w:style w:type="paragraph" w:customStyle="1" w:styleId="C0F3ECD471C84CFEB0A5CD12E8ACA7E941">
    <w:name w:val="C0F3ECD471C84CFEB0A5CD12E8ACA7E941"/>
    <w:rsid w:val="00514365"/>
    <w:rPr>
      <w:rFonts w:eastAsiaTheme="minorHAnsi"/>
    </w:rPr>
  </w:style>
  <w:style w:type="paragraph" w:customStyle="1" w:styleId="0B85C2EBD566465BA1CDCA3EE793019E41">
    <w:name w:val="0B85C2EBD566465BA1CDCA3EE793019E41"/>
    <w:rsid w:val="00514365"/>
    <w:rPr>
      <w:rFonts w:eastAsiaTheme="minorHAnsi"/>
    </w:rPr>
  </w:style>
  <w:style w:type="paragraph" w:customStyle="1" w:styleId="6F8CFD9FCE3B4994B00C2B99BA69750041">
    <w:name w:val="6F8CFD9FCE3B4994B00C2B99BA69750041"/>
    <w:rsid w:val="00514365"/>
    <w:rPr>
      <w:rFonts w:eastAsiaTheme="minorHAnsi"/>
    </w:rPr>
  </w:style>
  <w:style w:type="paragraph" w:customStyle="1" w:styleId="EEE0E81CA4CE487F9F40C7DEACEFE54841">
    <w:name w:val="EEE0E81CA4CE487F9F40C7DEACEFE54841"/>
    <w:rsid w:val="00514365"/>
    <w:rPr>
      <w:rFonts w:eastAsiaTheme="minorHAnsi"/>
    </w:rPr>
  </w:style>
  <w:style w:type="paragraph" w:customStyle="1" w:styleId="1EBBFFB9437340F182EFD3700AD9264641">
    <w:name w:val="1EBBFFB9437340F182EFD3700AD9264641"/>
    <w:rsid w:val="00514365"/>
    <w:rPr>
      <w:rFonts w:eastAsiaTheme="minorHAnsi"/>
    </w:rPr>
  </w:style>
  <w:style w:type="paragraph" w:customStyle="1" w:styleId="BAD119D5A9EE43A7846F13B03F80CEAA41">
    <w:name w:val="BAD119D5A9EE43A7846F13B03F80CEAA41"/>
    <w:rsid w:val="00514365"/>
    <w:rPr>
      <w:rFonts w:eastAsiaTheme="minorHAnsi"/>
    </w:rPr>
  </w:style>
  <w:style w:type="paragraph" w:customStyle="1" w:styleId="23815447DD9344A4938230A0448AF7A341">
    <w:name w:val="23815447DD9344A4938230A0448AF7A341"/>
    <w:rsid w:val="00514365"/>
    <w:rPr>
      <w:rFonts w:eastAsiaTheme="minorHAnsi"/>
    </w:rPr>
  </w:style>
  <w:style w:type="paragraph" w:customStyle="1" w:styleId="E8F867E9FB1C4D26A285C600D2B29B9035">
    <w:name w:val="E8F867E9FB1C4D26A285C600D2B29B9035"/>
    <w:rsid w:val="00514365"/>
    <w:rPr>
      <w:rFonts w:eastAsiaTheme="minorHAnsi"/>
    </w:rPr>
  </w:style>
  <w:style w:type="paragraph" w:customStyle="1" w:styleId="606A0A8527F147E9A5A7F154071C091928">
    <w:name w:val="606A0A8527F147E9A5A7F154071C091928"/>
    <w:rsid w:val="00514365"/>
    <w:rPr>
      <w:rFonts w:eastAsiaTheme="minorHAnsi"/>
    </w:rPr>
  </w:style>
  <w:style w:type="paragraph" w:customStyle="1" w:styleId="A74607F50416433388DFA9C07BB0EE4B41">
    <w:name w:val="A74607F50416433388DFA9C07BB0EE4B41"/>
    <w:rsid w:val="00514365"/>
    <w:rPr>
      <w:rFonts w:eastAsiaTheme="minorHAnsi"/>
    </w:rPr>
  </w:style>
  <w:style w:type="paragraph" w:customStyle="1" w:styleId="F3EF678B59BD4E4E9333B53690D7DCA14">
    <w:name w:val="F3EF678B59BD4E4E9333B53690D7DCA14"/>
    <w:rsid w:val="00514365"/>
    <w:rPr>
      <w:rFonts w:eastAsiaTheme="minorHAnsi"/>
    </w:rPr>
  </w:style>
  <w:style w:type="paragraph" w:customStyle="1" w:styleId="E9A50C226EA34B1F8B18F17EE97B99F74">
    <w:name w:val="E9A50C226EA34B1F8B18F17EE97B99F74"/>
    <w:rsid w:val="00514365"/>
    <w:rPr>
      <w:rFonts w:eastAsiaTheme="minorHAnsi"/>
    </w:rPr>
  </w:style>
  <w:style w:type="paragraph" w:customStyle="1" w:styleId="701911AD93504509BAEAEE3ED020F78C4">
    <w:name w:val="701911AD93504509BAEAEE3ED020F78C4"/>
    <w:rsid w:val="00514365"/>
    <w:rPr>
      <w:rFonts w:eastAsiaTheme="minorHAnsi"/>
    </w:rPr>
  </w:style>
  <w:style w:type="paragraph" w:customStyle="1" w:styleId="AC94E662719B476E9C95B70368CE6DDD13">
    <w:name w:val="AC94E662719B476E9C95B70368CE6DDD13"/>
    <w:rsid w:val="00514365"/>
    <w:rPr>
      <w:rFonts w:eastAsiaTheme="minorHAnsi"/>
    </w:rPr>
  </w:style>
  <w:style w:type="paragraph" w:customStyle="1" w:styleId="2E034C0DD5914E4DBFE301E536420EA913">
    <w:name w:val="2E034C0DD5914E4DBFE301E536420EA913"/>
    <w:rsid w:val="00514365"/>
    <w:rPr>
      <w:rFonts w:eastAsiaTheme="minorHAnsi"/>
    </w:rPr>
  </w:style>
  <w:style w:type="paragraph" w:customStyle="1" w:styleId="F8AF87B457E94DE7BD0B2C9B905663F010">
    <w:name w:val="F8AF87B457E94DE7BD0B2C9B905663F010"/>
    <w:rsid w:val="00514365"/>
    <w:rPr>
      <w:rFonts w:eastAsiaTheme="minorHAnsi"/>
    </w:rPr>
  </w:style>
  <w:style w:type="paragraph" w:customStyle="1" w:styleId="6C3F321FD9B64DBB9B4351EA17E8BF469">
    <w:name w:val="6C3F321FD9B64DBB9B4351EA17E8BF469"/>
    <w:rsid w:val="00514365"/>
    <w:rPr>
      <w:rFonts w:eastAsiaTheme="minorHAnsi"/>
    </w:rPr>
  </w:style>
  <w:style w:type="paragraph" w:customStyle="1" w:styleId="7F91BD21CBAA47F4A0FF0448C02DB8249">
    <w:name w:val="7F91BD21CBAA47F4A0FF0448C02DB8249"/>
    <w:rsid w:val="00514365"/>
    <w:rPr>
      <w:rFonts w:eastAsiaTheme="minorHAnsi"/>
    </w:rPr>
  </w:style>
  <w:style w:type="paragraph" w:customStyle="1" w:styleId="E4BDC0A0FBD0471EA74AA0D0DDA8C35B9">
    <w:name w:val="E4BDC0A0FBD0471EA74AA0D0DDA8C35B9"/>
    <w:rsid w:val="00514365"/>
    <w:rPr>
      <w:rFonts w:eastAsiaTheme="minorHAnsi"/>
    </w:rPr>
  </w:style>
  <w:style w:type="paragraph" w:customStyle="1" w:styleId="FF0FD5ED9D284CCDAD62541E5CB93B5B4">
    <w:name w:val="FF0FD5ED9D284CCDAD62541E5CB93B5B4"/>
    <w:rsid w:val="00514365"/>
    <w:rPr>
      <w:rFonts w:eastAsiaTheme="minorHAnsi"/>
    </w:rPr>
  </w:style>
  <w:style w:type="paragraph" w:customStyle="1" w:styleId="8FA7AD7F8EDB4B2D8FB2BD0894AF51874">
    <w:name w:val="8FA7AD7F8EDB4B2D8FB2BD0894AF51874"/>
    <w:rsid w:val="00514365"/>
    <w:rPr>
      <w:rFonts w:eastAsiaTheme="minorHAnsi"/>
    </w:rPr>
  </w:style>
  <w:style w:type="paragraph" w:customStyle="1" w:styleId="96328694FA7840E39D0FB3A081E4CF3013">
    <w:name w:val="96328694FA7840E39D0FB3A081E4CF3013"/>
    <w:rsid w:val="00514365"/>
    <w:rPr>
      <w:rFonts w:eastAsiaTheme="minorHAnsi"/>
    </w:rPr>
  </w:style>
  <w:style w:type="paragraph" w:customStyle="1" w:styleId="54A3EB2F02DA4003B22B52F17B441EE112">
    <w:name w:val="54A3EB2F02DA4003B22B52F17B441EE112"/>
    <w:rsid w:val="00514365"/>
    <w:rPr>
      <w:rFonts w:eastAsiaTheme="minorHAnsi"/>
    </w:rPr>
  </w:style>
  <w:style w:type="paragraph" w:customStyle="1" w:styleId="52A492AA2B0641968F4A0F1BD03ED75412">
    <w:name w:val="52A492AA2B0641968F4A0F1BD03ED75412"/>
    <w:rsid w:val="00514365"/>
    <w:rPr>
      <w:rFonts w:eastAsiaTheme="minorHAnsi"/>
    </w:rPr>
  </w:style>
  <w:style w:type="paragraph" w:customStyle="1" w:styleId="3E3C76F8B2944F91B27D3345CA5F0CE712">
    <w:name w:val="3E3C76F8B2944F91B27D3345CA5F0CE712"/>
    <w:rsid w:val="00514365"/>
    <w:rPr>
      <w:rFonts w:eastAsiaTheme="minorHAnsi"/>
    </w:rPr>
  </w:style>
  <w:style w:type="paragraph" w:customStyle="1" w:styleId="0D34D3C723254A348815BF7CB74B1CBD10">
    <w:name w:val="0D34D3C723254A348815BF7CB74B1CBD10"/>
    <w:rsid w:val="00514365"/>
    <w:rPr>
      <w:rFonts w:eastAsiaTheme="minorHAnsi"/>
    </w:rPr>
  </w:style>
  <w:style w:type="paragraph" w:customStyle="1" w:styleId="C4D24183C82E48CB8FA7AEEF5FAAB41E10">
    <w:name w:val="C4D24183C82E48CB8FA7AEEF5FAAB41E10"/>
    <w:rsid w:val="00514365"/>
    <w:rPr>
      <w:rFonts w:eastAsiaTheme="minorHAnsi"/>
    </w:rPr>
  </w:style>
  <w:style w:type="paragraph" w:customStyle="1" w:styleId="C46C396C0A514F438FD91ABF0D0EA40210">
    <w:name w:val="C46C396C0A514F438FD91ABF0D0EA40210"/>
    <w:rsid w:val="00514365"/>
    <w:rPr>
      <w:rFonts w:eastAsiaTheme="minorHAnsi"/>
    </w:rPr>
  </w:style>
  <w:style w:type="paragraph" w:customStyle="1" w:styleId="CEFAC88087624710A3160E2EACB368A610">
    <w:name w:val="CEFAC88087624710A3160E2EACB368A610"/>
    <w:rsid w:val="00514365"/>
    <w:rPr>
      <w:rFonts w:eastAsiaTheme="minorHAnsi"/>
    </w:rPr>
  </w:style>
  <w:style w:type="paragraph" w:customStyle="1" w:styleId="6FF9DD20A3D544FCAAD0D5E611AA39A61">
    <w:name w:val="6FF9DD20A3D544FCAAD0D5E611AA39A61"/>
    <w:rsid w:val="00514365"/>
    <w:rPr>
      <w:rFonts w:eastAsiaTheme="minorHAnsi"/>
    </w:rPr>
  </w:style>
  <w:style w:type="paragraph" w:customStyle="1" w:styleId="2BE1892AD3354889BDABDC5A8179864310">
    <w:name w:val="2BE1892AD3354889BDABDC5A8179864310"/>
    <w:rsid w:val="00514365"/>
    <w:rPr>
      <w:rFonts w:eastAsiaTheme="minorHAnsi"/>
    </w:rPr>
  </w:style>
  <w:style w:type="paragraph" w:customStyle="1" w:styleId="71B44360C0AF40F582D4E51E2C6F46D610">
    <w:name w:val="71B44360C0AF40F582D4E51E2C6F46D610"/>
    <w:rsid w:val="00514365"/>
    <w:rPr>
      <w:rFonts w:eastAsiaTheme="minorHAnsi"/>
    </w:rPr>
  </w:style>
  <w:style w:type="paragraph" w:customStyle="1" w:styleId="BD2AC6C8A3A742659A1358B053F324B94">
    <w:name w:val="BD2AC6C8A3A742659A1358B053F324B94"/>
    <w:rsid w:val="00514365"/>
    <w:rPr>
      <w:rFonts w:eastAsiaTheme="minorHAnsi"/>
    </w:rPr>
  </w:style>
  <w:style w:type="paragraph" w:customStyle="1" w:styleId="A6E7CCF88FC742F1A47783945EC91AAA13">
    <w:name w:val="A6E7CCF88FC742F1A47783945EC91AAA13"/>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8">
    <w:name w:val="FB88E93CA7F4430DB18B7C325F459A378"/>
    <w:rsid w:val="00514365"/>
    <w:pPr>
      <w:tabs>
        <w:tab w:val="center" w:pos="4680"/>
        <w:tab w:val="right" w:pos="9360"/>
      </w:tabs>
      <w:spacing w:after="0" w:line="240" w:lineRule="auto"/>
    </w:pPr>
    <w:rPr>
      <w:rFonts w:eastAsiaTheme="minorHAnsi"/>
    </w:rPr>
  </w:style>
  <w:style w:type="paragraph" w:customStyle="1" w:styleId="A31B72B0FB2D4859B6EE9F82262A744342">
    <w:name w:val="A31B72B0FB2D4859B6EE9F82262A744342"/>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2">
    <w:name w:val="52CC67C9E08F4D91A8530332B17260EB42"/>
    <w:rsid w:val="00514365"/>
    <w:rPr>
      <w:rFonts w:eastAsiaTheme="minorHAnsi"/>
    </w:rPr>
  </w:style>
  <w:style w:type="paragraph" w:customStyle="1" w:styleId="E94D171844344F2FAF1176CA6ECE1C777">
    <w:name w:val="E94D171844344F2FAF1176CA6ECE1C777"/>
    <w:rsid w:val="00514365"/>
    <w:rPr>
      <w:rFonts w:eastAsiaTheme="minorHAnsi"/>
    </w:rPr>
  </w:style>
  <w:style w:type="paragraph" w:customStyle="1" w:styleId="C0F3ECD471C84CFEB0A5CD12E8ACA7E942">
    <w:name w:val="C0F3ECD471C84CFEB0A5CD12E8ACA7E942"/>
    <w:rsid w:val="00514365"/>
    <w:rPr>
      <w:rFonts w:eastAsiaTheme="minorHAnsi"/>
    </w:rPr>
  </w:style>
  <w:style w:type="paragraph" w:customStyle="1" w:styleId="0B85C2EBD566465BA1CDCA3EE793019E42">
    <w:name w:val="0B85C2EBD566465BA1CDCA3EE793019E42"/>
    <w:rsid w:val="00514365"/>
    <w:rPr>
      <w:rFonts w:eastAsiaTheme="minorHAnsi"/>
    </w:rPr>
  </w:style>
  <w:style w:type="paragraph" w:customStyle="1" w:styleId="6F8CFD9FCE3B4994B00C2B99BA69750042">
    <w:name w:val="6F8CFD9FCE3B4994B00C2B99BA69750042"/>
    <w:rsid w:val="00514365"/>
    <w:rPr>
      <w:rFonts w:eastAsiaTheme="minorHAnsi"/>
    </w:rPr>
  </w:style>
  <w:style w:type="paragraph" w:customStyle="1" w:styleId="EEE0E81CA4CE487F9F40C7DEACEFE54842">
    <w:name w:val="EEE0E81CA4CE487F9F40C7DEACEFE54842"/>
    <w:rsid w:val="00514365"/>
    <w:rPr>
      <w:rFonts w:eastAsiaTheme="minorHAnsi"/>
    </w:rPr>
  </w:style>
  <w:style w:type="paragraph" w:customStyle="1" w:styleId="1EBBFFB9437340F182EFD3700AD9264642">
    <w:name w:val="1EBBFFB9437340F182EFD3700AD9264642"/>
    <w:rsid w:val="00514365"/>
    <w:rPr>
      <w:rFonts w:eastAsiaTheme="minorHAnsi"/>
    </w:rPr>
  </w:style>
  <w:style w:type="paragraph" w:customStyle="1" w:styleId="BAD119D5A9EE43A7846F13B03F80CEAA42">
    <w:name w:val="BAD119D5A9EE43A7846F13B03F80CEAA42"/>
    <w:rsid w:val="00514365"/>
    <w:rPr>
      <w:rFonts w:eastAsiaTheme="minorHAnsi"/>
    </w:rPr>
  </w:style>
  <w:style w:type="paragraph" w:customStyle="1" w:styleId="23815447DD9344A4938230A0448AF7A342">
    <w:name w:val="23815447DD9344A4938230A0448AF7A342"/>
    <w:rsid w:val="00514365"/>
    <w:rPr>
      <w:rFonts w:eastAsiaTheme="minorHAnsi"/>
    </w:rPr>
  </w:style>
  <w:style w:type="paragraph" w:customStyle="1" w:styleId="E8F867E9FB1C4D26A285C600D2B29B9036">
    <w:name w:val="E8F867E9FB1C4D26A285C600D2B29B9036"/>
    <w:rsid w:val="00514365"/>
    <w:rPr>
      <w:rFonts w:eastAsiaTheme="minorHAnsi"/>
    </w:rPr>
  </w:style>
  <w:style w:type="paragraph" w:customStyle="1" w:styleId="606A0A8527F147E9A5A7F154071C091929">
    <w:name w:val="606A0A8527F147E9A5A7F154071C091929"/>
    <w:rsid w:val="00514365"/>
    <w:rPr>
      <w:rFonts w:eastAsiaTheme="minorHAnsi"/>
    </w:rPr>
  </w:style>
  <w:style w:type="paragraph" w:customStyle="1" w:styleId="A74607F50416433388DFA9C07BB0EE4B42">
    <w:name w:val="A74607F50416433388DFA9C07BB0EE4B42"/>
    <w:rsid w:val="00514365"/>
    <w:rPr>
      <w:rFonts w:eastAsiaTheme="minorHAnsi"/>
    </w:rPr>
  </w:style>
  <w:style w:type="paragraph" w:customStyle="1" w:styleId="F3EF678B59BD4E4E9333B53690D7DCA15">
    <w:name w:val="F3EF678B59BD4E4E9333B53690D7DCA15"/>
    <w:rsid w:val="00514365"/>
    <w:rPr>
      <w:rFonts w:eastAsiaTheme="minorHAnsi"/>
    </w:rPr>
  </w:style>
  <w:style w:type="paragraph" w:customStyle="1" w:styleId="E9A50C226EA34B1F8B18F17EE97B99F75">
    <w:name w:val="E9A50C226EA34B1F8B18F17EE97B99F75"/>
    <w:rsid w:val="00514365"/>
    <w:rPr>
      <w:rFonts w:eastAsiaTheme="minorHAnsi"/>
    </w:rPr>
  </w:style>
  <w:style w:type="paragraph" w:customStyle="1" w:styleId="701911AD93504509BAEAEE3ED020F78C5">
    <w:name w:val="701911AD93504509BAEAEE3ED020F78C5"/>
    <w:rsid w:val="00514365"/>
    <w:rPr>
      <w:rFonts w:eastAsiaTheme="minorHAnsi"/>
    </w:rPr>
  </w:style>
  <w:style w:type="paragraph" w:customStyle="1" w:styleId="AC94E662719B476E9C95B70368CE6DDD14">
    <w:name w:val="AC94E662719B476E9C95B70368CE6DDD14"/>
    <w:rsid w:val="00514365"/>
    <w:rPr>
      <w:rFonts w:eastAsiaTheme="minorHAnsi"/>
    </w:rPr>
  </w:style>
  <w:style w:type="paragraph" w:customStyle="1" w:styleId="2E034C0DD5914E4DBFE301E536420EA914">
    <w:name w:val="2E034C0DD5914E4DBFE301E536420EA914"/>
    <w:rsid w:val="00514365"/>
    <w:rPr>
      <w:rFonts w:eastAsiaTheme="minorHAnsi"/>
    </w:rPr>
  </w:style>
  <w:style w:type="paragraph" w:customStyle="1" w:styleId="F8AF87B457E94DE7BD0B2C9B905663F011">
    <w:name w:val="F8AF87B457E94DE7BD0B2C9B905663F011"/>
    <w:rsid w:val="00514365"/>
    <w:rPr>
      <w:rFonts w:eastAsiaTheme="minorHAnsi"/>
    </w:rPr>
  </w:style>
  <w:style w:type="paragraph" w:customStyle="1" w:styleId="6C3F321FD9B64DBB9B4351EA17E8BF4610">
    <w:name w:val="6C3F321FD9B64DBB9B4351EA17E8BF4610"/>
    <w:rsid w:val="00514365"/>
    <w:rPr>
      <w:rFonts w:eastAsiaTheme="minorHAnsi"/>
    </w:rPr>
  </w:style>
  <w:style w:type="paragraph" w:customStyle="1" w:styleId="7F91BD21CBAA47F4A0FF0448C02DB82410">
    <w:name w:val="7F91BD21CBAA47F4A0FF0448C02DB82410"/>
    <w:rsid w:val="00514365"/>
    <w:rPr>
      <w:rFonts w:eastAsiaTheme="minorHAnsi"/>
    </w:rPr>
  </w:style>
  <w:style w:type="paragraph" w:customStyle="1" w:styleId="E4BDC0A0FBD0471EA74AA0D0DDA8C35B10">
    <w:name w:val="E4BDC0A0FBD0471EA74AA0D0DDA8C35B10"/>
    <w:rsid w:val="00514365"/>
    <w:rPr>
      <w:rFonts w:eastAsiaTheme="minorHAnsi"/>
    </w:rPr>
  </w:style>
  <w:style w:type="paragraph" w:customStyle="1" w:styleId="FF0FD5ED9D284CCDAD62541E5CB93B5B5">
    <w:name w:val="FF0FD5ED9D284CCDAD62541E5CB93B5B5"/>
    <w:rsid w:val="00514365"/>
    <w:rPr>
      <w:rFonts w:eastAsiaTheme="minorHAnsi"/>
    </w:rPr>
  </w:style>
  <w:style w:type="paragraph" w:customStyle="1" w:styleId="8FA7AD7F8EDB4B2D8FB2BD0894AF51875">
    <w:name w:val="8FA7AD7F8EDB4B2D8FB2BD0894AF51875"/>
    <w:rsid w:val="00514365"/>
    <w:rPr>
      <w:rFonts w:eastAsiaTheme="minorHAnsi"/>
    </w:rPr>
  </w:style>
  <w:style w:type="paragraph" w:customStyle="1" w:styleId="96328694FA7840E39D0FB3A081E4CF3014">
    <w:name w:val="96328694FA7840E39D0FB3A081E4CF3014"/>
    <w:rsid w:val="00514365"/>
    <w:rPr>
      <w:rFonts w:eastAsiaTheme="minorHAnsi"/>
    </w:rPr>
  </w:style>
  <w:style w:type="paragraph" w:customStyle="1" w:styleId="54A3EB2F02DA4003B22B52F17B441EE113">
    <w:name w:val="54A3EB2F02DA4003B22B52F17B441EE113"/>
    <w:rsid w:val="00514365"/>
    <w:rPr>
      <w:rFonts w:eastAsiaTheme="minorHAnsi"/>
    </w:rPr>
  </w:style>
  <w:style w:type="paragraph" w:customStyle="1" w:styleId="52A492AA2B0641968F4A0F1BD03ED75413">
    <w:name w:val="52A492AA2B0641968F4A0F1BD03ED75413"/>
    <w:rsid w:val="00514365"/>
    <w:rPr>
      <w:rFonts w:eastAsiaTheme="minorHAnsi"/>
    </w:rPr>
  </w:style>
  <w:style w:type="paragraph" w:customStyle="1" w:styleId="3E3C76F8B2944F91B27D3345CA5F0CE713">
    <w:name w:val="3E3C76F8B2944F91B27D3345CA5F0CE713"/>
    <w:rsid w:val="00514365"/>
    <w:rPr>
      <w:rFonts w:eastAsiaTheme="minorHAnsi"/>
    </w:rPr>
  </w:style>
  <w:style w:type="paragraph" w:customStyle="1" w:styleId="0D34D3C723254A348815BF7CB74B1CBD11">
    <w:name w:val="0D34D3C723254A348815BF7CB74B1CBD11"/>
    <w:rsid w:val="00514365"/>
    <w:rPr>
      <w:rFonts w:eastAsiaTheme="minorHAnsi"/>
    </w:rPr>
  </w:style>
  <w:style w:type="paragraph" w:customStyle="1" w:styleId="C4D24183C82E48CB8FA7AEEF5FAAB41E11">
    <w:name w:val="C4D24183C82E48CB8FA7AEEF5FAAB41E11"/>
    <w:rsid w:val="00514365"/>
    <w:rPr>
      <w:rFonts w:eastAsiaTheme="minorHAnsi"/>
    </w:rPr>
  </w:style>
  <w:style w:type="paragraph" w:customStyle="1" w:styleId="C46C396C0A514F438FD91ABF0D0EA40211">
    <w:name w:val="C46C396C0A514F438FD91ABF0D0EA40211"/>
    <w:rsid w:val="00514365"/>
    <w:rPr>
      <w:rFonts w:eastAsiaTheme="minorHAnsi"/>
    </w:rPr>
  </w:style>
  <w:style w:type="paragraph" w:customStyle="1" w:styleId="CEFAC88087624710A3160E2EACB368A611">
    <w:name w:val="CEFAC88087624710A3160E2EACB368A611"/>
    <w:rsid w:val="00514365"/>
    <w:rPr>
      <w:rFonts w:eastAsiaTheme="minorHAnsi"/>
    </w:rPr>
  </w:style>
  <w:style w:type="paragraph" w:customStyle="1" w:styleId="6FF9DD20A3D544FCAAD0D5E611AA39A62">
    <w:name w:val="6FF9DD20A3D544FCAAD0D5E611AA39A62"/>
    <w:rsid w:val="00514365"/>
    <w:rPr>
      <w:rFonts w:eastAsiaTheme="minorHAnsi"/>
    </w:rPr>
  </w:style>
  <w:style w:type="paragraph" w:customStyle="1" w:styleId="2BE1892AD3354889BDABDC5A8179864311">
    <w:name w:val="2BE1892AD3354889BDABDC5A8179864311"/>
    <w:rsid w:val="00514365"/>
    <w:rPr>
      <w:rFonts w:eastAsiaTheme="minorHAnsi"/>
    </w:rPr>
  </w:style>
  <w:style w:type="paragraph" w:customStyle="1" w:styleId="71B44360C0AF40F582D4E51E2C6F46D611">
    <w:name w:val="71B44360C0AF40F582D4E51E2C6F46D611"/>
    <w:rsid w:val="00514365"/>
    <w:rPr>
      <w:rFonts w:eastAsiaTheme="minorHAnsi"/>
    </w:rPr>
  </w:style>
  <w:style w:type="paragraph" w:customStyle="1" w:styleId="BD2AC6C8A3A742659A1358B053F324B95">
    <w:name w:val="BD2AC6C8A3A742659A1358B053F324B95"/>
    <w:rsid w:val="00514365"/>
    <w:rPr>
      <w:rFonts w:eastAsiaTheme="minorHAnsi"/>
    </w:rPr>
  </w:style>
  <w:style w:type="paragraph" w:customStyle="1" w:styleId="A6E7CCF88FC742F1A47783945EC91AAA14">
    <w:name w:val="A6E7CCF88FC742F1A47783945EC91AAA14"/>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9">
    <w:name w:val="FB88E93CA7F4430DB18B7C325F459A379"/>
    <w:rsid w:val="00514365"/>
    <w:pPr>
      <w:tabs>
        <w:tab w:val="center" w:pos="4680"/>
        <w:tab w:val="right" w:pos="9360"/>
      </w:tabs>
      <w:spacing w:after="0" w:line="240" w:lineRule="auto"/>
    </w:pPr>
    <w:rPr>
      <w:rFonts w:eastAsiaTheme="minorHAnsi"/>
    </w:rPr>
  </w:style>
  <w:style w:type="paragraph" w:customStyle="1" w:styleId="A31B72B0FB2D4859B6EE9F82262A744343">
    <w:name w:val="A31B72B0FB2D4859B6EE9F82262A744343"/>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3">
    <w:name w:val="52CC67C9E08F4D91A8530332B17260EB43"/>
    <w:rsid w:val="00514365"/>
    <w:rPr>
      <w:rFonts w:eastAsiaTheme="minorHAnsi"/>
    </w:rPr>
  </w:style>
  <w:style w:type="paragraph" w:customStyle="1" w:styleId="E94D171844344F2FAF1176CA6ECE1C778">
    <w:name w:val="E94D171844344F2FAF1176CA6ECE1C778"/>
    <w:rsid w:val="00514365"/>
    <w:rPr>
      <w:rFonts w:eastAsiaTheme="minorHAnsi"/>
    </w:rPr>
  </w:style>
  <w:style w:type="paragraph" w:customStyle="1" w:styleId="C0F3ECD471C84CFEB0A5CD12E8ACA7E943">
    <w:name w:val="C0F3ECD471C84CFEB0A5CD12E8ACA7E943"/>
    <w:rsid w:val="00514365"/>
    <w:rPr>
      <w:rFonts w:eastAsiaTheme="minorHAnsi"/>
    </w:rPr>
  </w:style>
  <w:style w:type="paragraph" w:customStyle="1" w:styleId="0B85C2EBD566465BA1CDCA3EE793019E43">
    <w:name w:val="0B85C2EBD566465BA1CDCA3EE793019E43"/>
    <w:rsid w:val="00514365"/>
    <w:rPr>
      <w:rFonts w:eastAsiaTheme="minorHAnsi"/>
    </w:rPr>
  </w:style>
  <w:style w:type="paragraph" w:customStyle="1" w:styleId="6F8CFD9FCE3B4994B00C2B99BA69750043">
    <w:name w:val="6F8CFD9FCE3B4994B00C2B99BA69750043"/>
    <w:rsid w:val="00514365"/>
    <w:rPr>
      <w:rFonts w:eastAsiaTheme="minorHAnsi"/>
    </w:rPr>
  </w:style>
  <w:style w:type="paragraph" w:customStyle="1" w:styleId="EEE0E81CA4CE487F9F40C7DEACEFE54843">
    <w:name w:val="EEE0E81CA4CE487F9F40C7DEACEFE54843"/>
    <w:rsid w:val="00514365"/>
    <w:rPr>
      <w:rFonts w:eastAsiaTheme="minorHAnsi"/>
    </w:rPr>
  </w:style>
  <w:style w:type="paragraph" w:customStyle="1" w:styleId="1EBBFFB9437340F182EFD3700AD9264643">
    <w:name w:val="1EBBFFB9437340F182EFD3700AD9264643"/>
    <w:rsid w:val="00514365"/>
    <w:rPr>
      <w:rFonts w:eastAsiaTheme="minorHAnsi"/>
    </w:rPr>
  </w:style>
  <w:style w:type="paragraph" w:customStyle="1" w:styleId="BAD119D5A9EE43A7846F13B03F80CEAA43">
    <w:name w:val="BAD119D5A9EE43A7846F13B03F80CEAA43"/>
    <w:rsid w:val="00514365"/>
    <w:rPr>
      <w:rFonts w:eastAsiaTheme="minorHAnsi"/>
    </w:rPr>
  </w:style>
  <w:style w:type="paragraph" w:customStyle="1" w:styleId="23815447DD9344A4938230A0448AF7A343">
    <w:name w:val="23815447DD9344A4938230A0448AF7A343"/>
    <w:rsid w:val="00514365"/>
    <w:rPr>
      <w:rFonts w:eastAsiaTheme="minorHAnsi"/>
    </w:rPr>
  </w:style>
  <w:style w:type="paragraph" w:customStyle="1" w:styleId="E8F867E9FB1C4D26A285C600D2B29B9037">
    <w:name w:val="E8F867E9FB1C4D26A285C600D2B29B9037"/>
    <w:rsid w:val="00514365"/>
    <w:rPr>
      <w:rFonts w:eastAsiaTheme="minorHAnsi"/>
    </w:rPr>
  </w:style>
  <w:style w:type="paragraph" w:customStyle="1" w:styleId="606A0A8527F147E9A5A7F154071C091930">
    <w:name w:val="606A0A8527F147E9A5A7F154071C091930"/>
    <w:rsid w:val="00514365"/>
    <w:rPr>
      <w:rFonts w:eastAsiaTheme="minorHAnsi"/>
    </w:rPr>
  </w:style>
  <w:style w:type="paragraph" w:customStyle="1" w:styleId="A74607F50416433388DFA9C07BB0EE4B43">
    <w:name w:val="A74607F50416433388DFA9C07BB0EE4B43"/>
    <w:rsid w:val="00514365"/>
    <w:rPr>
      <w:rFonts w:eastAsiaTheme="minorHAnsi"/>
    </w:rPr>
  </w:style>
  <w:style w:type="paragraph" w:customStyle="1" w:styleId="F3EF678B59BD4E4E9333B53690D7DCA16">
    <w:name w:val="F3EF678B59BD4E4E9333B53690D7DCA16"/>
    <w:rsid w:val="00514365"/>
    <w:rPr>
      <w:rFonts w:eastAsiaTheme="minorHAnsi"/>
    </w:rPr>
  </w:style>
  <w:style w:type="paragraph" w:customStyle="1" w:styleId="E9A50C226EA34B1F8B18F17EE97B99F76">
    <w:name w:val="E9A50C226EA34B1F8B18F17EE97B99F76"/>
    <w:rsid w:val="00514365"/>
    <w:rPr>
      <w:rFonts w:eastAsiaTheme="minorHAnsi"/>
    </w:rPr>
  </w:style>
  <w:style w:type="paragraph" w:customStyle="1" w:styleId="701911AD93504509BAEAEE3ED020F78C6">
    <w:name w:val="701911AD93504509BAEAEE3ED020F78C6"/>
    <w:rsid w:val="00514365"/>
    <w:rPr>
      <w:rFonts w:eastAsiaTheme="minorHAnsi"/>
    </w:rPr>
  </w:style>
  <w:style w:type="paragraph" w:customStyle="1" w:styleId="AC94E662719B476E9C95B70368CE6DDD15">
    <w:name w:val="AC94E662719B476E9C95B70368CE6DDD15"/>
    <w:rsid w:val="00514365"/>
    <w:rPr>
      <w:rFonts w:eastAsiaTheme="minorHAnsi"/>
    </w:rPr>
  </w:style>
  <w:style w:type="paragraph" w:customStyle="1" w:styleId="2E034C0DD5914E4DBFE301E536420EA915">
    <w:name w:val="2E034C0DD5914E4DBFE301E536420EA915"/>
    <w:rsid w:val="00514365"/>
    <w:rPr>
      <w:rFonts w:eastAsiaTheme="minorHAnsi"/>
    </w:rPr>
  </w:style>
  <w:style w:type="paragraph" w:customStyle="1" w:styleId="F8AF87B457E94DE7BD0B2C9B905663F012">
    <w:name w:val="F8AF87B457E94DE7BD0B2C9B905663F012"/>
    <w:rsid w:val="00514365"/>
    <w:rPr>
      <w:rFonts w:eastAsiaTheme="minorHAnsi"/>
    </w:rPr>
  </w:style>
  <w:style w:type="paragraph" w:customStyle="1" w:styleId="6C3F321FD9B64DBB9B4351EA17E8BF4611">
    <w:name w:val="6C3F321FD9B64DBB9B4351EA17E8BF4611"/>
    <w:rsid w:val="00514365"/>
    <w:rPr>
      <w:rFonts w:eastAsiaTheme="minorHAnsi"/>
    </w:rPr>
  </w:style>
  <w:style w:type="paragraph" w:customStyle="1" w:styleId="7F91BD21CBAA47F4A0FF0448C02DB82411">
    <w:name w:val="7F91BD21CBAA47F4A0FF0448C02DB82411"/>
    <w:rsid w:val="00514365"/>
    <w:rPr>
      <w:rFonts w:eastAsiaTheme="minorHAnsi"/>
    </w:rPr>
  </w:style>
  <w:style w:type="paragraph" w:customStyle="1" w:styleId="E4BDC0A0FBD0471EA74AA0D0DDA8C35B11">
    <w:name w:val="E4BDC0A0FBD0471EA74AA0D0DDA8C35B11"/>
    <w:rsid w:val="00514365"/>
    <w:rPr>
      <w:rFonts w:eastAsiaTheme="minorHAnsi"/>
    </w:rPr>
  </w:style>
  <w:style w:type="paragraph" w:customStyle="1" w:styleId="FF0FD5ED9D284CCDAD62541E5CB93B5B6">
    <w:name w:val="FF0FD5ED9D284CCDAD62541E5CB93B5B6"/>
    <w:rsid w:val="00514365"/>
    <w:rPr>
      <w:rFonts w:eastAsiaTheme="minorHAnsi"/>
    </w:rPr>
  </w:style>
  <w:style w:type="paragraph" w:customStyle="1" w:styleId="8FA7AD7F8EDB4B2D8FB2BD0894AF51876">
    <w:name w:val="8FA7AD7F8EDB4B2D8FB2BD0894AF51876"/>
    <w:rsid w:val="00514365"/>
    <w:rPr>
      <w:rFonts w:eastAsiaTheme="minorHAnsi"/>
    </w:rPr>
  </w:style>
  <w:style w:type="paragraph" w:customStyle="1" w:styleId="96328694FA7840E39D0FB3A081E4CF3015">
    <w:name w:val="96328694FA7840E39D0FB3A081E4CF3015"/>
    <w:rsid w:val="00514365"/>
    <w:rPr>
      <w:rFonts w:eastAsiaTheme="minorHAnsi"/>
    </w:rPr>
  </w:style>
  <w:style w:type="paragraph" w:customStyle="1" w:styleId="54A3EB2F02DA4003B22B52F17B441EE114">
    <w:name w:val="54A3EB2F02DA4003B22B52F17B441EE114"/>
    <w:rsid w:val="00514365"/>
    <w:rPr>
      <w:rFonts w:eastAsiaTheme="minorHAnsi"/>
    </w:rPr>
  </w:style>
  <w:style w:type="paragraph" w:customStyle="1" w:styleId="52A492AA2B0641968F4A0F1BD03ED75414">
    <w:name w:val="52A492AA2B0641968F4A0F1BD03ED75414"/>
    <w:rsid w:val="00514365"/>
    <w:rPr>
      <w:rFonts w:eastAsiaTheme="minorHAnsi"/>
    </w:rPr>
  </w:style>
  <w:style w:type="paragraph" w:customStyle="1" w:styleId="3E3C76F8B2944F91B27D3345CA5F0CE714">
    <w:name w:val="3E3C76F8B2944F91B27D3345CA5F0CE714"/>
    <w:rsid w:val="00514365"/>
    <w:rPr>
      <w:rFonts w:eastAsiaTheme="minorHAnsi"/>
    </w:rPr>
  </w:style>
  <w:style w:type="paragraph" w:customStyle="1" w:styleId="0D34D3C723254A348815BF7CB74B1CBD12">
    <w:name w:val="0D34D3C723254A348815BF7CB74B1CBD12"/>
    <w:rsid w:val="00514365"/>
    <w:rPr>
      <w:rFonts w:eastAsiaTheme="minorHAnsi"/>
    </w:rPr>
  </w:style>
  <w:style w:type="paragraph" w:customStyle="1" w:styleId="C4D24183C82E48CB8FA7AEEF5FAAB41E12">
    <w:name w:val="C4D24183C82E48CB8FA7AEEF5FAAB41E12"/>
    <w:rsid w:val="00514365"/>
    <w:rPr>
      <w:rFonts w:eastAsiaTheme="minorHAnsi"/>
    </w:rPr>
  </w:style>
  <w:style w:type="paragraph" w:customStyle="1" w:styleId="C46C396C0A514F438FD91ABF0D0EA40212">
    <w:name w:val="C46C396C0A514F438FD91ABF0D0EA40212"/>
    <w:rsid w:val="00514365"/>
    <w:rPr>
      <w:rFonts w:eastAsiaTheme="minorHAnsi"/>
    </w:rPr>
  </w:style>
  <w:style w:type="paragraph" w:customStyle="1" w:styleId="CEFAC88087624710A3160E2EACB368A612">
    <w:name w:val="CEFAC88087624710A3160E2EACB368A612"/>
    <w:rsid w:val="00514365"/>
    <w:rPr>
      <w:rFonts w:eastAsiaTheme="minorHAnsi"/>
    </w:rPr>
  </w:style>
  <w:style w:type="paragraph" w:customStyle="1" w:styleId="6FF9DD20A3D544FCAAD0D5E611AA39A63">
    <w:name w:val="6FF9DD20A3D544FCAAD0D5E611AA39A63"/>
    <w:rsid w:val="00514365"/>
    <w:rPr>
      <w:rFonts w:eastAsiaTheme="minorHAnsi"/>
    </w:rPr>
  </w:style>
  <w:style w:type="paragraph" w:customStyle="1" w:styleId="2BE1892AD3354889BDABDC5A8179864312">
    <w:name w:val="2BE1892AD3354889BDABDC5A8179864312"/>
    <w:rsid w:val="00514365"/>
    <w:rPr>
      <w:rFonts w:eastAsiaTheme="minorHAnsi"/>
    </w:rPr>
  </w:style>
  <w:style w:type="paragraph" w:customStyle="1" w:styleId="71B44360C0AF40F582D4E51E2C6F46D612">
    <w:name w:val="71B44360C0AF40F582D4E51E2C6F46D612"/>
    <w:rsid w:val="00514365"/>
    <w:rPr>
      <w:rFonts w:eastAsiaTheme="minorHAnsi"/>
    </w:rPr>
  </w:style>
  <w:style w:type="paragraph" w:customStyle="1" w:styleId="BD2AC6C8A3A742659A1358B053F324B96">
    <w:name w:val="BD2AC6C8A3A742659A1358B053F324B96"/>
    <w:rsid w:val="00514365"/>
    <w:rPr>
      <w:rFonts w:eastAsiaTheme="minorHAnsi"/>
    </w:rPr>
  </w:style>
  <w:style w:type="paragraph" w:customStyle="1" w:styleId="A6E7CCF88FC742F1A47783945EC91AAA15">
    <w:name w:val="A6E7CCF88FC742F1A47783945EC91AAA15"/>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0">
    <w:name w:val="FB88E93CA7F4430DB18B7C325F459A3710"/>
    <w:rsid w:val="00514365"/>
    <w:pPr>
      <w:tabs>
        <w:tab w:val="center" w:pos="4680"/>
        <w:tab w:val="right" w:pos="9360"/>
      </w:tabs>
      <w:spacing w:after="0" w:line="240" w:lineRule="auto"/>
    </w:pPr>
    <w:rPr>
      <w:rFonts w:eastAsiaTheme="minorHAnsi"/>
    </w:rPr>
  </w:style>
  <w:style w:type="paragraph" w:customStyle="1" w:styleId="A31B72B0FB2D4859B6EE9F82262A744344">
    <w:name w:val="A31B72B0FB2D4859B6EE9F82262A744344"/>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4">
    <w:name w:val="52CC67C9E08F4D91A8530332B17260EB44"/>
    <w:rsid w:val="00514365"/>
    <w:rPr>
      <w:rFonts w:eastAsiaTheme="minorHAnsi"/>
    </w:rPr>
  </w:style>
  <w:style w:type="paragraph" w:customStyle="1" w:styleId="E94D171844344F2FAF1176CA6ECE1C779">
    <w:name w:val="E94D171844344F2FAF1176CA6ECE1C779"/>
    <w:rsid w:val="00514365"/>
    <w:rPr>
      <w:rFonts w:eastAsiaTheme="minorHAnsi"/>
    </w:rPr>
  </w:style>
  <w:style w:type="paragraph" w:customStyle="1" w:styleId="C0F3ECD471C84CFEB0A5CD12E8ACA7E944">
    <w:name w:val="C0F3ECD471C84CFEB0A5CD12E8ACA7E944"/>
    <w:rsid w:val="00514365"/>
    <w:rPr>
      <w:rFonts w:eastAsiaTheme="minorHAnsi"/>
    </w:rPr>
  </w:style>
  <w:style w:type="paragraph" w:customStyle="1" w:styleId="0B85C2EBD566465BA1CDCA3EE793019E44">
    <w:name w:val="0B85C2EBD566465BA1CDCA3EE793019E44"/>
    <w:rsid w:val="00514365"/>
    <w:rPr>
      <w:rFonts w:eastAsiaTheme="minorHAnsi"/>
    </w:rPr>
  </w:style>
  <w:style w:type="paragraph" w:customStyle="1" w:styleId="6F8CFD9FCE3B4994B00C2B99BA69750044">
    <w:name w:val="6F8CFD9FCE3B4994B00C2B99BA69750044"/>
    <w:rsid w:val="00514365"/>
    <w:rPr>
      <w:rFonts w:eastAsiaTheme="minorHAnsi"/>
    </w:rPr>
  </w:style>
  <w:style w:type="paragraph" w:customStyle="1" w:styleId="EEE0E81CA4CE487F9F40C7DEACEFE54844">
    <w:name w:val="EEE0E81CA4CE487F9F40C7DEACEFE54844"/>
    <w:rsid w:val="00514365"/>
    <w:rPr>
      <w:rFonts w:eastAsiaTheme="minorHAnsi"/>
    </w:rPr>
  </w:style>
  <w:style w:type="paragraph" w:customStyle="1" w:styleId="1EBBFFB9437340F182EFD3700AD9264644">
    <w:name w:val="1EBBFFB9437340F182EFD3700AD9264644"/>
    <w:rsid w:val="00514365"/>
    <w:rPr>
      <w:rFonts w:eastAsiaTheme="minorHAnsi"/>
    </w:rPr>
  </w:style>
  <w:style w:type="paragraph" w:customStyle="1" w:styleId="BAD119D5A9EE43A7846F13B03F80CEAA44">
    <w:name w:val="BAD119D5A9EE43A7846F13B03F80CEAA44"/>
    <w:rsid w:val="00514365"/>
    <w:rPr>
      <w:rFonts w:eastAsiaTheme="minorHAnsi"/>
    </w:rPr>
  </w:style>
  <w:style w:type="paragraph" w:customStyle="1" w:styleId="23815447DD9344A4938230A0448AF7A344">
    <w:name w:val="23815447DD9344A4938230A0448AF7A344"/>
    <w:rsid w:val="00514365"/>
    <w:rPr>
      <w:rFonts w:eastAsiaTheme="minorHAnsi"/>
    </w:rPr>
  </w:style>
  <w:style w:type="paragraph" w:customStyle="1" w:styleId="E8F867E9FB1C4D26A285C600D2B29B9038">
    <w:name w:val="E8F867E9FB1C4D26A285C600D2B29B9038"/>
    <w:rsid w:val="00514365"/>
    <w:rPr>
      <w:rFonts w:eastAsiaTheme="minorHAnsi"/>
    </w:rPr>
  </w:style>
  <w:style w:type="paragraph" w:customStyle="1" w:styleId="606A0A8527F147E9A5A7F154071C091931">
    <w:name w:val="606A0A8527F147E9A5A7F154071C091931"/>
    <w:rsid w:val="00514365"/>
    <w:rPr>
      <w:rFonts w:eastAsiaTheme="minorHAnsi"/>
    </w:rPr>
  </w:style>
  <w:style w:type="paragraph" w:customStyle="1" w:styleId="A74607F50416433388DFA9C07BB0EE4B44">
    <w:name w:val="A74607F50416433388DFA9C07BB0EE4B44"/>
    <w:rsid w:val="00514365"/>
    <w:rPr>
      <w:rFonts w:eastAsiaTheme="minorHAnsi"/>
    </w:rPr>
  </w:style>
  <w:style w:type="paragraph" w:customStyle="1" w:styleId="F3EF678B59BD4E4E9333B53690D7DCA17">
    <w:name w:val="F3EF678B59BD4E4E9333B53690D7DCA17"/>
    <w:rsid w:val="00514365"/>
    <w:rPr>
      <w:rFonts w:eastAsiaTheme="minorHAnsi"/>
    </w:rPr>
  </w:style>
  <w:style w:type="paragraph" w:customStyle="1" w:styleId="E9A50C226EA34B1F8B18F17EE97B99F77">
    <w:name w:val="E9A50C226EA34B1F8B18F17EE97B99F77"/>
    <w:rsid w:val="00514365"/>
    <w:rPr>
      <w:rFonts w:eastAsiaTheme="minorHAnsi"/>
    </w:rPr>
  </w:style>
  <w:style w:type="paragraph" w:customStyle="1" w:styleId="701911AD93504509BAEAEE3ED020F78C7">
    <w:name w:val="701911AD93504509BAEAEE3ED020F78C7"/>
    <w:rsid w:val="00514365"/>
    <w:rPr>
      <w:rFonts w:eastAsiaTheme="minorHAnsi"/>
    </w:rPr>
  </w:style>
  <w:style w:type="paragraph" w:customStyle="1" w:styleId="AC94E662719B476E9C95B70368CE6DDD16">
    <w:name w:val="AC94E662719B476E9C95B70368CE6DDD16"/>
    <w:rsid w:val="00514365"/>
    <w:rPr>
      <w:rFonts w:eastAsiaTheme="minorHAnsi"/>
    </w:rPr>
  </w:style>
  <w:style w:type="paragraph" w:customStyle="1" w:styleId="2E034C0DD5914E4DBFE301E536420EA916">
    <w:name w:val="2E034C0DD5914E4DBFE301E536420EA916"/>
    <w:rsid w:val="00514365"/>
    <w:rPr>
      <w:rFonts w:eastAsiaTheme="minorHAnsi"/>
    </w:rPr>
  </w:style>
  <w:style w:type="paragraph" w:customStyle="1" w:styleId="F8AF87B457E94DE7BD0B2C9B905663F013">
    <w:name w:val="F8AF87B457E94DE7BD0B2C9B905663F013"/>
    <w:rsid w:val="00514365"/>
    <w:rPr>
      <w:rFonts w:eastAsiaTheme="minorHAnsi"/>
    </w:rPr>
  </w:style>
  <w:style w:type="paragraph" w:customStyle="1" w:styleId="6C3F321FD9B64DBB9B4351EA17E8BF4612">
    <w:name w:val="6C3F321FD9B64DBB9B4351EA17E8BF4612"/>
    <w:rsid w:val="00514365"/>
    <w:rPr>
      <w:rFonts w:eastAsiaTheme="minorHAnsi"/>
    </w:rPr>
  </w:style>
  <w:style w:type="paragraph" w:customStyle="1" w:styleId="7F91BD21CBAA47F4A0FF0448C02DB82412">
    <w:name w:val="7F91BD21CBAA47F4A0FF0448C02DB82412"/>
    <w:rsid w:val="00514365"/>
    <w:rPr>
      <w:rFonts w:eastAsiaTheme="minorHAnsi"/>
    </w:rPr>
  </w:style>
  <w:style w:type="paragraph" w:customStyle="1" w:styleId="E4BDC0A0FBD0471EA74AA0D0DDA8C35B12">
    <w:name w:val="E4BDC0A0FBD0471EA74AA0D0DDA8C35B12"/>
    <w:rsid w:val="00514365"/>
    <w:rPr>
      <w:rFonts w:eastAsiaTheme="minorHAnsi"/>
    </w:rPr>
  </w:style>
  <w:style w:type="paragraph" w:customStyle="1" w:styleId="FF0FD5ED9D284CCDAD62541E5CB93B5B7">
    <w:name w:val="FF0FD5ED9D284CCDAD62541E5CB93B5B7"/>
    <w:rsid w:val="00514365"/>
    <w:rPr>
      <w:rFonts w:eastAsiaTheme="minorHAnsi"/>
    </w:rPr>
  </w:style>
  <w:style w:type="paragraph" w:customStyle="1" w:styleId="8FA7AD7F8EDB4B2D8FB2BD0894AF51877">
    <w:name w:val="8FA7AD7F8EDB4B2D8FB2BD0894AF51877"/>
    <w:rsid w:val="00514365"/>
    <w:rPr>
      <w:rFonts w:eastAsiaTheme="minorHAnsi"/>
    </w:rPr>
  </w:style>
  <w:style w:type="paragraph" w:customStyle="1" w:styleId="96328694FA7840E39D0FB3A081E4CF3016">
    <w:name w:val="96328694FA7840E39D0FB3A081E4CF3016"/>
    <w:rsid w:val="00514365"/>
    <w:rPr>
      <w:rFonts w:eastAsiaTheme="minorHAnsi"/>
    </w:rPr>
  </w:style>
  <w:style w:type="paragraph" w:customStyle="1" w:styleId="54A3EB2F02DA4003B22B52F17B441EE115">
    <w:name w:val="54A3EB2F02DA4003B22B52F17B441EE115"/>
    <w:rsid w:val="00514365"/>
    <w:rPr>
      <w:rFonts w:eastAsiaTheme="minorHAnsi"/>
    </w:rPr>
  </w:style>
  <w:style w:type="paragraph" w:customStyle="1" w:styleId="52A492AA2B0641968F4A0F1BD03ED75415">
    <w:name w:val="52A492AA2B0641968F4A0F1BD03ED75415"/>
    <w:rsid w:val="00514365"/>
    <w:rPr>
      <w:rFonts w:eastAsiaTheme="minorHAnsi"/>
    </w:rPr>
  </w:style>
  <w:style w:type="paragraph" w:customStyle="1" w:styleId="3E3C76F8B2944F91B27D3345CA5F0CE715">
    <w:name w:val="3E3C76F8B2944F91B27D3345CA5F0CE715"/>
    <w:rsid w:val="00514365"/>
    <w:rPr>
      <w:rFonts w:eastAsiaTheme="minorHAnsi"/>
    </w:rPr>
  </w:style>
  <w:style w:type="paragraph" w:customStyle="1" w:styleId="0D34D3C723254A348815BF7CB74B1CBD13">
    <w:name w:val="0D34D3C723254A348815BF7CB74B1CBD13"/>
    <w:rsid w:val="00514365"/>
    <w:rPr>
      <w:rFonts w:eastAsiaTheme="minorHAnsi"/>
    </w:rPr>
  </w:style>
  <w:style w:type="paragraph" w:customStyle="1" w:styleId="C4D24183C82E48CB8FA7AEEF5FAAB41E13">
    <w:name w:val="C4D24183C82E48CB8FA7AEEF5FAAB41E13"/>
    <w:rsid w:val="00514365"/>
    <w:rPr>
      <w:rFonts w:eastAsiaTheme="minorHAnsi"/>
    </w:rPr>
  </w:style>
  <w:style w:type="paragraph" w:customStyle="1" w:styleId="C46C396C0A514F438FD91ABF0D0EA40213">
    <w:name w:val="C46C396C0A514F438FD91ABF0D0EA40213"/>
    <w:rsid w:val="00514365"/>
    <w:rPr>
      <w:rFonts w:eastAsiaTheme="minorHAnsi"/>
    </w:rPr>
  </w:style>
  <w:style w:type="paragraph" w:customStyle="1" w:styleId="CEFAC88087624710A3160E2EACB368A613">
    <w:name w:val="CEFAC88087624710A3160E2EACB368A613"/>
    <w:rsid w:val="00514365"/>
    <w:rPr>
      <w:rFonts w:eastAsiaTheme="minorHAnsi"/>
    </w:rPr>
  </w:style>
  <w:style w:type="paragraph" w:customStyle="1" w:styleId="6FF9DD20A3D544FCAAD0D5E611AA39A64">
    <w:name w:val="6FF9DD20A3D544FCAAD0D5E611AA39A64"/>
    <w:rsid w:val="00514365"/>
    <w:rPr>
      <w:rFonts w:eastAsiaTheme="minorHAnsi"/>
    </w:rPr>
  </w:style>
  <w:style w:type="paragraph" w:customStyle="1" w:styleId="2BE1892AD3354889BDABDC5A8179864313">
    <w:name w:val="2BE1892AD3354889BDABDC5A8179864313"/>
    <w:rsid w:val="00514365"/>
    <w:rPr>
      <w:rFonts w:eastAsiaTheme="minorHAnsi"/>
    </w:rPr>
  </w:style>
  <w:style w:type="paragraph" w:customStyle="1" w:styleId="71B44360C0AF40F582D4E51E2C6F46D613">
    <w:name w:val="71B44360C0AF40F582D4E51E2C6F46D613"/>
    <w:rsid w:val="00514365"/>
    <w:rPr>
      <w:rFonts w:eastAsiaTheme="minorHAnsi"/>
    </w:rPr>
  </w:style>
  <w:style w:type="paragraph" w:customStyle="1" w:styleId="BD2AC6C8A3A742659A1358B053F324B97">
    <w:name w:val="BD2AC6C8A3A742659A1358B053F324B97"/>
    <w:rsid w:val="00514365"/>
    <w:rPr>
      <w:rFonts w:eastAsiaTheme="minorHAnsi"/>
    </w:rPr>
  </w:style>
  <w:style w:type="paragraph" w:customStyle="1" w:styleId="A6E7CCF88FC742F1A47783945EC91AAA16">
    <w:name w:val="A6E7CCF88FC742F1A47783945EC91AAA16"/>
    <w:rsid w:val="00514365"/>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1">
    <w:name w:val="FB88E93CA7F4430DB18B7C325F459A3711"/>
    <w:rsid w:val="00514365"/>
    <w:pPr>
      <w:tabs>
        <w:tab w:val="center" w:pos="4680"/>
        <w:tab w:val="right" w:pos="9360"/>
      </w:tabs>
      <w:spacing w:after="0" w:line="240" w:lineRule="auto"/>
    </w:pPr>
    <w:rPr>
      <w:rFonts w:eastAsiaTheme="minorHAnsi"/>
    </w:rPr>
  </w:style>
  <w:style w:type="paragraph" w:customStyle="1" w:styleId="A31B72B0FB2D4859B6EE9F82262A744345">
    <w:name w:val="A31B72B0FB2D4859B6EE9F82262A744345"/>
    <w:rsid w:val="002F542B"/>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5">
    <w:name w:val="52CC67C9E08F4D91A8530332B17260EB45"/>
    <w:rsid w:val="002F542B"/>
    <w:rPr>
      <w:rFonts w:eastAsiaTheme="minorHAnsi"/>
    </w:rPr>
  </w:style>
  <w:style w:type="paragraph" w:customStyle="1" w:styleId="E94D171844344F2FAF1176CA6ECE1C7710">
    <w:name w:val="E94D171844344F2FAF1176CA6ECE1C7710"/>
    <w:rsid w:val="002F542B"/>
    <w:rPr>
      <w:rFonts w:eastAsiaTheme="minorHAnsi"/>
    </w:rPr>
  </w:style>
  <w:style w:type="paragraph" w:customStyle="1" w:styleId="C0F3ECD471C84CFEB0A5CD12E8ACA7E945">
    <w:name w:val="C0F3ECD471C84CFEB0A5CD12E8ACA7E945"/>
    <w:rsid w:val="002F542B"/>
    <w:rPr>
      <w:rFonts w:eastAsiaTheme="minorHAnsi"/>
    </w:rPr>
  </w:style>
  <w:style w:type="paragraph" w:customStyle="1" w:styleId="0B85C2EBD566465BA1CDCA3EE793019E45">
    <w:name w:val="0B85C2EBD566465BA1CDCA3EE793019E45"/>
    <w:rsid w:val="002F542B"/>
    <w:rPr>
      <w:rFonts w:eastAsiaTheme="minorHAnsi"/>
    </w:rPr>
  </w:style>
  <w:style w:type="paragraph" w:customStyle="1" w:styleId="6F8CFD9FCE3B4994B00C2B99BA69750045">
    <w:name w:val="6F8CFD9FCE3B4994B00C2B99BA69750045"/>
    <w:rsid w:val="002F542B"/>
    <w:rPr>
      <w:rFonts w:eastAsiaTheme="minorHAnsi"/>
    </w:rPr>
  </w:style>
  <w:style w:type="paragraph" w:customStyle="1" w:styleId="EEE0E81CA4CE487F9F40C7DEACEFE54845">
    <w:name w:val="EEE0E81CA4CE487F9F40C7DEACEFE54845"/>
    <w:rsid w:val="002F542B"/>
    <w:rPr>
      <w:rFonts w:eastAsiaTheme="minorHAnsi"/>
    </w:rPr>
  </w:style>
  <w:style w:type="paragraph" w:customStyle="1" w:styleId="1EBBFFB9437340F182EFD3700AD9264645">
    <w:name w:val="1EBBFFB9437340F182EFD3700AD9264645"/>
    <w:rsid w:val="002F542B"/>
    <w:rPr>
      <w:rFonts w:eastAsiaTheme="minorHAnsi"/>
    </w:rPr>
  </w:style>
  <w:style w:type="paragraph" w:customStyle="1" w:styleId="BAD119D5A9EE43A7846F13B03F80CEAA45">
    <w:name w:val="BAD119D5A9EE43A7846F13B03F80CEAA45"/>
    <w:rsid w:val="002F542B"/>
    <w:rPr>
      <w:rFonts w:eastAsiaTheme="minorHAnsi"/>
    </w:rPr>
  </w:style>
  <w:style w:type="paragraph" w:customStyle="1" w:styleId="23815447DD9344A4938230A0448AF7A345">
    <w:name w:val="23815447DD9344A4938230A0448AF7A345"/>
    <w:rsid w:val="002F542B"/>
    <w:rPr>
      <w:rFonts w:eastAsiaTheme="minorHAnsi"/>
    </w:rPr>
  </w:style>
  <w:style w:type="paragraph" w:customStyle="1" w:styleId="E8F867E9FB1C4D26A285C600D2B29B9039">
    <w:name w:val="E8F867E9FB1C4D26A285C600D2B29B9039"/>
    <w:rsid w:val="002F542B"/>
    <w:rPr>
      <w:rFonts w:eastAsiaTheme="minorHAnsi"/>
    </w:rPr>
  </w:style>
  <w:style w:type="paragraph" w:customStyle="1" w:styleId="606A0A8527F147E9A5A7F154071C091932">
    <w:name w:val="606A0A8527F147E9A5A7F154071C091932"/>
    <w:rsid w:val="002F542B"/>
    <w:rPr>
      <w:rFonts w:eastAsiaTheme="minorHAnsi"/>
    </w:rPr>
  </w:style>
  <w:style w:type="paragraph" w:customStyle="1" w:styleId="A74607F50416433388DFA9C07BB0EE4B45">
    <w:name w:val="A74607F50416433388DFA9C07BB0EE4B45"/>
    <w:rsid w:val="002F542B"/>
    <w:rPr>
      <w:rFonts w:eastAsiaTheme="minorHAnsi"/>
    </w:rPr>
  </w:style>
  <w:style w:type="paragraph" w:customStyle="1" w:styleId="F3EF678B59BD4E4E9333B53690D7DCA18">
    <w:name w:val="F3EF678B59BD4E4E9333B53690D7DCA18"/>
    <w:rsid w:val="002F542B"/>
    <w:rPr>
      <w:rFonts w:eastAsiaTheme="minorHAnsi"/>
    </w:rPr>
  </w:style>
  <w:style w:type="paragraph" w:customStyle="1" w:styleId="E9A50C226EA34B1F8B18F17EE97B99F78">
    <w:name w:val="E9A50C226EA34B1F8B18F17EE97B99F78"/>
    <w:rsid w:val="002F542B"/>
    <w:rPr>
      <w:rFonts w:eastAsiaTheme="minorHAnsi"/>
    </w:rPr>
  </w:style>
  <w:style w:type="paragraph" w:customStyle="1" w:styleId="701911AD93504509BAEAEE3ED020F78C8">
    <w:name w:val="701911AD93504509BAEAEE3ED020F78C8"/>
    <w:rsid w:val="002F542B"/>
    <w:rPr>
      <w:rFonts w:eastAsiaTheme="minorHAnsi"/>
    </w:rPr>
  </w:style>
  <w:style w:type="paragraph" w:customStyle="1" w:styleId="AC94E662719B476E9C95B70368CE6DDD17">
    <w:name w:val="AC94E662719B476E9C95B70368CE6DDD17"/>
    <w:rsid w:val="002F542B"/>
    <w:rPr>
      <w:rFonts w:eastAsiaTheme="minorHAnsi"/>
    </w:rPr>
  </w:style>
  <w:style w:type="paragraph" w:customStyle="1" w:styleId="2E034C0DD5914E4DBFE301E536420EA917">
    <w:name w:val="2E034C0DD5914E4DBFE301E536420EA917"/>
    <w:rsid w:val="002F542B"/>
    <w:rPr>
      <w:rFonts w:eastAsiaTheme="minorHAnsi"/>
    </w:rPr>
  </w:style>
  <w:style w:type="paragraph" w:customStyle="1" w:styleId="F8AF87B457E94DE7BD0B2C9B905663F014">
    <w:name w:val="F8AF87B457E94DE7BD0B2C9B905663F014"/>
    <w:rsid w:val="002F542B"/>
    <w:rPr>
      <w:rFonts w:eastAsiaTheme="minorHAnsi"/>
    </w:rPr>
  </w:style>
  <w:style w:type="paragraph" w:customStyle="1" w:styleId="6C3F321FD9B64DBB9B4351EA17E8BF4613">
    <w:name w:val="6C3F321FD9B64DBB9B4351EA17E8BF4613"/>
    <w:rsid w:val="002F542B"/>
    <w:rPr>
      <w:rFonts w:eastAsiaTheme="minorHAnsi"/>
    </w:rPr>
  </w:style>
  <w:style w:type="paragraph" w:customStyle="1" w:styleId="7F91BD21CBAA47F4A0FF0448C02DB82413">
    <w:name w:val="7F91BD21CBAA47F4A0FF0448C02DB82413"/>
    <w:rsid w:val="002F542B"/>
    <w:rPr>
      <w:rFonts w:eastAsiaTheme="minorHAnsi"/>
    </w:rPr>
  </w:style>
  <w:style w:type="paragraph" w:customStyle="1" w:styleId="E4BDC0A0FBD0471EA74AA0D0DDA8C35B13">
    <w:name w:val="E4BDC0A0FBD0471EA74AA0D0DDA8C35B13"/>
    <w:rsid w:val="002F542B"/>
    <w:rPr>
      <w:rFonts w:eastAsiaTheme="minorHAnsi"/>
    </w:rPr>
  </w:style>
  <w:style w:type="paragraph" w:customStyle="1" w:styleId="FF0FD5ED9D284CCDAD62541E5CB93B5B8">
    <w:name w:val="FF0FD5ED9D284CCDAD62541E5CB93B5B8"/>
    <w:rsid w:val="002F542B"/>
    <w:rPr>
      <w:rFonts w:eastAsiaTheme="minorHAnsi"/>
    </w:rPr>
  </w:style>
  <w:style w:type="paragraph" w:customStyle="1" w:styleId="8FA7AD7F8EDB4B2D8FB2BD0894AF51878">
    <w:name w:val="8FA7AD7F8EDB4B2D8FB2BD0894AF51878"/>
    <w:rsid w:val="002F542B"/>
    <w:rPr>
      <w:rFonts w:eastAsiaTheme="minorHAnsi"/>
    </w:rPr>
  </w:style>
  <w:style w:type="paragraph" w:customStyle="1" w:styleId="96328694FA7840E39D0FB3A081E4CF3017">
    <w:name w:val="96328694FA7840E39D0FB3A081E4CF3017"/>
    <w:rsid w:val="002F542B"/>
    <w:rPr>
      <w:rFonts w:eastAsiaTheme="minorHAnsi"/>
    </w:rPr>
  </w:style>
  <w:style w:type="paragraph" w:customStyle="1" w:styleId="54A3EB2F02DA4003B22B52F17B441EE116">
    <w:name w:val="54A3EB2F02DA4003B22B52F17B441EE116"/>
    <w:rsid w:val="002F542B"/>
    <w:rPr>
      <w:rFonts w:eastAsiaTheme="minorHAnsi"/>
    </w:rPr>
  </w:style>
  <w:style w:type="paragraph" w:customStyle="1" w:styleId="52A492AA2B0641968F4A0F1BD03ED75416">
    <w:name w:val="52A492AA2B0641968F4A0F1BD03ED75416"/>
    <w:rsid w:val="002F542B"/>
    <w:rPr>
      <w:rFonts w:eastAsiaTheme="minorHAnsi"/>
    </w:rPr>
  </w:style>
  <w:style w:type="paragraph" w:customStyle="1" w:styleId="3E3C76F8B2944F91B27D3345CA5F0CE716">
    <w:name w:val="3E3C76F8B2944F91B27D3345CA5F0CE716"/>
    <w:rsid w:val="002F542B"/>
    <w:rPr>
      <w:rFonts w:eastAsiaTheme="minorHAnsi"/>
    </w:rPr>
  </w:style>
  <w:style w:type="paragraph" w:customStyle="1" w:styleId="0D34D3C723254A348815BF7CB74B1CBD14">
    <w:name w:val="0D34D3C723254A348815BF7CB74B1CBD14"/>
    <w:rsid w:val="002F542B"/>
    <w:rPr>
      <w:rFonts w:eastAsiaTheme="minorHAnsi"/>
    </w:rPr>
  </w:style>
  <w:style w:type="paragraph" w:customStyle="1" w:styleId="C4D24183C82E48CB8FA7AEEF5FAAB41E14">
    <w:name w:val="C4D24183C82E48CB8FA7AEEF5FAAB41E14"/>
    <w:rsid w:val="002F542B"/>
    <w:rPr>
      <w:rFonts w:eastAsiaTheme="minorHAnsi"/>
    </w:rPr>
  </w:style>
  <w:style w:type="paragraph" w:customStyle="1" w:styleId="C46C396C0A514F438FD91ABF0D0EA40214">
    <w:name w:val="C46C396C0A514F438FD91ABF0D0EA40214"/>
    <w:rsid w:val="002F542B"/>
    <w:rPr>
      <w:rFonts w:eastAsiaTheme="minorHAnsi"/>
    </w:rPr>
  </w:style>
  <w:style w:type="paragraph" w:customStyle="1" w:styleId="CEFAC88087624710A3160E2EACB368A614">
    <w:name w:val="CEFAC88087624710A3160E2EACB368A614"/>
    <w:rsid w:val="002F542B"/>
    <w:rPr>
      <w:rFonts w:eastAsiaTheme="minorHAnsi"/>
    </w:rPr>
  </w:style>
  <w:style w:type="paragraph" w:customStyle="1" w:styleId="6FF9DD20A3D544FCAAD0D5E611AA39A65">
    <w:name w:val="6FF9DD20A3D544FCAAD0D5E611AA39A65"/>
    <w:rsid w:val="002F542B"/>
    <w:rPr>
      <w:rFonts w:eastAsiaTheme="minorHAnsi"/>
    </w:rPr>
  </w:style>
  <w:style w:type="paragraph" w:customStyle="1" w:styleId="2BE1892AD3354889BDABDC5A8179864314">
    <w:name w:val="2BE1892AD3354889BDABDC5A8179864314"/>
    <w:rsid w:val="002F542B"/>
    <w:rPr>
      <w:rFonts w:eastAsiaTheme="minorHAnsi"/>
    </w:rPr>
  </w:style>
  <w:style w:type="paragraph" w:customStyle="1" w:styleId="71B44360C0AF40F582D4E51E2C6F46D614">
    <w:name w:val="71B44360C0AF40F582D4E51E2C6F46D614"/>
    <w:rsid w:val="002F542B"/>
    <w:rPr>
      <w:rFonts w:eastAsiaTheme="minorHAnsi"/>
    </w:rPr>
  </w:style>
  <w:style w:type="paragraph" w:customStyle="1" w:styleId="BD2AC6C8A3A742659A1358B053F324B98">
    <w:name w:val="BD2AC6C8A3A742659A1358B053F324B98"/>
    <w:rsid w:val="002F542B"/>
    <w:rPr>
      <w:rFonts w:eastAsiaTheme="minorHAnsi"/>
    </w:rPr>
  </w:style>
  <w:style w:type="paragraph" w:customStyle="1" w:styleId="A6E7CCF88FC742F1A47783945EC91AAA17">
    <w:name w:val="A6E7CCF88FC742F1A47783945EC91AAA17"/>
    <w:rsid w:val="002F542B"/>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FB88E93CA7F4430DB18B7C325F459A3712">
    <w:name w:val="FB88E93CA7F4430DB18B7C325F459A3712"/>
    <w:rsid w:val="002F542B"/>
    <w:pPr>
      <w:tabs>
        <w:tab w:val="center" w:pos="4680"/>
        <w:tab w:val="right" w:pos="9360"/>
      </w:tabs>
      <w:spacing w:after="0" w:line="240" w:lineRule="auto"/>
    </w:pPr>
    <w:rPr>
      <w:rFonts w:eastAsiaTheme="minorHAnsi"/>
    </w:rPr>
  </w:style>
  <w:style w:type="paragraph" w:customStyle="1" w:styleId="EC295E52C926485B8AD6904A1BD958C6">
    <w:name w:val="EC295E52C926485B8AD6904A1BD958C6"/>
    <w:rsid w:val="00A47F0E"/>
  </w:style>
  <w:style w:type="paragraph" w:customStyle="1" w:styleId="A31B72B0FB2D4859B6EE9F82262A744346">
    <w:name w:val="A31B72B0FB2D4859B6EE9F82262A744346"/>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6">
    <w:name w:val="52CC67C9E08F4D91A8530332B17260EB46"/>
    <w:rsid w:val="00A47F0E"/>
    <w:rPr>
      <w:rFonts w:eastAsiaTheme="minorHAnsi"/>
    </w:rPr>
  </w:style>
  <w:style w:type="paragraph" w:customStyle="1" w:styleId="E94D171844344F2FAF1176CA6ECE1C7711">
    <w:name w:val="E94D171844344F2FAF1176CA6ECE1C7711"/>
    <w:rsid w:val="00A47F0E"/>
    <w:rPr>
      <w:rFonts w:eastAsiaTheme="minorHAnsi"/>
    </w:rPr>
  </w:style>
  <w:style w:type="paragraph" w:customStyle="1" w:styleId="C0F3ECD471C84CFEB0A5CD12E8ACA7E946">
    <w:name w:val="C0F3ECD471C84CFEB0A5CD12E8ACA7E946"/>
    <w:rsid w:val="00A47F0E"/>
    <w:rPr>
      <w:rFonts w:eastAsiaTheme="minorHAnsi"/>
    </w:rPr>
  </w:style>
  <w:style w:type="paragraph" w:customStyle="1" w:styleId="0B85C2EBD566465BA1CDCA3EE793019E46">
    <w:name w:val="0B85C2EBD566465BA1CDCA3EE793019E46"/>
    <w:rsid w:val="00A47F0E"/>
    <w:rPr>
      <w:rFonts w:eastAsiaTheme="minorHAnsi"/>
    </w:rPr>
  </w:style>
  <w:style w:type="paragraph" w:customStyle="1" w:styleId="6F8CFD9FCE3B4994B00C2B99BA69750046">
    <w:name w:val="6F8CFD9FCE3B4994B00C2B99BA69750046"/>
    <w:rsid w:val="00A47F0E"/>
    <w:rPr>
      <w:rFonts w:eastAsiaTheme="minorHAnsi"/>
    </w:rPr>
  </w:style>
  <w:style w:type="paragraph" w:customStyle="1" w:styleId="EEE0E81CA4CE487F9F40C7DEACEFE54846">
    <w:name w:val="EEE0E81CA4CE487F9F40C7DEACEFE54846"/>
    <w:rsid w:val="00A47F0E"/>
    <w:rPr>
      <w:rFonts w:eastAsiaTheme="minorHAnsi"/>
    </w:rPr>
  </w:style>
  <w:style w:type="paragraph" w:customStyle="1" w:styleId="1EBBFFB9437340F182EFD3700AD9264646">
    <w:name w:val="1EBBFFB9437340F182EFD3700AD9264646"/>
    <w:rsid w:val="00A47F0E"/>
    <w:rPr>
      <w:rFonts w:eastAsiaTheme="minorHAnsi"/>
    </w:rPr>
  </w:style>
  <w:style w:type="paragraph" w:customStyle="1" w:styleId="BAD119D5A9EE43A7846F13B03F80CEAA46">
    <w:name w:val="BAD119D5A9EE43A7846F13B03F80CEAA46"/>
    <w:rsid w:val="00A47F0E"/>
    <w:rPr>
      <w:rFonts w:eastAsiaTheme="minorHAnsi"/>
    </w:rPr>
  </w:style>
  <w:style w:type="paragraph" w:customStyle="1" w:styleId="23815447DD9344A4938230A0448AF7A346">
    <w:name w:val="23815447DD9344A4938230A0448AF7A346"/>
    <w:rsid w:val="00A47F0E"/>
    <w:rPr>
      <w:rFonts w:eastAsiaTheme="minorHAnsi"/>
    </w:rPr>
  </w:style>
  <w:style w:type="paragraph" w:customStyle="1" w:styleId="E8F867E9FB1C4D26A285C600D2B29B9040">
    <w:name w:val="E8F867E9FB1C4D26A285C600D2B29B9040"/>
    <w:rsid w:val="00A47F0E"/>
    <w:rPr>
      <w:rFonts w:eastAsiaTheme="minorHAnsi"/>
    </w:rPr>
  </w:style>
  <w:style w:type="paragraph" w:customStyle="1" w:styleId="606A0A8527F147E9A5A7F154071C091933">
    <w:name w:val="606A0A8527F147E9A5A7F154071C091933"/>
    <w:rsid w:val="00A47F0E"/>
    <w:rPr>
      <w:rFonts w:eastAsiaTheme="minorHAnsi"/>
    </w:rPr>
  </w:style>
  <w:style w:type="paragraph" w:customStyle="1" w:styleId="A74607F50416433388DFA9C07BB0EE4B46">
    <w:name w:val="A74607F50416433388DFA9C07BB0EE4B46"/>
    <w:rsid w:val="00A47F0E"/>
    <w:rPr>
      <w:rFonts w:eastAsiaTheme="minorHAnsi"/>
    </w:rPr>
  </w:style>
  <w:style w:type="paragraph" w:customStyle="1" w:styleId="F3EF678B59BD4E4E9333B53690D7DCA19">
    <w:name w:val="F3EF678B59BD4E4E9333B53690D7DCA19"/>
    <w:rsid w:val="00A47F0E"/>
    <w:rPr>
      <w:rFonts w:eastAsiaTheme="minorHAnsi"/>
    </w:rPr>
  </w:style>
  <w:style w:type="paragraph" w:customStyle="1" w:styleId="E9A50C226EA34B1F8B18F17EE97B99F79">
    <w:name w:val="E9A50C226EA34B1F8B18F17EE97B99F79"/>
    <w:rsid w:val="00A47F0E"/>
    <w:rPr>
      <w:rFonts w:eastAsiaTheme="minorHAnsi"/>
    </w:rPr>
  </w:style>
  <w:style w:type="paragraph" w:customStyle="1" w:styleId="701911AD93504509BAEAEE3ED020F78C9">
    <w:name w:val="701911AD93504509BAEAEE3ED020F78C9"/>
    <w:rsid w:val="00A47F0E"/>
    <w:rPr>
      <w:rFonts w:eastAsiaTheme="minorHAnsi"/>
    </w:rPr>
  </w:style>
  <w:style w:type="paragraph" w:customStyle="1" w:styleId="AC94E662719B476E9C95B70368CE6DDD18">
    <w:name w:val="AC94E662719B476E9C95B70368CE6DDD18"/>
    <w:rsid w:val="00A47F0E"/>
    <w:rPr>
      <w:rFonts w:eastAsiaTheme="minorHAnsi"/>
    </w:rPr>
  </w:style>
  <w:style w:type="paragraph" w:customStyle="1" w:styleId="2E034C0DD5914E4DBFE301E536420EA918">
    <w:name w:val="2E034C0DD5914E4DBFE301E536420EA918"/>
    <w:rsid w:val="00A47F0E"/>
    <w:rPr>
      <w:rFonts w:eastAsiaTheme="minorHAnsi"/>
    </w:rPr>
  </w:style>
  <w:style w:type="paragraph" w:customStyle="1" w:styleId="F8AF87B457E94DE7BD0B2C9B905663F015">
    <w:name w:val="F8AF87B457E94DE7BD0B2C9B905663F015"/>
    <w:rsid w:val="00A47F0E"/>
    <w:rPr>
      <w:rFonts w:eastAsiaTheme="minorHAnsi"/>
    </w:rPr>
  </w:style>
  <w:style w:type="paragraph" w:customStyle="1" w:styleId="6C3F321FD9B64DBB9B4351EA17E8BF4614">
    <w:name w:val="6C3F321FD9B64DBB9B4351EA17E8BF4614"/>
    <w:rsid w:val="00A47F0E"/>
    <w:rPr>
      <w:rFonts w:eastAsiaTheme="minorHAnsi"/>
    </w:rPr>
  </w:style>
  <w:style w:type="paragraph" w:customStyle="1" w:styleId="7F91BD21CBAA47F4A0FF0448C02DB82414">
    <w:name w:val="7F91BD21CBAA47F4A0FF0448C02DB82414"/>
    <w:rsid w:val="00A47F0E"/>
    <w:rPr>
      <w:rFonts w:eastAsiaTheme="minorHAnsi"/>
    </w:rPr>
  </w:style>
  <w:style w:type="paragraph" w:customStyle="1" w:styleId="E4BDC0A0FBD0471EA74AA0D0DDA8C35B14">
    <w:name w:val="E4BDC0A0FBD0471EA74AA0D0DDA8C35B14"/>
    <w:rsid w:val="00A47F0E"/>
    <w:rPr>
      <w:rFonts w:eastAsiaTheme="minorHAnsi"/>
    </w:rPr>
  </w:style>
  <w:style w:type="paragraph" w:customStyle="1" w:styleId="FF0FD5ED9D284CCDAD62541E5CB93B5B9">
    <w:name w:val="FF0FD5ED9D284CCDAD62541E5CB93B5B9"/>
    <w:rsid w:val="00A47F0E"/>
    <w:rPr>
      <w:rFonts w:eastAsiaTheme="minorHAnsi"/>
    </w:rPr>
  </w:style>
  <w:style w:type="paragraph" w:customStyle="1" w:styleId="8FA7AD7F8EDB4B2D8FB2BD0894AF51879">
    <w:name w:val="8FA7AD7F8EDB4B2D8FB2BD0894AF51879"/>
    <w:rsid w:val="00A47F0E"/>
    <w:rPr>
      <w:rFonts w:eastAsiaTheme="minorHAnsi"/>
    </w:rPr>
  </w:style>
  <w:style w:type="paragraph" w:customStyle="1" w:styleId="96328694FA7840E39D0FB3A081E4CF3018">
    <w:name w:val="96328694FA7840E39D0FB3A081E4CF3018"/>
    <w:rsid w:val="00A47F0E"/>
    <w:rPr>
      <w:rFonts w:eastAsiaTheme="minorHAnsi"/>
    </w:rPr>
  </w:style>
  <w:style w:type="paragraph" w:customStyle="1" w:styleId="54A3EB2F02DA4003B22B52F17B441EE117">
    <w:name w:val="54A3EB2F02DA4003B22B52F17B441EE117"/>
    <w:rsid w:val="00A47F0E"/>
    <w:rPr>
      <w:rFonts w:eastAsiaTheme="minorHAnsi"/>
    </w:rPr>
  </w:style>
  <w:style w:type="paragraph" w:customStyle="1" w:styleId="52A492AA2B0641968F4A0F1BD03ED75417">
    <w:name w:val="52A492AA2B0641968F4A0F1BD03ED75417"/>
    <w:rsid w:val="00A47F0E"/>
    <w:rPr>
      <w:rFonts w:eastAsiaTheme="minorHAnsi"/>
    </w:rPr>
  </w:style>
  <w:style w:type="paragraph" w:customStyle="1" w:styleId="3E3C76F8B2944F91B27D3345CA5F0CE717">
    <w:name w:val="3E3C76F8B2944F91B27D3345CA5F0CE717"/>
    <w:rsid w:val="00A47F0E"/>
    <w:rPr>
      <w:rFonts w:eastAsiaTheme="minorHAnsi"/>
    </w:rPr>
  </w:style>
  <w:style w:type="paragraph" w:customStyle="1" w:styleId="0D34D3C723254A348815BF7CB74B1CBD15">
    <w:name w:val="0D34D3C723254A348815BF7CB74B1CBD15"/>
    <w:rsid w:val="00A47F0E"/>
    <w:rPr>
      <w:rFonts w:eastAsiaTheme="minorHAnsi"/>
    </w:rPr>
  </w:style>
  <w:style w:type="paragraph" w:customStyle="1" w:styleId="C4D24183C82E48CB8FA7AEEF5FAAB41E15">
    <w:name w:val="C4D24183C82E48CB8FA7AEEF5FAAB41E15"/>
    <w:rsid w:val="00A47F0E"/>
    <w:rPr>
      <w:rFonts w:eastAsiaTheme="minorHAnsi"/>
    </w:rPr>
  </w:style>
  <w:style w:type="paragraph" w:customStyle="1" w:styleId="C46C396C0A514F438FD91ABF0D0EA40215">
    <w:name w:val="C46C396C0A514F438FD91ABF0D0EA40215"/>
    <w:rsid w:val="00A47F0E"/>
    <w:rPr>
      <w:rFonts w:eastAsiaTheme="minorHAnsi"/>
    </w:rPr>
  </w:style>
  <w:style w:type="paragraph" w:customStyle="1" w:styleId="CEFAC88087624710A3160E2EACB368A615">
    <w:name w:val="CEFAC88087624710A3160E2EACB368A615"/>
    <w:rsid w:val="00A47F0E"/>
    <w:rPr>
      <w:rFonts w:eastAsiaTheme="minorHAnsi"/>
    </w:rPr>
  </w:style>
  <w:style w:type="paragraph" w:customStyle="1" w:styleId="6FF9DD20A3D544FCAAD0D5E611AA39A66">
    <w:name w:val="6FF9DD20A3D544FCAAD0D5E611AA39A66"/>
    <w:rsid w:val="00A47F0E"/>
    <w:rPr>
      <w:rFonts w:eastAsiaTheme="minorHAnsi"/>
    </w:rPr>
  </w:style>
  <w:style w:type="paragraph" w:customStyle="1" w:styleId="2BE1892AD3354889BDABDC5A8179864315">
    <w:name w:val="2BE1892AD3354889BDABDC5A8179864315"/>
    <w:rsid w:val="00A47F0E"/>
    <w:rPr>
      <w:rFonts w:eastAsiaTheme="minorHAnsi"/>
    </w:rPr>
  </w:style>
  <w:style w:type="paragraph" w:customStyle="1" w:styleId="71B44360C0AF40F582D4E51E2C6F46D615">
    <w:name w:val="71B44360C0AF40F582D4E51E2C6F46D615"/>
    <w:rsid w:val="00A47F0E"/>
    <w:rPr>
      <w:rFonts w:eastAsiaTheme="minorHAnsi"/>
    </w:rPr>
  </w:style>
  <w:style w:type="paragraph" w:customStyle="1" w:styleId="BD2AC6C8A3A742659A1358B053F324B99">
    <w:name w:val="BD2AC6C8A3A742659A1358B053F324B99"/>
    <w:rsid w:val="00A47F0E"/>
    <w:rPr>
      <w:rFonts w:eastAsiaTheme="minorHAnsi"/>
    </w:rPr>
  </w:style>
  <w:style w:type="paragraph" w:customStyle="1" w:styleId="A6E7CCF88FC742F1A47783945EC91AAA18">
    <w:name w:val="A6E7CCF88FC742F1A47783945EC91AAA18"/>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EC295E52C926485B8AD6904A1BD958C61">
    <w:name w:val="EC295E52C926485B8AD6904A1BD958C61"/>
    <w:rsid w:val="00A47F0E"/>
    <w:pPr>
      <w:tabs>
        <w:tab w:val="center" w:pos="4680"/>
        <w:tab w:val="right" w:pos="9360"/>
      </w:tabs>
      <w:spacing w:after="0" w:line="240" w:lineRule="auto"/>
    </w:pPr>
    <w:rPr>
      <w:rFonts w:eastAsiaTheme="minorHAnsi"/>
    </w:rPr>
  </w:style>
  <w:style w:type="paragraph" w:customStyle="1" w:styleId="A31B72B0FB2D4859B6EE9F82262A744347">
    <w:name w:val="A31B72B0FB2D4859B6EE9F82262A744347"/>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7">
    <w:name w:val="52CC67C9E08F4D91A8530332B17260EB47"/>
    <w:rsid w:val="00A47F0E"/>
    <w:rPr>
      <w:rFonts w:eastAsiaTheme="minorHAnsi"/>
    </w:rPr>
  </w:style>
  <w:style w:type="paragraph" w:customStyle="1" w:styleId="E94D171844344F2FAF1176CA6ECE1C7712">
    <w:name w:val="E94D171844344F2FAF1176CA6ECE1C7712"/>
    <w:rsid w:val="00A47F0E"/>
    <w:rPr>
      <w:rFonts w:eastAsiaTheme="minorHAnsi"/>
    </w:rPr>
  </w:style>
  <w:style w:type="paragraph" w:customStyle="1" w:styleId="C0F3ECD471C84CFEB0A5CD12E8ACA7E947">
    <w:name w:val="C0F3ECD471C84CFEB0A5CD12E8ACA7E947"/>
    <w:rsid w:val="00A47F0E"/>
    <w:rPr>
      <w:rFonts w:eastAsiaTheme="minorHAnsi"/>
    </w:rPr>
  </w:style>
  <w:style w:type="paragraph" w:customStyle="1" w:styleId="0B85C2EBD566465BA1CDCA3EE793019E47">
    <w:name w:val="0B85C2EBD566465BA1CDCA3EE793019E47"/>
    <w:rsid w:val="00A47F0E"/>
    <w:rPr>
      <w:rFonts w:eastAsiaTheme="minorHAnsi"/>
    </w:rPr>
  </w:style>
  <w:style w:type="paragraph" w:customStyle="1" w:styleId="6F8CFD9FCE3B4994B00C2B99BA69750047">
    <w:name w:val="6F8CFD9FCE3B4994B00C2B99BA69750047"/>
    <w:rsid w:val="00A47F0E"/>
    <w:rPr>
      <w:rFonts w:eastAsiaTheme="minorHAnsi"/>
    </w:rPr>
  </w:style>
  <w:style w:type="paragraph" w:customStyle="1" w:styleId="EEE0E81CA4CE487F9F40C7DEACEFE54847">
    <w:name w:val="EEE0E81CA4CE487F9F40C7DEACEFE54847"/>
    <w:rsid w:val="00A47F0E"/>
    <w:rPr>
      <w:rFonts w:eastAsiaTheme="minorHAnsi"/>
    </w:rPr>
  </w:style>
  <w:style w:type="paragraph" w:customStyle="1" w:styleId="1EBBFFB9437340F182EFD3700AD9264647">
    <w:name w:val="1EBBFFB9437340F182EFD3700AD9264647"/>
    <w:rsid w:val="00A47F0E"/>
    <w:rPr>
      <w:rFonts w:eastAsiaTheme="minorHAnsi"/>
    </w:rPr>
  </w:style>
  <w:style w:type="paragraph" w:customStyle="1" w:styleId="BAD119D5A9EE43A7846F13B03F80CEAA47">
    <w:name w:val="BAD119D5A9EE43A7846F13B03F80CEAA47"/>
    <w:rsid w:val="00A47F0E"/>
    <w:rPr>
      <w:rFonts w:eastAsiaTheme="minorHAnsi"/>
    </w:rPr>
  </w:style>
  <w:style w:type="paragraph" w:customStyle="1" w:styleId="23815447DD9344A4938230A0448AF7A347">
    <w:name w:val="23815447DD9344A4938230A0448AF7A347"/>
    <w:rsid w:val="00A47F0E"/>
    <w:rPr>
      <w:rFonts w:eastAsiaTheme="minorHAnsi"/>
    </w:rPr>
  </w:style>
  <w:style w:type="paragraph" w:customStyle="1" w:styleId="E8F867E9FB1C4D26A285C600D2B29B9041">
    <w:name w:val="E8F867E9FB1C4D26A285C600D2B29B9041"/>
    <w:rsid w:val="00A47F0E"/>
    <w:rPr>
      <w:rFonts w:eastAsiaTheme="minorHAnsi"/>
    </w:rPr>
  </w:style>
  <w:style w:type="paragraph" w:customStyle="1" w:styleId="606A0A8527F147E9A5A7F154071C091934">
    <w:name w:val="606A0A8527F147E9A5A7F154071C091934"/>
    <w:rsid w:val="00A47F0E"/>
    <w:rPr>
      <w:rFonts w:eastAsiaTheme="minorHAnsi"/>
    </w:rPr>
  </w:style>
  <w:style w:type="paragraph" w:customStyle="1" w:styleId="A74607F50416433388DFA9C07BB0EE4B47">
    <w:name w:val="A74607F50416433388DFA9C07BB0EE4B47"/>
    <w:rsid w:val="00A47F0E"/>
    <w:rPr>
      <w:rFonts w:eastAsiaTheme="minorHAnsi"/>
    </w:rPr>
  </w:style>
  <w:style w:type="paragraph" w:customStyle="1" w:styleId="F3EF678B59BD4E4E9333B53690D7DCA110">
    <w:name w:val="F3EF678B59BD4E4E9333B53690D7DCA110"/>
    <w:rsid w:val="00A47F0E"/>
    <w:rPr>
      <w:rFonts w:eastAsiaTheme="minorHAnsi"/>
    </w:rPr>
  </w:style>
  <w:style w:type="paragraph" w:customStyle="1" w:styleId="E9A50C226EA34B1F8B18F17EE97B99F710">
    <w:name w:val="E9A50C226EA34B1F8B18F17EE97B99F710"/>
    <w:rsid w:val="00A47F0E"/>
    <w:rPr>
      <w:rFonts w:eastAsiaTheme="minorHAnsi"/>
    </w:rPr>
  </w:style>
  <w:style w:type="paragraph" w:customStyle="1" w:styleId="701911AD93504509BAEAEE3ED020F78C10">
    <w:name w:val="701911AD93504509BAEAEE3ED020F78C10"/>
    <w:rsid w:val="00A47F0E"/>
    <w:rPr>
      <w:rFonts w:eastAsiaTheme="minorHAnsi"/>
    </w:rPr>
  </w:style>
  <w:style w:type="paragraph" w:customStyle="1" w:styleId="AC94E662719B476E9C95B70368CE6DDD19">
    <w:name w:val="AC94E662719B476E9C95B70368CE6DDD19"/>
    <w:rsid w:val="00A47F0E"/>
    <w:rPr>
      <w:rFonts w:eastAsiaTheme="minorHAnsi"/>
    </w:rPr>
  </w:style>
  <w:style w:type="paragraph" w:customStyle="1" w:styleId="2E034C0DD5914E4DBFE301E536420EA919">
    <w:name w:val="2E034C0DD5914E4DBFE301E536420EA919"/>
    <w:rsid w:val="00A47F0E"/>
    <w:rPr>
      <w:rFonts w:eastAsiaTheme="minorHAnsi"/>
    </w:rPr>
  </w:style>
  <w:style w:type="paragraph" w:customStyle="1" w:styleId="F8AF87B457E94DE7BD0B2C9B905663F016">
    <w:name w:val="F8AF87B457E94DE7BD0B2C9B905663F016"/>
    <w:rsid w:val="00A47F0E"/>
    <w:rPr>
      <w:rFonts w:eastAsiaTheme="minorHAnsi"/>
    </w:rPr>
  </w:style>
  <w:style w:type="paragraph" w:customStyle="1" w:styleId="6C3F321FD9B64DBB9B4351EA17E8BF4615">
    <w:name w:val="6C3F321FD9B64DBB9B4351EA17E8BF4615"/>
    <w:rsid w:val="00A47F0E"/>
    <w:rPr>
      <w:rFonts w:eastAsiaTheme="minorHAnsi"/>
    </w:rPr>
  </w:style>
  <w:style w:type="paragraph" w:customStyle="1" w:styleId="7F91BD21CBAA47F4A0FF0448C02DB82415">
    <w:name w:val="7F91BD21CBAA47F4A0FF0448C02DB82415"/>
    <w:rsid w:val="00A47F0E"/>
    <w:rPr>
      <w:rFonts w:eastAsiaTheme="minorHAnsi"/>
    </w:rPr>
  </w:style>
  <w:style w:type="paragraph" w:customStyle="1" w:styleId="E4BDC0A0FBD0471EA74AA0D0DDA8C35B15">
    <w:name w:val="E4BDC0A0FBD0471EA74AA0D0DDA8C35B15"/>
    <w:rsid w:val="00A47F0E"/>
    <w:rPr>
      <w:rFonts w:eastAsiaTheme="minorHAnsi"/>
    </w:rPr>
  </w:style>
  <w:style w:type="paragraph" w:customStyle="1" w:styleId="FF0FD5ED9D284CCDAD62541E5CB93B5B10">
    <w:name w:val="FF0FD5ED9D284CCDAD62541E5CB93B5B10"/>
    <w:rsid w:val="00A47F0E"/>
    <w:rPr>
      <w:rFonts w:eastAsiaTheme="minorHAnsi"/>
    </w:rPr>
  </w:style>
  <w:style w:type="paragraph" w:customStyle="1" w:styleId="8FA7AD7F8EDB4B2D8FB2BD0894AF518710">
    <w:name w:val="8FA7AD7F8EDB4B2D8FB2BD0894AF518710"/>
    <w:rsid w:val="00A47F0E"/>
    <w:rPr>
      <w:rFonts w:eastAsiaTheme="minorHAnsi"/>
    </w:rPr>
  </w:style>
  <w:style w:type="paragraph" w:customStyle="1" w:styleId="96328694FA7840E39D0FB3A081E4CF3019">
    <w:name w:val="96328694FA7840E39D0FB3A081E4CF3019"/>
    <w:rsid w:val="00A47F0E"/>
    <w:rPr>
      <w:rFonts w:eastAsiaTheme="minorHAnsi"/>
    </w:rPr>
  </w:style>
  <w:style w:type="paragraph" w:customStyle="1" w:styleId="54A3EB2F02DA4003B22B52F17B441EE118">
    <w:name w:val="54A3EB2F02DA4003B22B52F17B441EE118"/>
    <w:rsid w:val="00A47F0E"/>
    <w:rPr>
      <w:rFonts w:eastAsiaTheme="minorHAnsi"/>
    </w:rPr>
  </w:style>
  <w:style w:type="paragraph" w:customStyle="1" w:styleId="52A492AA2B0641968F4A0F1BD03ED75418">
    <w:name w:val="52A492AA2B0641968F4A0F1BD03ED75418"/>
    <w:rsid w:val="00A47F0E"/>
    <w:rPr>
      <w:rFonts w:eastAsiaTheme="minorHAnsi"/>
    </w:rPr>
  </w:style>
  <w:style w:type="paragraph" w:customStyle="1" w:styleId="3E3C76F8B2944F91B27D3345CA5F0CE718">
    <w:name w:val="3E3C76F8B2944F91B27D3345CA5F0CE718"/>
    <w:rsid w:val="00A47F0E"/>
    <w:rPr>
      <w:rFonts w:eastAsiaTheme="minorHAnsi"/>
    </w:rPr>
  </w:style>
  <w:style w:type="paragraph" w:customStyle="1" w:styleId="0D34D3C723254A348815BF7CB74B1CBD16">
    <w:name w:val="0D34D3C723254A348815BF7CB74B1CBD16"/>
    <w:rsid w:val="00A47F0E"/>
    <w:rPr>
      <w:rFonts w:eastAsiaTheme="minorHAnsi"/>
    </w:rPr>
  </w:style>
  <w:style w:type="paragraph" w:customStyle="1" w:styleId="C4D24183C82E48CB8FA7AEEF5FAAB41E16">
    <w:name w:val="C4D24183C82E48CB8FA7AEEF5FAAB41E16"/>
    <w:rsid w:val="00A47F0E"/>
    <w:rPr>
      <w:rFonts w:eastAsiaTheme="minorHAnsi"/>
    </w:rPr>
  </w:style>
  <w:style w:type="paragraph" w:customStyle="1" w:styleId="C46C396C0A514F438FD91ABF0D0EA40216">
    <w:name w:val="C46C396C0A514F438FD91ABF0D0EA40216"/>
    <w:rsid w:val="00A47F0E"/>
    <w:rPr>
      <w:rFonts w:eastAsiaTheme="minorHAnsi"/>
    </w:rPr>
  </w:style>
  <w:style w:type="paragraph" w:customStyle="1" w:styleId="CEFAC88087624710A3160E2EACB368A616">
    <w:name w:val="CEFAC88087624710A3160E2EACB368A616"/>
    <w:rsid w:val="00A47F0E"/>
    <w:rPr>
      <w:rFonts w:eastAsiaTheme="minorHAnsi"/>
    </w:rPr>
  </w:style>
  <w:style w:type="paragraph" w:customStyle="1" w:styleId="6FF9DD20A3D544FCAAD0D5E611AA39A67">
    <w:name w:val="6FF9DD20A3D544FCAAD0D5E611AA39A67"/>
    <w:rsid w:val="00A47F0E"/>
    <w:rPr>
      <w:rFonts w:eastAsiaTheme="minorHAnsi"/>
    </w:rPr>
  </w:style>
  <w:style w:type="paragraph" w:customStyle="1" w:styleId="2BE1892AD3354889BDABDC5A8179864316">
    <w:name w:val="2BE1892AD3354889BDABDC5A8179864316"/>
    <w:rsid w:val="00A47F0E"/>
    <w:rPr>
      <w:rFonts w:eastAsiaTheme="minorHAnsi"/>
    </w:rPr>
  </w:style>
  <w:style w:type="paragraph" w:customStyle="1" w:styleId="71B44360C0AF40F582D4E51E2C6F46D616">
    <w:name w:val="71B44360C0AF40F582D4E51E2C6F46D616"/>
    <w:rsid w:val="00A47F0E"/>
    <w:rPr>
      <w:rFonts w:eastAsiaTheme="minorHAnsi"/>
    </w:rPr>
  </w:style>
  <w:style w:type="paragraph" w:customStyle="1" w:styleId="BD2AC6C8A3A742659A1358B053F324B910">
    <w:name w:val="BD2AC6C8A3A742659A1358B053F324B910"/>
    <w:rsid w:val="00A47F0E"/>
    <w:rPr>
      <w:rFonts w:eastAsiaTheme="minorHAnsi"/>
    </w:rPr>
  </w:style>
  <w:style w:type="paragraph" w:customStyle="1" w:styleId="A6E7CCF88FC742F1A47783945EC91AAA19">
    <w:name w:val="A6E7CCF88FC742F1A47783945EC91AAA19"/>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EC295E52C926485B8AD6904A1BD958C62">
    <w:name w:val="EC295E52C926485B8AD6904A1BD958C62"/>
    <w:rsid w:val="00A47F0E"/>
    <w:pPr>
      <w:tabs>
        <w:tab w:val="center" w:pos="4680"/>
        <w:tab w:val="right" w:pos="9360"/>
      </w:tabs>
      <w:spacing w:after="0" w:line="240" w:lineRule="auto"/>
    </w:pPr>
    <w:rPr>
      <w:rFonts w:eastAsiaTheme="minorHAnsi"/>
    </w:rPr>
  </w:style>
  <w:style w:type="paragraph" w:customStyle="1" w:styleId="A31B72B0FB2D4859B6EE9F82262A744348">
    <w:name w:val="A31B72B0FB2D4859B6EE9F82262A744348"/>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8">
    <w:name w:val="52CC67C9E08F4D91A8530332B17260EB48"/>
    <w:rsid w:val="00A47F0E"/>
    <w:rPr>
      <w:rFonts w:eastAsiaTheme="minorHAnsi"/>
    </w:rPr>
  </w:style>
  <w:style w:type="paragraph" w:customStyle="1" w:styleId="E94D171844344F2FAF1176CA6ECE1C7713">
    <w:name w:val="E94D171844344F2FAF1176CA6ECE1C7713"/>
    <w:rsid w:val="00A47F0E"/>
    <w:rPr>
      <w:rFonts w:eastAsiaTheme="minorHAnsi"/>
    </w:rPr>
  </w:style>
  <w:style w:type="paragraph" w:customStyle="1" w:styleId="C0F3ECD471C84CFEB0A5CD12E8ACA7E948">
    <w:name w:val="C0F3ECD471C84CFEB0A5CD12E8ACA7E948"/>
    <w:rsid w:val="00A47F0E"/>
    <w:rPr>
      <w:rFonts w:eastAsiaTheme="minorHAnsi"/>
    </w:rPr>
  </w:style>
  <w:style w:type="paragraph" w:customStyle="1" w:styleId="0B85C2EBD566465BA1CDCA3EE793019E48">
    <w:name w:val="0B85C2EBD566465BA1CDCA3EE793019E48"/>
    <w:rsid w:val="00A47F0E"/>
    <w:rPr>
      <w:rFonts w:eastAsiaTheme="minorHAnsi"/>
    </w:rPr>
  </w:style>
  <w:style w:type="paragraph" w:customStyle="1" w:styleId="6F8CFD9FCE3B4994B00C2B99BA69750048">
    <w:name w:val="6F8CFD9FCE3B4994B00C2B99BA69750048"/>
    <w:rsid w:val="00A47F0E"/>
    <w:rPr>
      <w:rFonts w:eastAsiaTheme="minorHAnsi"/>
    </w:rPr>
  </w:style>
  <w:style w:type="paragraph" w:customStyle="1" w:styleId="EEE0E81CA4CE487F9F40C7DEACEFE54848">
    <w:name w:val="EEE0E81CA4CE487F9F40C7DEACEFE54848"/>
    <w:rsid w:val="00A47F0E"/>
    <w:rPr>
      <w:rFonts w:eastAsiaTheme="minorHAnsi"/>
    </w:rPr>
  </w:style>
  <w:style w:type="paragraph" w:customStyle="1" w:styleId="1EBBFFB9437340F182EFD3700AD9264648">
    <w:name w:val="1EBBFFB9437340F182EFD3700AD9264648"/>
    <w:rsid w:val="00A47F0E"/>
    <w:rPr>
      <w:rFonts w:eastAsiaTheme="minorHAnsi"/>
    </w:rPr>
  </w:style>
  <w:style w:type="paragraph" w:customStyle="1" w:styleId="BAD119D5A9EE43A7846F13B03F80CEAA48">
    <w:name w:val="BAD119D5A9EE43A7846F13B03F80CEAA48"/>
    <w:rsid w:val="00A47F0E"/>
    <w:rPr>
      <w:rFonts w:eastAsiaTheme="minorHAnsi"/>
    </w:rPr>
  </w:style>
  <w:style w:type="paragraph" w:customStyle="1" w:styleId="23815447DD9344A4938230A0448AF7A348">
    <w:name w:val="23815447DD9344A4938230A0448AF7A348"/>
    <w:rsid w:val="00A47F0E"/>
    <w:rPr>
      <w:rFonts w:eastAsiaTheme="minorHAnsi"/>
    </w:rPr>
  </w:style>
  <w:style w:type="paragraph" w:customStyle="1" w:styleId="E8F867E9FB1C4D26A285C600D2B29B9042">
    <w:name w:val="E8F867E9FB1C4D26A285C600D2B29B9042"/>
    <w:rsid w:val="00A47F0E"/>
    <w:rPr>
      <w:rFonts w:eastAsiaTheme="minorHAnsi"/>
    </w:rPr>
  </w:style>
  <w:style w:type="paragraph" w:customStyle="1" w:styleId="606A0A8527F147E9A5A7F154071C091935">
    <w:name w:val="606A0A8527F147E9A5A7F154071C091935"/>
    <w:rsid w:val="00A47F0E"/>
    <w:rPr>
      <w:rFonts w:eastAsiaTheme="minorHAnsi"/>
    </w:rPr>
  </w:style>
  <w:style w:type="paragraph" w:customStyle="1" w:styleId="A74607F50416433388DFA9C07BB0EE4B48">
    <w:name w:val="A74607F50416433388DFA9C07BB0EE4B48"/>
    <w:rsid w:val="00A47F0E"/>
    <w:rPr>
      <w:rFonts w:eastAsiaTheme="minorHAnsi"/>
    </w:rPr>
  </w:style>
  <w:style w:type="paragraph" w:customStyle="1" w:styleId="F3EF678B59BD4E4E9333B53690D7DCA111">
    <w:name w:val="F3EF678B59BD4E4E9333B53690D7DCA111"/>
    <w:rsid w:val="00A47F0E"/>
    <w:rPr>
      <w:rFonts w:eastAsiaTheme="minorHAnsi"/>
    </w:rPr>
  </w:style>
  <w:style w:type="paragraph" w:customStyle="1" w:styleId="E9A50C226EA34B1F8B18F17EE97B99F711">
    <w:name w:val="E9A50C226EA34B1F8B18F17EE97B99F711"/>
    <w:rsid w:val="00A47F0E"/>
    <w:rPr>
      <w:rFonts w:eastAsiaTheme="minorHAnsi"/>
    </w:rPr>
  </w:style>
  <w:style w:type="paragraph" w:customStyle="1" w:styleId="701911AD93504509BAEAEE3ED020F78C11">
    <w:name w:val="701911AD93504509BAEAEE3ED020F78C11"/>
    <w:rsid w:val="00A47F0E"/>
    <w:rPr>
      <w:rFonts w:eastAsiaTheme="minorHAnsi"/>
    </w:rPr>
  </w:style>
  <w:style w:type="paragraph" w:customStyle="1" w:styleId="AC94E662719B476E9C95B70368CE6DDD20">
    <w:name w:val="AC94E662719B476E9C95B70368CE6DDD20"/>
    <w:rsid w:val="00A47F0E"/>
    <w:rPr>
      <w:rFonts w:eastAsiaTheme="minorHAnsi"/>
    </w:rPr>
  </w:style>
  <w:style w:type="paragraph" w:customStyle="1" w:styleId="2E034C0DD5914E4DBFE301E536420EA920">
    <w:name w:val="2E034C0DD5914E4DBFE301E536420EA920"/>
    <w:rsid w:val="00A47F0E"/>
    <w:rPr>
      <w:rFonts w:eastAsiaTheme="minorHAnsi"/>
    </w:rPr>
  </w:style>
  <w:style w:type="paragraph" w:customStyle="1" w:styleId="F8AF87B457E94DE7BD0B2C9B905663F017">
    <w:name w:val="F8AF87B457E94DE7BD0B2C9B905663F017"/>
    <w:rsid w:val="00A47F0E"/>
    <w:rPr>
      <w:rFonts w:eastAsiaTheme="minorHAnsi"/>
    </w:rPr>
  </w:style>
  <w:style w:type="paragraph" w:customStyle="1" w:styleId="6C3F321FD9B64DBB9B4351EA17E8BF4616">
    <w:name w:val="6C3F321FD9B64DBB9B4351EA17E8BF4616"/>
    <w:rsid w:val="00A47F0E"/>
    <w:rPr>
      <w:rFonts w:eastAsiaTheme="minorHAnsi"/>
    </w:rPr>
  </w:style>
  <w:style w:type="paragraph" w:customStyle="1" w:styleId="7F91BD21CBAA47F4A0FF0448C02DB82416">
    <w:name w:val="7F91BD21CBAA47F4A0FF0448C02DB82416"/>
    <w:rsid w:val="00A47F0E"/>
    <w:rPr>
      <w:rFonts w:eastAsiaTheme="minorHAnsi"/>
    </w:rPr>
  </w:style>
  <w:style w:type="paragraph" w:customStyle="1" w:styleId="E4BDC0A0FBD0471EA74AA0D0DDA8C35B16">
    <w:name w:val="E4BDC0A0FBD0471EA74AA0D0DDA8C35B16"/>
    <w:rsid w:val="00A47F0E"/>
    <w:rPr>
      <w:rFonts w:eastAsiaTheme="minorHAnsi"/>
    </w:rPr>
  </w:style>
  <w:style w:type="paragraph" w:customStyle="1" w:styleId="FF0FD5ED9D284CCDAD62541E5CB93B5B11">
    <w:name w:val="FF0FD5ED9D284CCDAD62541E5CB93B5B11"/>
    <w:rsid w:val="00A47F0E"/>
    <w:rPr>
      <w:rFonts w:eastAsiaTheme="minorHAnsi"/>
    </w:rPr>
  </w:style>
  <w:style w:type="paragraph" w:customStyle="1" w:styleId="8FA7AD7F8EDB4B2D8FB2BD0894AF518711">
    <w:name w:val="8FA7AD7F8EDB4B2D8FB2BD0894AF518711"/>
    <w:rsid w:val="00A47F0E"/>
    <w:rPr>
      <w:rFonts w:eastAsiaTheme="minorHAnsi"/>
    </w:rPr>
  </w:style>
  <w:style w:type="paragraph" w:customStyle="1" w:styleId="96328694FA7840E39D0FB3A081E4CF3020">
    <w:name w:val="96328694FA7840E39D0FB3A081E4CF3020"/>
    <w:rsid w:val="00A47F0E"/>
    <w:rPr>
      <w:rFonts w:eastAsiaTheme="minorHAnsi"/>
    </w:rPr>
  </w:style>
  <w:style w:type="paragraph" w:customStyle="1" w:styleId="54A3EB2F02DA4003B22B52F17B441EE119">
    <w:name w:val="54A3EB2F02DA4003B22B52F17B441EE119"/>
    <w:rsid w:val="00A47F0E"/>
    <w:rPr>
      <w:rFonts w:eastAsiaTheme="minorHAnsi"/>
    </w:rPr>
  </w:style>
  <w:style w:type="paragraph" w:customStyle="1" w:styleId="52A492AA2B0641968F4A0F1BD03ED75419">
    <w:name w:val="52A492AA2B0641968F4A0F1BD03ED75419"/>
    <w:rsid w:val="00A47F0E"/>
    <w:rPr>
      <w:rFonts w:eastAsiaTheme="minorHAnsi"/>
    </w:rPr>
  </w:style>
  <w:style w:type="paragraph" w:customStyle="1" w:styleId="3E3C76F8B2944F91B27D3345CA5F0CE719">
    <w:name w:val="3E3C76F8B2944F91B27D3345CA5F0CE719"/>
    <w:rsid w:val="00A47F0E"/>
    <w:rPr>
      <w:rFonts w:eastAsiaTheme="minorHAnsi"/>
    </w:rPr>
  </w:style>
  <w:style w:type="paragraph" w:customStyle="1" w:styleId="0D34D3C723254A348815BF7CB74B1CBD17">
    <w:name w:val="0D34D3C723254A348815BF7CB74B1CBD17"/>
    <w:rsid w:val="00A47F0E"/>
    <w:rPr>
      <w:rFonts w:eastAsiaTheme="minorHAnsi"/>
    </w:rPr>
  </w:style>
  <w:style w:type="paragraph" w:customStyle="1" w:styleId="C4D24183C82E48CB8FA7AEEF5FAAB41E17">
    <w:name w:val="C4D24183C82E48CB8FA7AEEF5FAAB41E17"/>
    <w:rsid w:val="00A47F0E"/>
    <w:rPr>
      <w:rFonts w:eastAsiaTheme="minorHAnsi"/>
    </w:rPr>
  </w:style>
  <w:style w:type="paragraph" w:customStyle="1" w:styleId="C46C396C0A514F438FD91ABF0D0EA40217">
    <w:name w:val="C46C396C0A514F438FD91ABF0D0EA40217"/>
    <w:rsid w:val="00A47F0E"/>
    <w:rPr>
      <w:rFonts w:eastAsiaTheme="minorHAnsi"/>
    </w:rPr>
  </w:style>
  <w:style w:type="paragraph" w:customStyle="1" w:styleId="CEFAC88087624710A3160E2EACB368A617">
    <w:name w:val="CEFAC88087624710A3160E2EACB368A617"/>
    <w:rsid w:val="00A47F0E"/>
    <w:rPr>
      <w:rFonts w:eastAsiaTheme="minorHAnsi"/>
    </w:rPr>
  </w:style>
  <w:style w:type="paragraph" w:customStyle="1" w:styleId="6FF9DD20A3D544FCAAD0D5E611AA39A68">
    <w:name w:val="6FF9DD20A3D544FCAAD0D5E611AA39A68"/>
    <w:rsid w:val="00A47F0E"/>
    <w:rPr>
      <w:rFonts w:eastAsiaTheme="minorHAnsi"/>
    </w:rPr>
  </w:style>
  <w:style w:type="paragraph" w:customStyle="1" w:styleId="2BE1892AD3354889BDABDC5A8179864317">
    <w:name w:val="2BE1892AD3354889BDABDC5A8179864317"/>
    <w:rsid w:val="00A47F0E"/>
    <w:rPr>
      <w:rFonts w:eastAsiaTheme="minorHAnsi"/>
    </w:rPr>
  </w:style>
  <w:style w:type="paragraph" w:customStyle="1" w:styleId="71B44360C0AF40F582D4E51E2C6F46D617">
    <w:name w:val="71B44360C0AF40F582D4E51E2C6F46D617"/>
    <w:rsid w:val="00A47F0E"/>
    <w:rPr>
      <w:rFonts w:eastAsiaTheme="minorHAnsi"/>
    </w:rPr>
  </w:style>
  <w:style w:type="paragraph" w:customStyle="1" w:styleId="BD2AC6C8A3A742659A1358B053F324B911">
    <w:name w:val="BD2AC6C8A3A742659A1358B053F324B911"/>
    <w:rsid w:val="00A47F0E"/>
    <w:rPr>
      <w:rFonts w:eastAsiaTheme="minorHAnsi"/>
    </w:rPr>
  </w:style>
  <w:style w:type="paragraph" w:customStyle="1" w:styleId="A6E7CCF88FC742F1A47783945EC91AAA20">
    <w:name w:val="A6E7CCF88FC742F1A47783945EC91AAA20"/>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49">
    <w:name w:val="A31B72B0FB2D4859B6EE9F82262A744349"/>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49">
    <w:name w:val="52CC67C9E08F4D91A8530332B17260EB49"/>
    <w:rsid w:val="00A47F0E"/>
    <w:rPr>
      <w:rFonts w:eastAsiaTheme="minorHAnsi"/>
    </w:rPr>
  </w:style>
  <w:style w:type="paragraph" w:customStyle="1" w:styleId="E94D171844344F2FAF1176CA6ECE1C7714">
    <w:name w:val="E94D171844344F2FAF1176CA6ECE1C7714"/>
    <w:rsid w:val="00A47F0E"/>
    <w:rPr>
      <w:rFonts w:eastAsiaTheme="minorHAnsi"/>
    </w:rPr>
  </w:style>
  <w:style w:type="paragraph" w:customStyle="1" w:styleId="C0F3ECD471C84CFEB0A5CD12E8ACA7E949">
    <w:name w:val="C0F3ECD471C84CFEB0A5CD12E8ACA7E949"/>
    <w:rsid w:val="00A47F0E"/>
    <w:rPr>
      <w:rFonts w:eastAsiaTheme="minorHAnsi"/>
    </w:rPr>
  </w:style>
  <w:style w:type="paragraph" w:customStyle="1" w:styleId="0B85C2EBD566465BA1CDCA3EE793019E49">
    <w:name w:val="0B85C2EBD566465BA1CDCA3EE793019E49"/>
    <w:rsid w:val="00A47F0E"/>
    <w:rPr>
      <w:rFonts w:eastAsiaTheme="minorHAnsi"/>
    </w:rPr>
  </w:style>
  <w:style w:type="paragraph" w:customStyle="1" w:styleId="6F8CFD9FCE3B4994B00C2B99BA69750049">
    <w:name w:val="6F8CFD9FCE3B4994B00C2B99BA69750049"/>
    <w:rsid w:val="00A47F0E"/>
    <w:rPr>
      <w:rFonts w:eastAsiaTheme="minorHAnsi"/>
    </w:rPr>
  </w:style>
  <w:style w:type="paragraph" w:customStyle="1" w:styleId="EEE0E81CA4CE487F9F40C7DEACEFE54849">
    <w:name w:val="EEE0E81CA4CE487F9F40C7DEACEFE54849"/>
    <w:rsid w:val="00A47F0E"/>
    <w:rPr>
      <w:rFonts w:eastAsiaTheme="minorHAnsi"/>
    </w:rPr>
  </w:style>
  <w:style w:type="paragraph" w:customStyle="1" w:styleId="1EBBFFB9437340F182EFD3700AD9264649">
    <w:name w:val="1EBBFFB9437340F182EFD3700AD9264649"/>
    <w:rsid w:val="00A47F0E"/>
    <w:rPr>
      <w:rFonts w:eastAsiaTheme="minorHAnsi"/>
    </w:rPr>
  </w:style>
  <w:style w:type="paragraph" w:customStyle="1" w:styleId="BAD119D5A9EE43A7846F13B03F80CEAA49">
    <w:name w:val="BAD119D5A9EE43A7846F13B03F80CEAA49"/>
    <w:rsid w:val="00A47F0E"/>
    <w:rPr>
      <w:rFonts w:eastAsiaTheme="minorHAnsi"/>
    </w:rPr>
  </w:style>
  <w:style w:type="paragraph" w:customStyle="1" w:styleId="23815447DD9344A4938230A0448AF7A349">
    <w:name w:val="23815447DD9344A4938230A0448AF7A349"/>
    <w:rsid w:val="00A47F0E"/>
    <w:rPr>
      <w:rFonts w:eastAsiaTheme="minorHAnsi"/>
    </w:rPr>
  </w:style>
  <w:style w:type="paragraph" w:customStyle="1" w:styleId="E8F867E9FB1C4D26A285C600D2B29B9043">
    <w:name w:val="E8F867E9FB1C4D26A285C600D2B29B9043"/>
    <w:rsid w:val="00A47F0E"/>
    <w:rPr>
      <w:rFonts w:eastAsiaTheme="minorHAnsi"/>
    </w:rPr>
  </w:style>
  <w:style w:type="paragraph" w:customStyle="1" w:styleId="606A0A8527F147E9A5A7F154071C091936">
    <w:name w:val="606A0A8527F147E9A5A7F154071C091936"/>
    <w:rsid w:val="00A47F0E"/>
    <w:rPr>
      <w:rFonts w:eastAsiaTheme="minorHAnsi"/>
    </w:rPr>
  </w:style>
  <w:style w:type="paragraph" w:customStyle="1" w:styleId="A74607F50416433388DFA9C07BB0EE4B49">
    <w:name w:val="A74607F50416433388DFA9C07BB0EE4B49"/>
    <w:rsid w:val="00A47F0E"/>
    <w:rPr>
      <w:rFonts w:eastAsiaTheme="minorHAnsi"/>
    </w:rPr>
  </w:style>
  <w:style w:type="paragraph" w:customStyle="1" w:styleId="F3EF678B59BD4E4E9333B53690D7DCA112">
    <w:name w:val="F3EF678B59BD4E4E9333B53690D7DCA112"/>
    <w:rsid w:val="00A47F0E"/>
    <w:rPr>
      <w:rFonts w:eastAsiaTheme="minorHAnsi"/>
    </w:rPr>
  </w:style>
  <w:style w:type="paragraph" w:customStyle="1" w:styleId="E9A50C226EA34B1F8B18F17EE97B99F712">
    <w:name w:val="E9A50C226EA34B1F8B18F17EE97B99F712"/>
    <w:rsid w:val="00A47F0E"/>
    <w:rPr>
      <w:rFonts w:eastAsiaTheme="minorHAnsi"/>
    </w:rPr>
  </w:style>
  <w:style w:type="paragraph" w:customStyle="1" w:styleId="701911AD93504509BAEAEE3ED020F78C12">
    <w:name w:val="701911AD93504509BAEAEE3ED020F78C12"/>
    <w:rsid w:val="00A47F0E"/>
    <w:rPr>
      <w:rFonts w:eastAsiaTheme="minorHAnsi"/>
    </w:rPr>
  </w:style>
  <w:style w:type="paragraph" w:customStyle="1" w:styleId="AC94E662719B476E9C95B70368CE6DDD21">
    <w:name w:val="AC94E662719B476E9C95B70368CE6DDD21"/>
    <w:rsid w:val="00A47F0E"/>
    <w:rPr>
      <w:rFonts w:eastAsiaTheme="minorHAnsi"/>
    </w:rPr>
  </w:style>
  <w:style w:type="paragraph" w:customStyle="1" w:styleId="2E034C0DD5914E4DBFE301E536420EA921">
    <w:name w:val="2E034C0DD5914E4DBFE301E536420EA921"/>
    <w:rsid w:val="00A47F0E"/>
    <w:rPr>
      <w:rFonts w:eastAsiaTheme="minorHAnsi"/>
    </w:rPr>
  </w:style>
  <w:style w:type="paragraph" w:customStyle="1" w:styleId="F8AF87B457E94DE7BD0B2C9B905663F018">
    <w:name w:val="F8AF87B457E94DE7BD0B2C9B905663F018"/>
    <w:rsid w:val="00A47F0E"/>
    <w:rPr>
      <w:rFonts w:eastAsiaTheme="minorHAnsi"/>
    </w:rPr>
  </w:style>
  <w:style w:type="paragraph" w:customStyle="1" w:styleId="6C3F321FD9B64DBB9B4351EA17E8BF4617">
    <w:name w:val="6C3F321FD9B64DBB9B4351EA17E8BF4617"/>
    <w:rsid w:val="00A47F0E"/>
    <w:rPr>
      <w:rFonts w:eastAsiaTheme="minorHAnsi"/>
    </w:rPr>
  </w:style>
  <w:style w:type="paragraph" w:customStyle="1" w:styleId="7F91BD21CBAA47F4A0FF0448C02DB82417">
    <w:name w:val="7F91BD21CBAA47F4A0FF0448C02DB82417"/>
    <w:rsid w:val="00A47F0E"/>
    <w:rPr>
      <w:rFonts w:eastAsiaTheme="minorHAnsi"/>
    </w:rPr>
  </w:style>
  <w:style w:type="paragraph" w:customStyle="1" w:styleId="E4BDC0A0FBD0471EA74AA0D0DDA8C35B17">
    <w:name w:val="E4BDC0A0FBD0471EA74AA0D0DDA8C35B17"/>
    <w:rsid w:val="00A47F0E"/>
    <w:rPr>
      <w:rFonts w:eastAsiaTheme="minorHAnsi"/>
    </w:rPr>
  </w:style>
  <w:style w:type="paragraph" w:customStyle="1" w:styleId="FF0FD5ED9D284CCDAD62541E5CB93B5B12">
    <w:name w:val="FF0FD5ED9D284CCDAD62541E5CB93B5B12"/>
    <w:rsid w:val="00A47F0E"/>
    <w:rPr>
      <w:rFonts w:eastAsiaTheme="minorHAnsi"/>
    </w:rPr>
  </w:style>
  <w:style w:type="paragraph" w:customStyle="1" w:styleId="8FA7AD7F8EDB4B2D8FB2BD0894AF518712">
    <w:name w:val="8FA7AD7F8EDB4B2D8FB2BD0894AF518712"/>
    <w:rsid w:val="00A47F0E"/>
    <w:rPr>
      <w:rFonts w:eastAsiaTheme="minorHAnsi"/>
    </w:rPr>
  </w:style>
  <w:style w:type="paragraph" w:customStyle="1" w:styleId="96328694FA7840E39D0FB3A081E4CF3021">
    <w:name w:val="96328694FA7840E39D0FB3A081E4CF3021"/>
    <w:rsid w:val="00A47F0E"/>
    <w:rPr>
      <w:rFonts w:eastAsiaTheme="minorHAnsi"/>
    </w:rPr>
  </w:style>
  <w:style w:type="paragraph" w:customStyle="1" w:styleId="54A3EB2F02DA4003B22B52F17B441EE120">
    <w:name w:val="54A3EB2F02DA4003B22B52F17B441EE120"/>
    <w:rsid w:val="00A47F0E"/>
    <w:rPr>
      <w:rFonts w:eastAsiaTheme="minorHAnsi"/>
    </w:rPr>
  </w:style>
  <w:style w:type="paragraph" w:customStyle="1" w:styleId="52A492AA2B0641968F4A0F1BD03ED75420">
    <w:name w:val="52A492AA2B0641968F4A0F1BD03ED75420"/>
    <w:rsid w:val="00A47F0E"/>
    <w:rPr>
      <w:rFonts w:eastAsiaTheme="minorHAnsi"/>
    </w:rPr>
  </w:style>
  <w:style w:type="paragraph" w:customStyle="1" w:styleId="3E3C76F8B2944F91B27D3345CA5F0CE720">
    <w:name w:val="3E3C76F8B2944F91B27D3345CA5F0CE720"/>
    <w:rsid w:val="00A47F0E"/>
    <w:rPr>
      <w:rFonts w:eastAsiaTheme="minorHAnsi"/>
    </w:rPr>
  </w:style>
  <w:style w:type="paragraph" w:customStyle="1" w:styleId="0D34D3C723254A348815BF7CB74B1CBD18">
    <w:name w:val="0D34D3C723254A348815BF7CB74B1CBD18"/>
    <w:rsid w:val="00A47F0E"/>
    <w:rPr>
      <w:rFonts w:eastAsiaTheme="minorHAnsi"/>
    </w:rPr>
  </w:style>
  <w:style w:type="paragraph" w:customStyle="1" w:styleId="C4D24183C82E48CB8FA7AEEF5FAAB41E18">
    <w:name w:val="C4D24183C82E48CB8FA7AEEF5FAAB41E18"/>
    <w:rsid w:val="00A47F0E"/>
    <w:rPr>
      <w:rFonts w:eastAsiaTheme="minorHAnsi"/>
    </w:rPr>
  </w:style>
  <w:style w:type="paragraph" w:customStyle="1" w:styleId="C46C396C0A514F438FD91ABF0D0EA40218">
    <w:name w:val="C46C396C0A514F438FD91ABF0D0EA40218"/>
    <w:rsid w:val="00A47F0E"/>
    <w:rPr>
      <w:rFonts w:eastAsiaTheme="minorHAnsi"/>
    </w:rPr>
  </w:style>
  <w:style w:type="paragraph" w:customStyle="1" w:styleId="CEFAC88087624710A3160E2EACB368A618">
    <w:name w:val="CEFAC88087624710A3160E2EACB368A618"/>
    <w:rsid w:val="00A47F0E"/>
    <w:rPr>
      <w:rFonts w:eastAsiaTheme="minorHAnsi"/>
    </w:rPr>
  </w:style>
  <w:style w:type="paragraph" w:customStyle="1" w:styleId="6FF9DD20A3D544FCAAD0D5E611AA39A69">
    <w:name w:val="6FF9DD20A3D544FCAAD0D5E611AA39A69"/>
    <w:rsid w:val="00A47F0E"/>
    <w:rPr>
      <w:rFonts w:eastAsiaTheme="minorHAnsi"/>
    </w:rPr>
  </w:style>
  <w:style w:type="paragraph" w:customStyle="1" w:styleId="2BE1892AD3354889BDABDC5A8179864318">
    <w:name w:val="2BE1892AD3354889BDABDC5A8179864318"/>
    <w:rsid w:val="00A47F0E"/>
    <w:rPr>
      <w:rFonts w:eastAsiaTheme="minorHAnsi"/>
    </w:rPr>
  </w:style>
  <w:style w:type="paragraph" w:customStyle="1" w:styleId="71B44360C0AF40F582D4E51E2C6F46D618">
    <w:name w:val="71B44360C0AF40F582D4E51E2C6F46D618"/>
    <w:rsid w:val="00A47F0E"/>
    <w:rPr>
      <w:rFonts w:eastAsiaTheme="minorHAnsi"/>
    </w:rPr>
  </w:style>
  <w:style w:type="paragraph" w:customStyle="1" w:styleId="BD2AC6C8A3A742659A1358B053F324B912">
    <w:name w:val="BD2AC6C8A3A742659A1358B053F324B912"/>
    <w:rsid w:val="00A47F0E"/>
    <w:rPr>
      <w:rFonts w:eastAsiaTheme="minorHAnsi"/>
    </w:rPr>
  </w:style>
  <w:style w:type="paragraph" w:customStyle="1" w:styleId="A6E7CCF88FC742F1A47783945EC91AAA21">
    <w:name w:val="A6E7CCF88FC742F1A47783945EC91AAA21"/>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0">
    <w:name w:val="A31B72B0FB2D4859B6EE9F82262A744350"/>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0">
    <w:name w:val="52CC67C9E08F4D91A8530332B17260EB50"/>
    <w:rsid w:val="00A47F0E"/>
    <w:pPr>
      <w:spacing w:after="120"/>
    </w:pPr>
    <w:rPr>
      <w:rFonts w:eastAsiaTheme="minorHAnsi"/>
    </w:rPr>
  </w:style>
  <w:style w:type="paragraph" w:customStyle="1" w:styleId="E94D171844344F2FAF1176CA6ECE1C7715">
    <w:name w:val="E94D171844344F2FAF1176CA6ECE1C7715"/>
    <w:rsid w:val="00A47F0E"/>
    <w:pPr>
      <w:spacing w:after="120"/>
    </w:pPr>
    <w:rPr>
      <w:rFonts w:eastAsiaTheme="minorHAnsi"/>
    </w:rPr>
  </w:style>
  <w:style w:type="paragraph" w:customStyle="1" w:styleId="C0F3ECD471C84CFEB0A5CD12E8ACA7E950">
    <w:name w:val="C0F3ECD471C84CFEB0A5CD12E8ACA7E950"/>
    <w:rsid w:val="00A47F0E"/>
    <w:pPr>
      <w:spacing w:after="120"/>
    </w:pPr>
    <w:rPr>
      <w:rFonts w:eastAsiaTheme="minorHAnsi"/>
    </w:rPr>
  </w:style>
  <w:style w:type="paragraph" w:customStyle="1" w:styleId="0B85C2EBD566465BA1CDCA3EE793019E50">
    <w:name w:val="0B85C2EBD566465BA1CDCA3EE793019E50"/>
    <w:rsid w:val="00A47F0E"/>
    <w:pPr>
      <w:spacing w:after="120"/>
    </w:pPr>
    <w:rPr>
      <w:rFonts w:eastAsiaTheme="minorHAnsi"/>
    </w:rPr>
  </w:style>
  <w:style w:type="paragraph" w:customStyle="1" w:styleId="6F8CFD9FCE3B4994B00C2B99BA69750050">
    <w:name w:val="6F8CFD9FCE3B4994B00C2B99BA69750050"/>
    <w:rsid w:val="00A47F0E"/>
    <w:pPr>
      <w:spacing w:after="120"/>
    </w:pPr>
    <w:rPr>
      <w:rFonts w:eastAsiaTheme="minorHAnsi"/>
    </w:rPr>
  </w:style>
  <w:style w:type="paragraph" w:customStyle="1" w:styleId="1EBBFFB9437340F182EFD3700AD9264650">
    <w:name w:val="1EBBFFB9437340F182EFD3700AD9264650"/>
    <w:rsid w:val="00A47F0E"/>
    <w:pPr>
      <w:spacing w:after="120"/>
    </w:pPr>
    <w:rPr>
      <w:rFonts w:eastAsiaTheme="minorHAnsi"/>
    </w:rPr>
  </w:style>
  <w:style w:type="paragraph" w:customStyle="1" w:styleId="BAD119D5A9EE43A7846F13B03F80CEAA50">
    <w:name w:val="BAD119D5A9EE43A7846F13B03F80CEAA50"/>
    <w:rsid w:val="00A47F0E"/>
    <w:pPr>
      <w:spacing w:after="120"/>
    </w:pPr>
    <w:rPr>
      <w:rFonts w:eastAsiaTheme="minorHAnsi"/>
    </w:rPr>
  </w:style>
  <w:style w:type="paragraph" w:customStyle="1" w:styleId="23815447DD9344A4938230A0448AF7A350">
    <w:name w:val="23815447DD9344A4938230A0448AF7A350"/>
    <w:rsid w:val="00A47F0E"/>
    <w:pPr>
      <w:spacing w:after="120"/>
    </w:pPr>
    <w:rPr>
      <w:rFonts w:eastAsiaTheme="minorHAnsi"/>
    </w:rPr>
  </w:style>
  <w:style w:type="paragraph" w:customStyle="1" w:styleId="E8F867E9FB1C4D26A285C600D2B29B9044">
    <w:name w:val="E8F867E9FB1C4D26A285C600D2B29B9044"/>
    <w:rsid w:val="00A47F0E"/>
    <w:pPr>
      <w:spacing w:after="120"/>
    </w:pPr>
    <w:rPr>
      <w:rFonts w:eastAsiaTheme="minorHAnsi"/>
    </w:rPr>
  </w:style>
  <w:style w:type="paragraph" w:customStyle="1" w:styleId="606A0A8527F147E9A5A7F154071C091937">
    <w:name w:val="606A0A8527F147E9A5A7F154071C091937"/>
    <w:rsid w:val="00A47F0E"/>
    <w:pPr>
      <w:spacing w:after="120"/>
    </w:pPr>
    <w:rPr>
      <w:rFonts w:eastAsiaTheme="minorHAnsi"/>
    </w:rPr>
  </w:style>
  <w:style w:type="paragraph" w:customStyle="1" w:styleId="A74607F50416433388DFA9C07BB0EE4B50">
    <w:name w:val="A74607F50416433388DFA9C07BB0EE4B50"/>
    <w:rsid w:val="00A47F0E"/>
    <w:pPr>
      <w:spacing w:after="120"/>
    </w:pPr>
    <w:rPr>
      <w:rFonts w:eastAsiaTheme="minorHAnsi"/>
    </w:rPr>
  </w:style>
  <w:style w:type="paragraph" w:customStyle="1" w:styleId="F3EF678B59BD4E4E9333B53690D7DCA113">
    <w:name w:val="F3EF678B59BD4E4E9333B53690D7DCA113"/>
    <w:rsid w:val="00A47F0E"/>
    <w:pPr>
      <w:spacing w:after="120"/>
    </w:pPr>
    <w:rPr>
      <w:rFonts w:eastAsiaTheme="minorHAnsi"/>
    </w:rPr>
  </w:style>
  <w:style w:type="paragraph" w:customStyle="1" w:styleId="E9A50C226EA34B1F8B18F17EE97B99F713">
    <w:name w:val="E9A50C226EA34B1F8B18F17EE97B99F713"/>
    <w:rsid w:val="00A47F0E"/>
    <w:pPr>
      <w:spacing w:after="120"/>
    </w:pPr>
    <w:rPr>
      <w:rFonts w:eastAsiaTheme="minorHAnsi"/>
    </w:rPr>
  </w:style>
  <w:style w:type="paragraph" w:customStyle="1" w:styleId="701911AD93504509BAEAEE3ED020F78C13">
    <w:name w:val="701911AD93504509BAEAEE3ED020F78C13"/>
    <w:rsid w:val="00A47F0E"/>
    <w:pPr>
      <w:spacing w:after="120"/>
    </w:pPr>
    <w:rPr>
      <w:rFonts w:eastAsiaTheme="minorHAnsi"/>
    </w:rPr>
  </w:style>
  <w:style w:type="paragraph" w:customStyle="1" w:styleId="AC94E662719B476E9C95B70368CE6DDD22">
    <w:name w:val="AC94E662719B476E9C95B70368CE6DDD22"/>
    <w:rsid w:val="00A47F0E"/>
    <w:pPr>
      <w:spacing w:after="120"/>
    </w:pPr>
    <w:rPr>
      <w:rFonts w:eastAsiaTheme="minorHAnsi"/>
    </w:rPr>
  </w:style>
  <w:style w:type="paragraph" w:customStyle="1" w:styleId="2E034C0DD5914E4DBFE301E536420EA922">
    <w:name w:val="2E034C0DD5914E4DBFE301E536420EA922"/>
    <w:rsid w:val="00A47F0E"/>
    <w:pPr>
      <w:spacing w:after="120"/>
    </w:pPr>
    <w:rPr>
      <w:rFonts w:eastAsiaTheme="minorHAnsi"/>
    </w:rPr>
  </w:style>
  <w:style w:type="paragraph" w:customStyle="1" w:styleId="F8AF87B457E94DE7BD0B2C9B905663F019">
    <w:name w:val="F8AF87B457E94DE7BD0B2C9B905663F019"/>
    <w:rsid w:val="00A47F0E"/>
    <w:pPr>
      <w:spacing w:after="120"/>
    </w:pPr>
    <w:rPr>
      <w:rFonts w:eastAsiaTheme="minorHAnsi"/>
    </w:rPr>
  </w:style>
  <w:style w:type="paragraph" w:customStyle="1" w:styleId="6C3F321FD9B64DBB9B4351EA17E8BF4618">
    <w:name w:val="6C3F321FD9B64DBB9B4351EA17E8BF4618"/>
    <w:rsid w:val="00A47F0E"/>
    <w:pPr>
      <w:spacing w:after="120"/>
    </w:pPr>
    <w:rPr>
      <w:rFonts w:eastAsiaTheme="minorHAnsi"/>
    </w:rPr>
  </w:style>
  <w:style w:type="paragraph" w:customStyle="1" w:styleId="7F91BD21CBAA47F4A0FF0448C02DB82418">
    <w:name w:val="7F91BD21CBAA47F4A0FF0448C02DB82418"/>
    <w:rsid w:val="00A47F0E"/>
    <w:pPr>
      <w:spacing w:after="120"/>
    </w:pPr>
    <w:rPr>
      <w:rFonts w:eastAsiaTheme="minorHAnsi"/>
    </w:rPr>
  </w:style>
  <w:style w:type="paragraph" w:customStyle="1" w:styleId="E4BDC0A0FBD0471EA74AA0D0DDA8C35B18">
    <w:name w:val="E4BDC0A0FBD0471EA74AA0D0DDA8C35B18"/>
    <w:rsid w:val="00A47F0E"/>
    <w:pPr>
      <w:spacing w:after="120"/>
    </w:pPr>
    <w:rPr>
      <w:rFonts w:eastAsiaTheme="minorHAnsi"/>
    </w:rPr>
  </w:style>
  <w:style w:type="paragraph" w:customStyle="1" w:styleId="FF0FD5ED9D284CCDAD62541E5CB93B5B13">
    <w:name w:val="FF0FD5ED9D284CCDAD62541E5CB93B5B13"/>
    <w:rsid w:val="00A47F0E"/>
    <w:pPr>
      <w:spacing w:after="120"/>
    </w:pPr>
    <w:rPr>
      <w:rFonts w:eastAsiaTheme="minorHAnsi"/>
    </w:rPr>
  </w:style>
  <w:style w:type="paragraph" w:customStyle="1" w:styleId="8FA7AD7F8EDB4B2D8FB2BD0894AF518713">
    <w:name w:val="8FA7AD7F8EDB4B2D8FB2BD0894AF518713"/>
    <w:rsid w:val="00A47F0E"/>
    <w:pPr>
      <w:spacing w:after="120"/>
    </w:pPr>
    <w:rPr>
      <w:rFonts w:eastAsiaTheme="minorHAnsi"/>
    </w:rPr>
  </w:style>
  <w:style w:type="paragraph" w:customStyle="1" w:styleId="96328694FA7840E39D0FB3A081E4CF3022">
    <w:name w:val="96328694FA7840E39D0FB3A081E4CF3022"/>
    <w:rsid w:val="00A47F0E"/>
    <w:pPr>
      <w:spacing w:after="120"/>
    </w:pPr>
    <w:rPr>
      <w:rFonts w:eastAsiaTheme="minorHAnsi"/>
    </w:rPr>
  </w:style>
  <w:style w:type="paragraph" w:customStyle="1" w:styleId="54A3EB2F02DA4003B22B52F17B441EE121">
    <w:name w:val="54A3EB2F02DA4003B22B52F17B441EE121"/>
    <w:rsid w:val="00A47F0E"/>
    <w:pPr>
      <w:spacing w:after="120"/>
    </w:pPr>
    <w:rPr>
      <w:rFonts w:eastAsiaTheme="minorHAnsi"/>
    </w:rPr>
  </w:style>
  <w:style w:type="paragraph" w:customStyle="1" w:styleId="52A492AA2B0641968F4A0F1BD03ED75421">
    <w:name w:val="52A492AA2B0641968F4A0F1BD03ED75421"/>
    <w:rsid w:val="00A47F0E"/>
    <w:pPr>
      <w:spacing w:after="120"/>
    </w:pPr>
    <w:rPr>
      <w:rFonts w:eastAsiaTheme="minorHAnsi"/>
    </w:rPr>
  </w:style>
  <w:style w:type="paragraph" w:customStyle="1" w:styleId="3E3C76F8B2944F91B27D3345CA5F0CE721">
    <w:name w:val="3E3C76F8B2944F91B27D3345CA5F0CE721"/>
    <w:rsid w:val="00A47F0E"/>
    <w:pPr>
      <w:spacing w:after="120"/>
    </w:pPr>
    <w:rPr>
      <w:rFonts w:eastAsiaTheme="minorHAnsi"/>
    </w:rPr>
  </w:style>
  <w:style w:type="paragraph" w:customStyle="1" w:styleId="0D34D3C723254A348815BF7CB74B1CBD19">
    <w:name w:val="0D34D3C723254A348815BF7CB74B1CBD19"/>
    <w:rsid w:val="00A47F0E"/>
    <w:pPr>
      <w:spacing w:after="120"/>
    </w:pPr>
    <w:rPr>
      <w:rFonts w:eastAsiaTheme="minorHAnsi"/>
    </w:rPr>
  </w:style>
  <w:style w:type="paragraph" w:customStyle="1" w:styleId="C4D24183C82E48CB8FA7AEEF5FAAB41E19">
    <w:name w:val="C4D24183C82E48CB8FA7AEEF5FAAB41E19"/>
    <w:rsid w:val="00A47F0E"/>
    <w:pPr>
      <w:spacing w:after="120"/>
    </w:pPr>
    <w:rPr>
      <w:rFonts w:eastAsiaTheme="minorHAnsi"/>
    </w:rPr>
  </w:style>
  <w:style w:type="paragraph" w:customStyle="1" w:styleId="C46C396C0A514F438FD91ABF0D0EA40219">
    <w:name w:val="C46C396C0A514F438FD91ABF0D0EA40219"/>
    <w:rsid w:val="00A47F0E"/>
    <w:pPr>
      <w:spacing w:after="120"/>
    </w:pPr>
    <w:rPr>
      <w:rFonts w:eastAsiaTheme="minorHAnsi"/>
    </w:rPr>
  </w:style>
  <w:style w:type="paragraph" w:customStyle="1" w:styleId="CEFAC88087624710A3160E2EACB368A619">
    <w:name w:val="CEFAC88087624710A3160E2EACB368A619"/>
    <w:rsid w:val="00A47F0E"/>
    <w:pPr>
      <w:spacing w:after="120"/>
    </w:pPr>
    <w:rPr>
      <w:rFonts w:eastAsiaTheme="minorHAnsi"/>
    </w:rPr>
  </w:style>
  <w:style w:type="paragraph" w:customStyle="1" w:styleId="6FF9DD20A3D544FCAAD0D5E611AA39A610">
    <w:name w:val="6FF9DD20A3D544FCAAD0D5E611AA39A610"/>
    <w:rsid w:val="00A47F0E"/>
    <w:pPr>
      <w:spacing w:after="120"/>
    </w:pPr>
    <w:rPr>
      <w:rFonts w:eastAsiaTheme="minorHAnsi"/>
    </w:rPr>
  </w:style>
  <w:style w:type="paragraph" w:customStyle="1" w:styleId="2BE1892AD3354889BDABDC5A8179864319">
    <w:name w:val="2BE1892AD3354889BDABDC5A8179864319"/>
    <w:rsid w:val="00A47F0E"/>
    <w:pPr>
      <w:spacing w:after="120"/>
    </w:pPr>
    <w:rPr>
      <w:rFonts w:eastAsiaTheme="minorHAnsi"/>
    </w:rPr>
  </w:style>
  <w:style w:type="paragraph" w:customStyle="1" w:styleId="71B44360C0AF40F582D4E51E2C6F46D619">
    <w:name w:val="71B44360C0AF40F582D4E51E2C6F46D619"/>
    <w:rsid w:val="00A47F0E"/>
    <w:pPr>
      <w:spacing w:after="120"/>
    </w:pPr>
    <w:rPr>
      <w:rFonts w:eastAsiaTheme="minorHAnsi"/>
    </w:rPr>
  </w:style>
  <w:style w:type="paragraph" w:customStyle="1" w:styleId="BD2AC6C8A3A742659A1358B053F324B913">
    <w:name w:val="BD2AC6C8A3A742659A1358B053F324B913"/>
    <w:rsid w:val="00A47F0E"/>
    <w:pPr>
      <w:spacing w:after="120"/>
    </w:pPr>
    <w:rPr>
      <w:rFonts w:eastAsiaTheme="minorHAnsi"/>
    </w:rPr>
  </w:style>
  <w:style w:type="paragraph" w:customStyle="1" w:styleId="A6E7CCF88FC742F1A47783945EC91AAA22">
    <w:name w:val="A6E7CCF88FC742F1A47783945EC91AAA22"/>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1">
    <w:name w:val="A31B72B0FB2D4859B6EE9F82262A744351"/>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1">
    <w:name w:val="52CC67C9E08F4D91A8530332B17260EB51"/>
    <w:rsid w:val="00A47F0E"/>
    <w:pPr>
      <w:spacing w:after="120"/>
    </w:pPr>
    <w:rPr>
      <w:rFonts w:eastAsiaTheme="minorHAnsi"/>
    </w:rPr>
  </w:style>
  <w:style w:type="paragraph" w:customStyle="1" w:styleId="E94D171844344F2FAF1176CA6ECE1C7716">
    <w:name w:val="E94D171844344F2FAF1176CA6ECE1C7716"/>
    <w:rsid w:val="00A47F0E"/>
    <w:pPr>
      <w:spacing w:after="120"/>
    </w:pPr>
    <w:rPr>
      <w:rFonts w:eastAsiaTheme="minorHAnsi"/>
    </w:rPr>
  </w:style>
  <w:style w:type="paragraph" w:customStyle="1" w:styleId="C0F3ECD471C84CFEB0A5CD12E8ACA7E951">
    <w:name w:val="C0F3ECD471C84CFEB0A5CD12E8ACA7E951"/>
    <w:rsid w:val="00A47F0E"/>
    <w:pPr>
      <w:spacing w:after="120"/>
    </w:pPr>
    <w:rPr>
      <w:rFonts w:eastAsiaTheme="minorHAnsi"/>
    </w:rPr>
  </w:style>
  <w:style w:type="paragraph" w:customStyle="1" w:styleId="0B85C2EBD566465BA1CDCA3EE793019E51">
    <w:name w:val="0B85C2EBD566465BA1CDCA3EE793019E51"/>
    <w:rsid w:val="00A47F0E"/>
    <w:pPr>
      <w:spacing w:after="120"/>
    </w:pPr>
    <w:rPr>
      <w:rFonts w:eastAsiaTheme="minorHAnsi"/>
    </w:rPr>
  </w:style>
  <w:style w:type="paragraph" w:customStyle="1" w:styleId="6F8CFD9FCE3B4994B00C2B99BA69750051">
    <w:name w:val="6F8CFD9FCE3B4994B00C2B99BA69750051"/>
    <w:rsid w:val="00A47F0E"/>
    <w:pPr>
      <w:spacing w:after="120"/>
    </w:pPr>
    <w:rPr>
      <w:rFonts w:eastAsiaTheme="minorHAnsi"/>
    </w:rPr>
  </w:style>
  <w:style w:type="paragraph" w:customStyle="1" w:styleId="1EBBFFB9437340F182EFD3700AD9264651">
    <w:name w:val="1EBBFFB9437340F182EFD3700AD9264651"/>
    <w:rsid w:val="00A47F0E"/>
    <w:pPr>
      <w:spacing w:after="120"/>
    </w:pPr>
    <w:rPr>
      <w:rFonts w:eastAsiaTheme="minorHAnsi"/>
    </w:rPr>
  </w:style>
  <w:style w:type="paragraph" w:customStyle="1" w:styleId="BAD119D5A9EE43A7846F13B03F80CEAA51">
    <w:name w:val="BAD119D5A9EE43A7846F13B03F80CEAA51"/>
    <w:rsid w:val="00A47F0E"/>
    <w:pPr>
      <w:spacing w:after="120"/>
    </w:pPr>
    <w:rPr>
      <w:rFonts w:eastAsiaTheme="minorHAnsi"/>
    </w:rPr>
  </w:style>
  <w:style w:type="paragraph" w:customStyle="1" w:styleId="23815447DD9344A4938230A0448AF7A351">
    <w:name w:val="23815447DD9344A4938230A0448AF7A351"/>
    <w:rsid w:val="00A47F0E"/>
    <w:pPr>
      <w:spacing w:after="120"/>
    </w:pPr>
    <w:rPr>
      <w:rFonts w:eastAsiaTheme="minorHAnsi"/>
    </w:rPr>
  </w:style>
  <w:style w:type="paragraph" w:customStyle="1" w:styleId="E8F867E9FB1C4D26A285C600D2B29B9045">
    <w:name w:val="E8F867E9FB1C4D26A285C600D2B29B9045"/>
    <w:rsid w:val="00A47F0E"/>
    <w:pPr>
      <w:spacing w:after="120"/>
    </w:pPr>
    <w:rPr>
      <w:rFonts w:eastAsiaTheme="minorHAnsi"/>
    </w:rPr>
  </w:style>
  <w:style w:type="paragraph" w:customStyle="1" w:styleId="606A0A8527F147E9A5A7F154071C091938">
    <w:name w:val="606A0A8527F147E9A5A7F154071C091938"/>
    <w:rsid w:val="00A47F0E"/>
    <w:pPr>
      <w:spacing w:after="120"/>
    </w:pPr>
    <w:rPr>
      <w:rFonts w:eastAsiaTheme="minorHAnsi"/>
    </w:rPr>
  </w:style>
  <w:style w:type="paragraph" w:customStyle="1" w:styleId="A74607F50416433388DFA9C07BB0EE4B51">
    <w:name w:val="A74607F50416433388DFA9C07BB0EE4B51"/>
    <w:rsid w:val="00A47F0E"/>
    <w:pPr>
      <w:spacing w:after="120"/>
    </w:pPr>
    <w:rPr>
      <w:rFonts w:eastAsiaTheme="minorHAnsi"/>
    </w:rPr>
  </w:style>
  <w:style w:type="paragraph" w:customStyle="1" w:styleId="F3EF678B59BD4E4E9333B53690D7DCA114">
    <w:name w:val="F3EF678B59BD4E4E9333B53690D7DCA114"/>
    <w:rsid w:val="00A47F0E"/>
    <w:pPr>
      <w:spacing w:after="120"/>
    </w:pPr>
    <w:rPr>
      <w:rFonts w:eastAsiaTheme="minorHAnsi"/>
    </w:rPr>
  </w:style>
  <w:style w:type="paragraph" w:customStyle="1" w:styleId="E9A50C226EA34B1F8B18F17EE97B99F714">
    <w:name w:val="E9A50C226EA34B1F8B18F17EE97B99F714"/>
    <w:rsid w:val="00A47F0E"/>
    <w:pPr>
      <w:spacing w:after="120"/>
    </w:pPr>
    <w:rPr>
      <w:rFonts w:eastAsiaTheme="minorHAnsi"/>
    </w:rPr>
  </w:style>
  <w:style w:type="paragraph" w:customStyle="1" w:styleId="701911AD93504509BAEAEE3ED020F78C14">
    <w:name w:val="701911AD93504509BAEAEE3ED020F78C14"/>
    <w:rsid w:val="00A47F0E"/>
    <w:pPr>
      <w:spacing w:after="120"/>
    </w:pPr>
    <w:rPr>
      <w:rFonts w:eastAsiaTheme="minorHAnsi"/>
    </w:rPr>
  </w:style>
  <w:style w:type="paragraph" w:customStyle="1" w:styleId="AC94E662719B476E9C95B70368CE6DDD23">
    <w:name w:val="AC94E662719B476E9C95B70368CE6DDD23"/>
    <w:rsid w:val="00A47F0E"/>
    <w:pPr>
      <w:spacing w:after="120"/>
    </w:pPr>
    <w:rPr>
      <w:rFonts w:eastAsiaTheme="minorHAnsi"/>
    </w:rPr>
  </w:style>
  <w:style w:type="paragraph" w:customStyle="1" w:styleId="2E034C0DD5914E4DBFE301E536420EA923">
    <w:name w:val="2E034C0DD5914E4DBFE301E536420EA923"/>
    <w:rsid w:val="00A47F0E"/>
    <w:pPr>
      <w:spacing w:after="120"/>
    </w:pPr>
    <w:rPr>
      <w:rFonts w:eastAsiaTheme="minorHAnsi"/>
    </w:rPr>
  </w:style>
  <w:style w:type="paragraph" w:customStyle="1" w:styleId="F8AF87B457E94DE7BD0B2C9B905663F020">
    <w:name w:val="F8AF87B457E94DE7BD0B2C9B905663F020"/>
    <w:rsid w:val="00A47F0E"/>
    <w:pPr>
      <w:spacing w:after="120"/>
    </w:pPr>
    <w:rPr>
      <w:rFonts w:eastAsiaTheme="minorHAnsi"/>
    </w:rPr>
  </w:style>
  <w:style w:type="paragraph" w:customStyle="1" w:styleId="6C3F321FD9B64DBB9B4351EA17E8BF4619">
    <w:name w:val="6C3F321FD9B64DBB9B4351EA17E8BF4619"/>
    <w:rsid w:val="00A47F0E"/>
    <w:pPr>
      <w:spacing w:after="120"/>
    </w:pPr>
    <w:rPr>
      <w:rFonts w:eastAsiaTheme="minorHAnsi"/>
    </w:rPr>
  </w:style>
  <w:style w:type="paragraph" w:customStyle="1" w:styleId="7F91BD21CBAA47F4A0FF0448C02DB82419">
    <w:name w:val="7F91BD21CBAA47F4A0FF0448C02DB82419"/>
    <w:rsid w:val="00A47F0E"/>
    <w:pPr>
      <w:spacing w:after="120"/>
    </w:pPr>
    <w:rPr>
      <w:rFonts w:eastAsiaTheme="minorHAnsi"/>
    </w:rPr>
  </w:style>
  <w:style w:type="paragraph" w:customStyle="1" w:styleId="E4BDC0A0FBD0471EA74AA0D0DDA8C35B19">
    <w:name w:val="E4BDC0A0FBD0471EA74AA0D0DDA8C35B19"/>
    <w:rsid w:val="00A47F0E"/>
    <w:pPr>
      <w:spacing w:after="120"/>
    </w:pPr>
    <w:rPr>
      <w:rFonts w:eastAsiaTheme="minorHAnsi"/>
    </w:rPr>
  </w:style>
  <w:style w:type="paragraph" w:customStyle="1" w:styleId="FF0FD5ED9D284CCDAD62541E5CB93B5B14">
    <w:name w:val="FF0FD5ED9D284CCDAD62541E5CB93B5B14"/>
    <w:rsid w:val="00A47F0E"/>
    <w:pPr>
      <w:spacing w:after="120"/>
    </w:pPr>
    <w:rPr>
      <w:rFonts w:eastAsiaTheme="minorHAnsi"/>
    </w:rPr>
  </w:style>
  <w:style w:type="paragraph" w:customStyle="1" w:styleId="8FA7AD7F8EDB4B2D8FB2BD0894AF518714">
    <w:name w:val="8FA7AD7F8EDB4B2D8FB2BD0894AF518714"/>
    <w:rsid w:val="00A47F0E"/>
    <w:pPr>
      <w:spacing w:after="120"/>
    </w:pPr>
    <w:rPr>
      <w:rFonts w:eastAsiaTheme="minorHAnsi"/>
    </w:rPr>
  </w:style>
  <w:style w:type="paragraph" w:customStyle="1" w:styleId="96328694FA7840E39D0FB3A081E4CF3023">
    <w:name w:val="96328694FA7840E39D0FB3A081E4CF3023"/>
    <w:rsid w:val="00A47F0E"/>
    <w:pPr>
      <w:spacing w:after="120"/>
    </w:pPr>
    <w:rPr>
      <w:rFonts w:eastAsiaTheme="minorHAnsi"/>
    </w:rPr>
  </w:style>
  <w:style w:type="paragraph" w:customStyle="1" w:styleId="54A3EB2F02DA4003B22B52F17B441EE122">
    <w:name w:val="54A3EB2F02DA4003B22B52F17B441EE122"/>
    <w:rsid w:val="00A47F0E"/>
    <w:pPr>
      <w:spacing w:after="120"/>
    </w:pPr>
    <w:rPr>
      <w:rFonts w:eastAsiaTheme="minorHAnsi"/>
    </w:rPr>
  </w:style>
  <w:style w:type="paragraph" w:customStyle="1" w:styleId="52A492AA2B0641968F4A0F1BD03ED75422">
    <w:name w:val="52A492AA2B0641968F4A0F1BD03ED75422"/>
    <w:rsid w:val="00A47F0E"/>
    <w:pPr>
      <w:spacing w:after="120"/>
    </w:pPr>
    <w:rPr>
      <w:rFonts w:eastAsiaTheme="minorHAnsi"/>
    </w:rPr>
  </w:style>
  <w:style w:type="paragraph" w:customStyle="1" w:styleId="3E3C76F8B2944F91B27D3345CA5F0CE722">
    <w:name w:val="3E3C76F8B2944F91B27D3345CA5F0CE722"/>
    <w:rsid w:val="00A47F0E"/>
    <w:pPr>
      <w:spacing w:after="120"/>
    </w:pPr>
    <w:rPr>
      <w:rFonts w:eastAsiaTheme="minorHAnsi"/>
    </w:rPr>
  </w:style>
  <w:style w:type="paragraph" w:customStyle="1" w:styleId="0D34D3C723254A348815BF7CB74B1CBD20">
    <w:name w:val="0D34D3C723254A348815BF7CB74B1CBD20"/>
    <w:rsid w:val="00A47F0E"/>
    <w:pPr>
      <w:spacing w:after="120"/>
    </w:pPr>
    <w:rPr>
      <w:rFonts w:eastAsiaTheme="minorHAnsi"/>
    </w:rPr>
  </w:style>
  <w:style w:type="paragraph" w:customStyle="1" w:styleId="C4D24183C82E48CB8FA7AEEF5FAAB41E20">
    <w:name w:val="C4D24183C82E48CB8FA7AEEF5FAAB41E20"/>
    <w:rsid w:val="00A47F0E"/>
    <w:pPr>
      <w:spacing w:after="120"/>
    </w:pPr>
    <w:rPr>
      <w:rFonts w:eastAsiaTheme="minorHAnsi"/>
    </w:rPr>
  </w:style>
  <w:style w:type="paragraph" w:customStyle="1" w:styleId="C46C396C0A514F438FD91ABF0D0EA40220">
    <w:name w:val="C46C396C0A514F438FD91ABF0D0EA40220"/>
    <w:rsid w:val="00A47F0E"/>
    <w:pPr>
      <w:spacing w:after="120"/>
    </w:pPr>
    <w:rPr>
      <w:rFonts w:eastAsiaTheme="minorHAnsi"/>
    </w:rPr>
  </w:style>
  <w:style w:type="paragraph" w:customStyle="1" w:styleId="CEFAC88087624710A3160E2EACB368A620">
    <w:name w:val="CEFAC88087624710A3160E2EACB368A620"/>
    <w:rsid w:val="00A47F0E"/>
    <w:pPr>
      <w:spacing w:after="120"/>
    </w:pPr>
    <w:rPr>
      <w:rFonts w:eastAsiaTheme="minorHAnsi"/>
    </w:rPr>
  </w:style>
  <w:style w:type="paragraph" w:customStyle="1" w:styleId="6FF9DD20A3D544FCAAD0D5E611AA39A611">
    <w:name w:val="6FF9DD20A3D544FCAAD0D5E611AA39A611"/>
    <w:rsid w:val="00A47F0E"/>
    <w:pPr>
      <w:spacing w:after="120"/>
    </w:pPr>
    <w:rPr>
      <w:rFonts w:eastAsiaTheme="minorHAnsi"/>
    </w:rPr>
  </w:style>
  <w:style w:type="paragraph" w:customStyle="1" w:styleId="2BE1892AD3354889BDABDC5A8179864320">
    <w:name w:val="2BE1892AD3354889BDABDC5A8179864320"/>
    <w:rsid w:val="00A47F0E"/>
    <w:pPr>
      <w:spacing w:after="120"/>
    </w:pPr>
    <w:rPr>
      <w:rFonts w:eastAsiaTheme="minorHAnsi"/>
    </w:rPr>
  </w:style>
  <w:style w:type="paragraph" w:customStyle="1" w:styleId="71B44360C0AF40F582D4E51E2C6F46D620">
    <w:name w:val="71B44360C0AF40F582D4E51E2C6F46D620"/>
    <w:rsid w:val="00A47F0E"/>
    <w:pPr>
      <w:spacing w:after="120"/>
    </w:pPr>
    <w:rPr>
      <w:rFonts w:eastAsiaTheme="minorHAnsi"/>
    </w:rPr>
  </w:style>
  <w:style w:type="paragraph" w:customStyle="1" w:styleId="BD2AC6C8A3A742659A1358B053F324B914">
    <w:name w:val="BD2AC6C8A3A742659A1358B053F324B914"/>
    <w:rsid w:val="00A47F0E"/>
    <w:pPr>
      <w:spacing w:after="120"/>
    </w:pPr>
    <w:rPr>
      <w:rFonts w:eastAsiaTheme="minorHAnsi"/>
    </w:rPr>
  </w:style>
  <w:style w:type="paragraph" w:customStyle="1" w:styleId="A6E7CCF88FC742F1A47783945EC91AAA23">
    <w:name w:val="A6E7CCF88FC742F1A47783945EC91AAA23"/>
    <w:rsid w:val="00A47F0E"/>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2">
    <w:name w:val="A31B72B0FB2D4859B6EE9F82262A744352"/>
    <w:rsid w:val="002B122A"/>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2">
    <w:name w:val="52CC67C9E08F4D91A8530332B17260EB52"/>
    <w:rsid w:val="002B122A"/>
    <w:pPr>
      <w:spacing w:after="120"/>
    </w:pPr>
    <w:rPr>
      <w:rFonts w:eastAsiaTheme="minorHAnsi"/>
    </w:rPr>
  </w:style>
  <w:style w:type="paragraph" w:customStyle="1" w:styleId="E94D171844344F2FAF1176CA6ECE1C7717">
    <w:name w:val="E94D171844344F2FAF1176CA6ECE1C7717"/>
    <w:rsid w:val="002B122A"/>
    <w:pPr>
      <w:spacing w:after="120"/>
    </w:pPr>
    <w:rPr>
      <w:rFonts w:eastAsiaTheme="minorHAnsi"/>
    </w:rPr>
  </w:style>
  <w:style w:type="paragraph" w:customStyle="1" w:styleId="C0F3ECD471C84CFEB0A5CD12E8ACA7E952">
    <w:name w:val="C0F3ECD471C84CFEB0A5CD12E8ACA7E952"/>
    <w:rsid w:val="002B122A"/>
    <w:pPr>
      <w:spacing w:after="120"/>
    </w:pPr>
    <w:rPr>
      <w:rFonts w:eastAsiaTheme="minorHAnsi"/>
    </w:rPr>
  </w:style>
  <w:style w:type="paragraph" w:customStyle="1" w:styleId="0B85C2EBD566465BA1CDCA3EE793019E52">
    <w:name w:val="0B85C2EBD566465BA1CDCA3EE793019E52"/>
    <w:rsid w:val="002B122A"/>
    <w:pPr>
      <w:spacing w:after="120"/>
    </w:pPr>
    <w:rPr>
      <w:rFonts w:eastAsiaTheme="minorHAnsi"/>
    </w:rPr>
  </w:style>
  <w:style w:type="paragraph" w:customStyle="1" w:styleId="6F8CFD9FCE3B4994B00C2B99BA69750052">
    <w:name w:val="6F8CFD9FCE3B4994B00C2B99BA69750052"/>
    <w:rsid w:val="002B122A"/>
    <w:pPr>
      <w:spacing w:after="120"/>
    </w:pPr>
    <w:rPr>
      <w:rFonts w:eastAsiaTheme="minorHAnsi"/>
    </w:rPr>
  </w:style>
  <w:style w:type="paragraph" w:customStyle="1" w:styleId="1EBBFFB9437340F182EFD3700AD9264652">
    <w:name w:val="1EBBFFB9437340F182EFD3700AD9264652"/>
    <w:rsid w:val="002B122A"/>
    <w:pPr>
      <w:spacing w:after="120"/>
    </w:pPr>
    <w:rPr>
      <w:rFonts w:eastAsiaTheme="minorHAnsi"/>
    </w:rPr>
  </w:style>
  <w:style w:type="paragraph" w:customStyle="1" w:styleId="BAD119D5A9EE43A7846F13B03F80CEAA52">
    <w:name w:val="BAD119D5A9EE43A7846F13B03F80CEAA52"/>
    <w:rsid w:val="002B122A"/>
    <w:pPr>
      <w:spacing w:after="120"/>
    </w:pPr>
    <w:rPr>
      <w:rFonts w:eastAsiaTheme="minorHAnsi"/>
    </w:rPr>
  </w:style>
  <w:style w:type="paragraph" w:customStyle="1" w:styleId="23815447DD9344A4938230A0448AF7A352">
    <w:name w:val="23815447DD9344A4938230A0448AF7A352"/>
    <w:rsid w:val="002B122A"/>
    <w:pPr>
      <w:spacing w:after="120"/>
    </w:pPr>
    <w:rPr>
      <w:rFonts w:eastAsiaTheme="minorHAnsi"/>
    </w:rPr>
  </w:style>
  <w:style w:type="paragraph" w:customStyle="1" w:styleId="E8F867E9FB1C4D26A285C600D2B29B9046">
    <w:name w:val="E8F867E9FB1C4D26A285C600D2B29B9046"/>
    <w:rsid w:val="002B122A"/>
    <w:pPr>
      <w:spacing w:after="120"/>
    </w:pPr>
    <w:rPr>
      <w:rFonts w:eastAsiaTheme="minorHAnsi"/>
    </w:rPr>
  </w:style>
  <w:style w:type="paragraph" w:customStyle="1" w:styleId="606A0A8527F147E9A5A7F154071C091939">
    <w:name w:val="606A0A8527F147E9A5A7F154071C091939"/>
    <w:rsid w:val="002B122A"/>
    <w:pPr>
      <w:spacing w:after="120"/>
    </w:pPr>
    <w:rPr>
      <w:rFonts w:eastAsiaTheme="minorHAnsi"/>
    </w:rPr>
  </w:style>
  <w:style w:type="paragraph" w:customStyle="1" w:styleId="A74607F50416433388DFA9C07BB0EE4B52">
    <w:name w:val="A74607F50416433388DFA9C07BB0EE4B52"/>
    <w:rsid w:val="002B122A"/>
    <w:pPr>
      <w:spacing w:after="120"/>
    </w:pPr>
    <w:rPr>
      <w:rFonts w:eastAsiaTheme="minorHAnsi"/>
    </w:rPr>
  </w:style>
  <w:style w:type="paragraph" w:customStyle="1" w:styleId="F3EF678B59BD4E4E9333B53690D7DCA115">
    <w:name w:val="F3EF678B59BD4E4E9333B53690D7DCA115"/>
    <w:rsid w:val="002B122A"/>
    <w:pPr>
      <w:spacing w:after="120"/>
    </w:pPr>
    <w:rPr>
      <w:rFonts w:eastAsiaTheme="minorHAnsi"/>
    </w:rPr>
  </w:style>
  <w:style w:type="paragraph" w:customStyle="1" w:styleId="E9A50C226EA34B1F8B18F17EE97B99F715">
    <w:name w:val="E9A50C226EA34B1F8B18F17EE97B99F715"/>
    <w:rsid w:val="002B122A"/>
    <w:pPr>
      <w:spacing w:after="120"/>
    </w:pPr>
    <w:rPr>
      <w:rFonts w:eastAsiaTheme="minorHAnsi"/>
    </w:rPr>
  </w:style>
  <w:style w:type="paragraph" w:customStyle="1" w:styleId="701911AD93504509BAEAEE3ED020F78C15">
    <w:name w:val="701911AD93504509BAEAEE3ED020F78C15"/>
    <w:rsid w:val="002B122A"/>
    <w:pPr>
      <w:spacing w:after="120"/>
    </w:pPr>
    <w:rPr>
      <w:rFonts w:eastAsiaTheme="minorHAnsi"/>
    </w:rPr>
  </w:style>
  <w:style w:type="paragraph" w:customStyle="1" w:styleId="AC94E662719B476E9C95B70368CE6DDD24">
    <w:name w:val="AC94E662719B476E9C95B70368CE6DDD24"/>
    <w:rsid w:val="002B122A"/>
    <w:pPr>
      <w:spacing w:after="120"/>
    </w:pPr>
    <w:rPr>
      <w:rFonts w:eastAsiaTheme="minorHAnsi"/>
    </w:rPr>
  </w:style>
  <w:style w:type="paragraph" w:customStyle="1" w:styleId="2E034C0DD5914E4DBFE301E536420EA924">
    <w:name w:val="2E034C0DD5914E4DBFE301E536420EA924"/>
    <w:rsid w:val="002B122A"/>
    <w:pPr>
      <w:spacing w:after="120"/>
    </w:pPr>
    <w:rPr>
      <w:rFonts w:eastAsiaTheme="minorHAnsi"/>
    </w:rPr>
  </w:style>
  <w:style w:type="paragraph" w:customStyle="1" w:styleId="F8AF87B457E94DE7BD0B2C9B905663F021">
    <w:name w:val="F8AF87B457E94DE7BD0B2C9B905663F021"/>
    <w:rsid w:val="002B122A"/>
    <w:pPr>
      <w:spacing w:after="120"/>
    </w:pPr>
    <w:rPr>
      <w:rFonts w:eastAsiaTheme="minorHAnsi"/>
    </w:rPr>
  </w:style>
  <w:style w:type="paragraph" w:customStyle="1" w:styleId="6C3F321FD9B64DBB9B4351EA17E8BF4620">
    <w:name w:val="6C3F321FD9B64DBB9B4351EA17E8BF4620"/>
    <w:rsid w:val="002B122A"/>
    <w:pPr>
      <w:spacing w:after="120"/>
    </w:pPr>
    <w:rPr>
      <w:rFonts w:eastAsiaTheme="minorHAnsi"/>
    </w:rPr>
  </w:style>
  <w:style w:type="paragraph" w:customStyle="1" w:styleId="7F91BD21CBAA47F4A0FF0448C02DB82420">
    <w:name w:val="7F91BD21CBAA47F4A0FF0448C02DB82420"/>
    <w:rsid w:val="002B122A"/>
    <w:pPr>
      <w:spacing w:after="120"/>
    </w:pPr>
    <w:rPr>
      <w:rFonts w:eastAsiaTheme="minorHAnsi"/>
    </w:rPr>
  </w:style>
  <w:style w:type="paragraph" w:customStyle="1" w:styleId="E4BDC0A0FBD0471EA74AA0D0DDA8C35B20">
    <w:name w:val="E4BDC0A0FBD0471EA74AA0D0DDA8C35B20"/>
    <w:rsid w:val="002B122A"/>
    <w:pPr>
      <w:spacing w:after="120"/>
    </w:pPr>
    <w:rPr>
      <w:rFonts w:eastAsiaTheme="minorHAnsi"/>
    </w:rPr>
  </w:style>
  <w:style w:type="paragraph" w:customStyle="1" w:styleId="FF0FD5ED9D284CCDAD62541E5CB93B5B15">
    <w:name w:val="FF0FD5ED9D284CCDAD62541E5CB93B5B15"/>
    <w:rsid w:val="002B122A"/>
    <w:pPr>
      <w:spacing w:after="120"/>
    </w:pPr>
    <w:rPr>
      <w:rFonts w:eastAsiaTheme="minorHAnsi"/>
    </w:rPr>
  </w:style>
  <w:style w:type="paragraph" w:customStyle="1" w:styleId="8FA7AD7F8EDB4B2D8FB2BD0894AF518715">
    <w:name w:val="8FA7AD7F8EDB4B2D8FB2BD0894AF518715"/>
    <w:rsid w:val="002B122A"/>
    <w:pPr>
      <w:spacing w:after="120"/>
    </w:pPr>
    <w:rPr>
      <w:rFonts w:eastAsiaTheme="minorHAnsi"/>
    </w:rPr>
  </w:style>
  <w:style w:type="paragraph" w:customStyle="1" w:styleId="96328694FA7840E39D0FB3A081E4CF3024">
    <w:name w:val="96328694FA7840E39D0FB3A081E4CF3024"/>
    <w:rsid w:val="002B122A"/>
    <w:pPr>
      <w:spacing w:after="120"/>
    </w:pPr>
    <w:rPr>
      <w:rFonts w:eastAsiaTheme="minorHAnsi"/>
    </w:rPr>
  </w:style>
  <w:style w:type="paragraph" w:customStyle="1" w:styleId="54A3EB2F02DA4003B22B52F17B441EE123">
    <w:name w:val="54A3EB2F02DA4003B22B52F17B441EE123"/>
    <w:rsid w:val="002B122A"/>
    <w:pPr>
      <w:spacing w:after="120"/>
    </w:pPr>
    <w:rPr>
      <w:rFonts w:eastAsiaTheme="minorHAnsi"/>
    </w:rPr>
  </w:style>
  <w:style w:type="paragraph" w:customStyle="1" w:styleId="52A492AA2B0641968F4A0F1BD03ED75423">
    <w:name w:val="52A492AA2B0641968F4A0F1BD03ED75423"/>
    <w:rsid w:val="002B122A"/>
    <w:pPr>
      <w:spacing w:after="120"/>
    </w:pPr>
    <w:rPr>
      <w:rFonts w:eastAsiaTheme="minorHAnsi"/>
    </w:rPr>
  </w:style>
  <w:style w:type="paragraph" w:customStyle="1" w:styleId="3E3C76F8B2944F91B27D3345CA5F0CE723">
    <w:name w:val="3E3C76F8B2944F91B27D3345CA5F0CE723"/>
    <w:rsid w:val="002B122A"/>
    <w:pPr>
      <w:spacing w:after="120"/>
    </w:pPr>
    <w:rPr>
      <w:rFonts w:eastAsiaTheme="minorHAnsi"/>
    </w:rPr>
  </w:style>
  <w:style w:type="paragraph" w:customStyle="1" w:styleId="0D34D3C723254A348815BF7CB74B1CBD21">
    <w:name w:val="0D34D3C723254A348815BF7CB74B1CBD21"/>
    <w:rsid w:val="002B122A"/>
    <w:pPr>
      <w:spacing w:after="120"/>
    </w:pPr>
    <w:rPr>
      <w:rFonts w:eastAsiaTheme="minorHAnsi"/>
    </w:rPr>
  </w:style>
  <w:style w:type="paragraph" w:customStyle="1" w:styleId="C4D24183C82E48CB8FA7AEEF5FAAB41E21">
    <w:name w:val="C4D24183C82E48CB8FA7AEEF5FAAB41E21"/>
    <w:rsid w:val="002B122A"/>
    <w:pPr>
      <w:spacing w:after="120"/>
    </w:pPr>
    <w:rPr>
      <w:rFonts w:eastAsiaTheme="minorHAnsi"/>
    </w:rPr>
  </w:style>
  <w:style w:type="paragraph" w:customStyle="1" w:styleId="C46C396C0A514F438FD91ABF0D0EA40221">
    <w:name w:val="C46C396C0A514F438FD91ABF0D0EA40221"/>
    <w:rsid w:val="002B122A"/>
    <w:pPr>
      <w:spacing w:after="120"/>
    </w:pPr>
    <w:rPr>
      <w:rFonts w:eastAsiaTheme="minorHAnsi"/>
    </w:rPr>
  </w:style>
  <w:style w:type="paragraph" w:customStyle="1" w:styleId="CEFAC88087624710A3160E2EACB368A621">
    <w:name w:val="CEFAC88087624710A3160E2EACB368A621"/>
    <w:rsid w:val="002B122A"/>
    <w:pPr>
      <w:spacing w:after="120"/>
    </w:pPr>
    <w:rPr>
      <w:rFonts w:eastAsiaTheme="minorHAnsi"/>
    </w:rPr>
  </w:style>
  <w:style w:type="paragraph" w:customStyle="1" w:styleId="6FF9DD20A3D544FCAAD0D5E611AA39A612">
    <w:name w:val="6FF9DD20A3D544FCAAD0D5E611AA39A612"/>
    <w:rsid w:val="002B122A"/>
    <w:pPr>
      <w:spacing w:after="120"/>
    </w:pPr>
    <w:rPr>
      <w:rFonts w:eastAsiaTheme="minorHAnsi"/>
    </w:rPr>
  </w:style>
  <w:style w:type="paragraph" w:customStyle="1" w:styleId="2BE1892AD3354889BDABDC5A8179864321">
    <w:name w:val="2BE1892AD3354889BDABDC5A8179864321"/>
    <w:rsid w:val="002B122A"/>
    <w:pPr>
      <w:spacing w:after="120"/>
    </w:pPr>
    <w:rPr>
      <w:rFonts w:eastAsiaTheme="minorHAnsi"/>
    </w:rPr>
  </w:style>
  <w:style w:type="paragraph" w:customStyle="1" w:styleId="71B44360C0AF40F582D4E51E2C6F46D621">
    <w:name w:val="71B44360C0AF40F582D4E51E2C6F46D621"/>
    <w:rsid w:val="002B122A"/>
    <w:pPr>
      <w:spacing w:after="120"/>
    </w:pPr>
    <w:rPr>
      <w:rFonts w:eastAsiaTheme="minorHAnsi"/>
    </w:rPr>
  </w:style>
  <w:style w:type="paragraph" w:customStyle="1" w:styleId="BD2AC6C8A3A742659A1358B053F324B915">
    <w:name w:val="BD2AC6C8A3A742659A1358B053F324B915"/>
    <w:rsid w:val="002B122A"/>
    <w:pPr>
      <w:spacing w:after="120"/>
    </w:pPr>
    <w:rPr>
      <w:rFonts w:eastAsiaTheme="minorHAnsi"/>
    </w:rPr>
  </w:style>
  <w:style w:type="paragraph" w:customStyle="1" w:styleId="A6E7CCF88FC742F1A47783945EC91AAA24">
    <w:name w:val="A6E7CCF88FC742F1A47783945EC91AAA24"/>
    <w:rsid w:val="002B122A"/>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3">
    <w:name w:val="A31B72B0FB2D4859B6EE9F82262A744353"/>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3">
    <w:name w:val="52CC67C9E08F4D91A8530332B17260EB53"/>
    <w:rsid w:val="003759B1"/>
    <w:pPr>
      <w:spacing w:after="120"/>
    </w:pPr>
    <w:rPr>
      <w:rFonts w:eastAsiaTheme="minorHAnsi"/>
    </w:rPr>
  </w:style>
  <w:style w:type="paragraph" w:customStyle="1" w:styleId="E94D171844344F2FAF1176CA6ECE1C7718">
    <w:name w:val="E94D171844344F2FAF1176CA6ECE1C7718"/>
    <w:rsid w:val="003759B1"/>
    <w:pPr>
      <w:spacing w:after="120"/>
    </w:pPr>
    <w:rPr>
      <w:rFonts w:eastAsiaTheme="minorHAnsi"/>
    </w:rPr>
  </w:style>
  <w:style w:type="paragraph" w:customStyle="1" w:styleId="C0F3ECD471C84CFEB0A5CD12E8ACA7E953">
    <w:name w:val="C0F3ECD471C84CFEB0A5CD12E8ACA7E953"/>
    <w:rsid w:val="003759B1"/>
    <w:pPr>
      <w:spacing w:after="120"/>
    </w:pPr>
    <w:rPr>
      <w:rFonts w:eastAsiaTheme="minorHAnsi"/>
    </w:rPr>
  </w:style>
  <w:style w:type="paragraph" w:customStyle="1" w:styleId="0B85C2EBD566465BA1CDCA3EE793019E53">
    <w:name w:val="0B85C2EBD566465BA1CDCA3EE793019E53"/>
    <w:rsid w:val="003759B1"/>
    <w:pPr>
      <w:spacing w:after="120"/>
    </w:pPr>
    <w:rPr>
      <w:rFonts w:eastAsiaTheme="minorHAnsi"/>
    </w:rPr>
  </w:style>
  <w:style w:type="paragraph" w:customStyle="1" w:styleId="6F8CFD9FCE3B4994B00C2B99BA69750053">
    <w:name w:val="6F8CFD9FCE3B4994B00C2B99BA69750053"/>
    <w:rsid w:val="003759B1"/>
    <w:pPr>
      <w:spacing w:after="120"/>
    </w:pPr>
    <w:rPr>
      <w:rFonts w:eastAsiaTheme="minorHAnsi"/>
    </w:rPr>
  </w:style>
  <w:style w:type="paragraph" w:customStyle="1" w:styleId="1EBBFFB9437340F182EFD3700AD9264653">
    <w:name w:val="1EBBFFB9437340F182EFD3700AD9264653"/>
    <w:rsid w:val="003759B1"/>
    <w:pPr>
      <w:spacing w:after="120"/>
    </w:pPr>
    <w:rPr>
      <w:rFonts w:eastAsiaTheme="minorHAnsi"/>
    </w:rPr>
  </w:style>
  <w:style w:type="paragraph" w:customStyle="1" w:styleId="BAD119D5A9EE43A7846F13B03F80CEAA53">
    <w:name w:val="BAD119D5A9EE43A7846F13B03F80CEAA53"/>
    <w:rsid w:val="003759B1"/>
    <w:pPr>
      <w:spacing w:after="120"/>
    </w:pPr>
    <w:rPr>
      <w:rFonts w:eastAsiaTheme="minorHAnsi"/>
    </w:rPr>
  </w:style>
  <w:style w:type="paragraph" w:customStyle="1" w:styleId="23815447DD9344A4938230A0448AF7A353">
    <w:name w:val="23815447DD9344A4938230A0448AF7A353"/>
    <w:rsid w:val="003759B1"/>
    <w:pPr>
      <w:spacing w:after="120"/>
    </w:pPr>
    <w:rPr>
      <w:rFonts w:eastAsiaTheme="minorHAnsi"/>
    </w:rPr>
  </w:style>
  <w:style w:type="paragraph" w:customStyle="1" w:styleId="E8F867E9FB1C4D26A285C600D2B29B9047">
    <w:name w:val="E8F867E9FB1C4D26A285C600D2B29B9047"/>
    <w:rsid w:val="003759B1"/>
    <w:pPr>
      <w:spacing w:after="120"/>
    </w:pPr>
    <w:rPr>
      <w:rFonts w:eastAsiaTheme="minorHAnsi"/>
    </w:rPr>
  </w:style>
  <w:style w:type="paragraph" w:customStyle="1" w:styleId="606A0A8527F147E9A5A7F154071C091940">
    <w:name w:val="606A0A8527F147E9A5A7F154071C091940"/>
    <w:rsid w:val="003759B1"/>
    <w:pPr>
      <w:spacing w:after="120"/>
    </w:pPr>
    <w:rPr>
      <w:rFonts w:eastAsiaTheme="minorHAnsi"/>
    </w:rPr>
  </w:style>
  <w:style w:type="paragraph" w:customStyle="1" w:styleId="A74607F50416433388DFA9C07BB0EE4B53">
    <w:name w:val="A74607F50416433388DFA9C07BB0EE4B53"/>
    <w:rsid w:val="003759B1"/>
    <w:pPr>
      <w:spacing w:after="120"/>
    </w:pPr>
    <w:rPr>
      <w:rFonts w:eastAsiaTheme="minorHAnsi"/>
    </w:rPr>
  </w:style>
  <w:style w:type="paragraph" w:customStyle="1" w:styleId="F3EF678B59BD4E4E9333B53690D7DCA116">
    <w:name w:val="F3EF678B59BD4E4E9333B53690D7DCA116"/>
    <w:rsid w:val="003759B1"/>
    <w:pPr>
      <w:spacing w:after="120"/>
    </w:pPr>
    <w:rPr>
      <w:rFonts w:eastAsiaTheme="minorHAnsi"/>
    </w:rPr>
  </w:style>
  <w:style w:type="paragraph" w:customStyle="1" w:styleId="E9A50C226EA34B1F8B18F17EE97B99F716">
    <w:name w:val="E9A50C226EA34B1F8B18F17EE97B99F716"/>
    <w:rsid w:val="003759B1"/>
    <w:pPr>
      <w:spacing w:after="120"/>
    </w:pPr>
    <w:rPr>
      <w:rFonts w:eastAsiaTheme="minorHAnsi"/>
    </w:rPr>
  </w:style>
  <w:style w:type="paragraph" w:customStyle="1" w:styleId="701911AD93504509BAEAEE3ED020F78C16">
    <w:name w:val="701911AD93504509BAEAEE3ED020F78C16"/>
    <w:rsid w:val="003759B1"/>
    <w:pPr>
      <w:spacing w:after="120"/>
    </w:pPr>
    <w:rPr>
      <w:rFonts w:eastAsiaTheme="minorHAnsi"/>
    </w:rPr>
  </w:style>
  <w:style w:type="paragraph" w:customStyle="1" w:styleId="AC94E662719B476E9C95B70368CE6DDD25">
    <w:name w:val="AC94E662719B476E9C95B70368CE6DDD25"/>
    <w:rsid w:val="003759B1"/>
    <w:pPr>
      <w:spacing w:after="120"/>
    </w:pPr>
    <w:rPr>
      <w:rFonts w:eastAsiaTheme="minorHAnsi"/>
    </w:rPr>
  </w:style>
  <w:style w:type="paragraph" w:customStyle="1" w:styleId="2E034C0DD5914E4DBFE301E536420EA925">
    <w:name w:val="2E034C0DD5914E4DBFE301E536420EA925"/>
    <w:rsid w:val="003759B1"/>
    <w:pPr>
      <w:spacing w:after="120"/>
    </w:pPr>
    <w:rPr>
      <w:rFonts w:eastAsiaTheme="minorHAnsi"/>
    </w:rPr>
  </w:style>
  <w:style w:type="paragraph" w:customStyle="1" w:styleId="F8AF87B457E94DE7BD0B2C9B905663F022">
    <w:name w:val="F8AF87B457E94DE7BD0B2C9B905663F022"/>
    <w:rsid w:val="003759B1"/>
    <w:pPr>
      <w:spacing w:after="120"/>
    </w:pPr>
    <w:rPr>
      <w:rFonts w:eastAsiaTheme="minorHAnsi"/>
    </w:rPr>
  </w:style>
  <w:style w:type="paragraph" w:customStyle="1" w:styleId="6C3F321FD9B64DBB9B4351EA17E8BF4621">
    <w:name w:val="6C3F321FD9B64DBB9B4351EA17E8BF4621"/>
    <w:rsid w:val="003759B1"/>
    <w:pPr>
      <w:spacing w:after="120"/>
    </w:pPr>
    <w:rPr>
      <w:rFonts w:eastAsiaTheme="minorHAnsi"/>
    </w:rPr>
  </w:style>
  <w:style w:type="paragraph" w:customStyle="1" w:styleId="7F91BD21CBAA47F4A0FF0448C02DB82421">
    <w:name w:val="7F91BD21CBAA47F4A0FF0448C02DB82421"/>
    <w:rsid w:val="003759B1"/>
    <w:pPr>
      <w:spacing w:after="120"/>
    </w:pPr>
    <w:rPr>
      <w:rFonts w:eastAsiaTheme="minorHAnsi"/>
    </w:rPr>
  </w:style>
  <w:style w:type="paragraph" w:customStyle="1" w:styleId="E4BDC0A0FBD0471EA74AA0D0DDA8C35B21">
    <w:name w:val="E4BDC0A0FBD0471EA74AA0D0DDA8C35B21"/>
    <w:rsid w:val="003759B1"/>
    <w:pPr>
      <w:spacing w:after="120"/>
    </w:pPr>
    <w:rPr>
      <w:rFonts w:eastAsiaTheme="minorHAnsi"/>
    </w:rPr>
  </w:style>
  <w:style w:type="paragraph" w:customStyle="1" w:styleId="FF0FD5ED9D284CCDAD62541E5CB93B5B16">
    <w:name w:val="FF0FD5ED9D284CCDAD62541E5CB93B5B16"/>
    <w:rsid w:val="003759B1"/>
    <w:pPr>
      <w:spacing w:after="120"/>
    </w:pPr>
    <w:rPr>
      <w:rFonts w:eastAsiaTheme="minorHAnsi"/>
    </w:rPr>
  </w:style>
  <w:style w:type="paragraph" w:customStyle="1" w:styleId="8FA7AD7F8EDB4B2D8FB2BD0894AF518716">
    <w:name w:val="8FA7AD7F8EDB4B2D8FB2BD0894AF518716"/>
    <w:rsid w:val="003759B1"/>
    <w:pPr>
      <w:spacing w:after="120"/>
    </w:pPr>
    <w:rPr>
      <w:rFonts w:eastAsiaTheme="minorHAnsi"/>
    </w:rPr>
  </w:style>
  <w:style w:type="paragraph" w:customStyle="1" w:styleId="96328694FA7840E39D0FB3A081E4CF3025">
    <w:name w:val="96328694FA7840E39D0FB3A081E4CF3025"/>
    <w:rsid w:val="003759B1"/>
    <w:pPr>
      <w:spacing w:after="120"/>
    </w:pPr>
    <w:rPr>
      <w:rFonts w:eastAsiaTheme="minorHAnsi"/>
    </w:rPr>
  </w:style>
  <w:style w:type="paragraph" w:customStyle="1" w:styleId="54A3EB2F02DA4003B22B52F17B441EE124">
    <w:name w:val="54A3EB2F02DA4003B22B52F17B441EE124"/>
    <w:rsid w:val="003759B1"/>
    <w:pPr>
      <w:spacing w:after="120"/>
    </w:pPr>
    <w:rPr>
      <w:rFonts w:eastAsiaTheme="minorHAnsi"/>
    </w:rPr>
  </w:style>
  <w:style w:type="paragraph" w:customStyle="1" w:styleId="52A492AA2B0641968F4A0F1BD03ED75424">
    <w:name w:val="52A492AA2B0641968F4A0F1BD03ED75424"/>
    <w:rsid w:val="003759B1"/>
    <w:pPr>
      <w:spacing w:after="120"/>
    </w:pPr>
    <w:rPr>
      <w:rFonts w:eastAsiaTheme="minorHAnsi"/>
    </w:rPr>
  </w:style>
  <w:style w:type="paragraph" w:customStyle="1" w:styleId="3E3C76F8B2944F91B27D3345CA5F0CE724">
    <w:name w:val="3E3C76F8B2944F91B27D3345CA5F0CE724"/>
    <w:rsid w:val="003759B1"/>
    <w:pPr>
      <w:spacing w:after="120"/>
    </w:pPr>
    <w:rPr>
      <w:rFonts w:eastAsiaTheme="minorHAnsi"/>
    </w:rPr>
  </w:style>
  <w:style w:type="paragraph" w:customStyle="1" w:styleId="0D34D3C723254A348815BF7CB74B1CBD22">
    <w:name w:val="0D34D3C723254A348815BF7CB74B1CBD22"/>
    <w:rsid w:val="003759B1"/>
    <w:pPr>
      <w:spacing w:after="120"/>
    </w:pPr>
    <w:rPr>
      <w:rFonts w:eastAsiaTheme="minorHAnsi"/>
    </w:rPr>
  </w:style>
  <w:style w:type="paragraph" w:customStyle="1" w:styleId="C4D24183C82E48CB8FA7AEEF5FAAB41E22">
    <w:name w:val="C4D24183C82E48CB8FA7AEEF5FAAB41E22"/>
    <w:rsid w:val="003759B1"/>
    <w:pPr>
      <w:spacing w:after="120"/>
    </w:pPr>
    <w:rPr>
      <w:rFonts w:eastAsiaTheme="minorHAnsi"/>
    </w:rPr>
  </w:style>
  <w:style w:type="paragraph" w:customStyle="1" w:styleId="C46C396C0A514F438FD91ABF0D0EA40222">
    <w:name w:val="C46C396C0A514F438FD91ABF0D0EA40222"/>
    <w:rsid w:val="003759B1"/>
    <w:pPr>
      <w:spacing w:after="120"/>
    </w:pPr>
    <w:rPr>
      <w:rFonts w:eastAsiaTheme="minorHAnsi"/>
    </w:rPr>
  </w:style>
  <w:style w:type="paragraph" w:customStyle="1" w:styleId="CEFAC88087624710A3160E2EACB368A622">
    <w:name w:val="CEFAC88087624710A3160E2EACB368A622"/>
    <w:rsid w:val="003759B1"/>
    <w:pPr>
      <w:spacing w:after="120"/>
    </w:pPr>
    <w:rPr>
      <w:rFonts w:eastAsiaTheme="minorHAnsi"/>
    </w:rPr>
  </w:style>
  <w:style w:type="paragraph" w:customStyle="1" w:styleId="6FF9DD20A3D544FCAAD0D5E611AA39A613">
    <w:name w:val="6FF9DD20A3D544FCAAD0D5E611AA39A613"/>
    <w:rsid w:val="003759B1"/>
    <w:pPr>
      <w:spacing w:after="120"/>
    </w:pPr>
    <w:rPr>
      <w:rFonts w:eastAsiaTheme="minorHAnsi"/>
    </w:rPr>
  </w:style>
  <w:style w:type="paragraph" w:customStyle="1" w:styleId="2BE1892AD3354889BDABDC5A8179864322">
    <w:name w:val="2BE1892AD3354889BDABDC5A8179864322"/>
    <w:rsid w:val="003759B1"/>
    <w:pPr>
      <w:spacing w:after="120"/>
    </w:pPr>
    <w:rPr>
      <w:rFonts w:eastAsiaTheme="minorHAnsi"/>
    </w:rPr>
  </w:style>
  <w:style w:type="paragraph" w:customStyle="1" w:styleId="71B44360C0AF40F582D4E51E2C6F46D622">
    <w:name w:val="71B44360C0AF40F582D4E51E2C6F46D622"/>
    <w:rsid w:val="003759B1"/>
    <w:pPr>
      <w:spacing w:after="120"/>
    </w:pPr>
    <w:rPr>
      <w:rFonts w:eastAsiaTheme="minorHAnsi"/>
    </w:rPr>
  </w:style>
  <w:style w:type="paragraph" w:customStyle="1" w:styleId="BD2AC6C8A3A742659A1358B053F324B916">
    <w:name w:val="BD2AC6C8A3A742659A1358B053F324B916"/>
    <w:rsid w:val="003759B1"/>
    <w:pPr>
      <w:spacing w:after="120"/>
    </w:pPr>
    <w:rPr>
      <w:rFonts w:eastAsiaTheme="minorHAnsi"/>
    </w:rPr>
  </w:style>
  <w:style w:type="paragraph" w:customStyle="1" w:styleId="A6E7CCF88FC742F1A47783945EC91AAA25">
    <w:name w:val="A6E7CCF88FC742F1A47783945EC91AAA25"/>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A31B72B0FB2D4859B6EE9F82262A744354">
    <w:name w:val="A31B72B0FB2D4859B6EE9F82262A744354"/>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4">
    <w:name w:val="52CC67C9E08F4D91A8530332B17260EB54"/>
    <w:rsid w:val="003759B1"/>
    <w:pPr>
      <w:spacing w:after="120"/>
    </w:pPr>
    <w:rPr>
      <w:rFonts w:eastAsiaTheme="minorHAnsi"/>
    </w:rPr>
  </w:style>
  <w:style w:type="paragraph" w:customStyle="1" w:styleId="E94D171844344F2FAF1176CA6ECE1C7719">
    <w:name w:val="E94D171844344F2FAF1176CA6ECE1C7719"/>
    <w:rsid w:val="003759B1"/>
    <w:pPr>
      <w:spacing w:after="120"/>
    </w:pPr>
    <w:rPr>
      <w:rFonts w:eastAsiaTheme="minorHAnsi"/>
    </w:rPr>
  </w:style>
  <w:style w:type="paragraph" w:customStyle="1" w:styleId="C0F3ECD471C84CFEB0A5CD12E8ACA7E954">
    <w:name w:val="C0F3ECD471C84CFEB0A5CD12E8ACA7E954"/>
    <w:rsid w:val="003759B1"/>
    <w:pPr>
      <w:spacing w:after="120"/>
    </w:pPr>
    <w:rPr>
      <w:rFonts w:eastAsiaTheme="minorHAnsi"/>
    </w:rPr>
  </w:style>
  <w:style w:type="paragraph" w:customStyle="1" w:styleId="0B85C2EBD566465BA1CDCA3EE793019E54">
    <w:name w:val="0B85C2EBD566465BA1CDCA3EE793019E54"/>
    <w:rsid w:val="003759B1"/>
    <w:pPr>
      <w:spacing w:after="120"/>
    </w:pPr>
    <w:rPr>
      <w:rFonts w:eastAsiaTheme="minorHAnsi"/>
    </w:rPr>
  </w:style>
  <w:style w:type="paragraph" w:customStyle="1" w:styleId="6F8CFD9FCE3B4994B00C2B99BA69750054">
    <w:name w:val="6F8CFD9FCE3B4994B00C2B99BA69750054"/>
    <w:rsid w:val="003759B1"/>
    <w:pPr>
      <w:spacing w:after="120"/>
    </w:pPr>
    <w:rPr>
      <w:rFonts w:eastAsiaTheme="minorHAnsi"/>
    </w:rPr>
  </w:style>
  <w:style w:type="paragraph" w:customStyle="1" w:styleId="1EBBFFB9437340F182EFD3700AD9264654">
    <w:name w:val="1EBBFFB9437340F182EFD3700AD9264654"/>
    <w:rsid w:val="003759B1"/>
    <w:pPr>
      <w:spacing w:after="120"/>
    </w:pPr>
    <w:rPr>
      <w:rFonts w:eastAsiaTheme="minorHAnsi"/>
    </w:rPr>
  </w:style>
  <w:style w:type="paragraph" w:customStyle="1" w:styleId="BAD119D5A9EE43A7846F13B03F80CEAA54">
    <w:name w:val="BAD119D5A9EE43A7846F13B03F80CEAA54"/>
    <w:rsid w:val="003759B1"/>
    <w:pPr>
      <w:spacing w:after="120"/>
    </w:pPr>
    <w:rPr>
      <w:rFonts w:eastAsiaTheme="minorHAnsi"/>
    </w:rPr>
  </w:style>
  <w:style w:type="paragraph" w:customStyle="1" w:styleId="23815447DD9344A4938230A0448AF7A354">
    <w:name w:val="23815447DD9344A4938230A0448AF7A354"/>
    <w:rsid w:val="003759B1"/>
    <w:pPr>
      <w:spacing w:after="120"/>
    </w:pPr>
    <w:rPr>
      <w:rFonts w:eastAsiaTheme="minorHAnsi"/>
    </w:rPr>
  </w:style>
  <w:style w:type="paragraph" w:customStyle="1" w:styleId="E8F867E9FB1C4D26A285C600D2B29B9048">
    <w:name w:val="E8F867E9FB1C4D26A285C600D2B29B9048"/>
    <w:rsid w:val="003759B1"/>
    <w:pPr>
      <w:spacing w:after="120"/>
    </w:pPr>
    <w:rPr>
      <w:rFonts w:eastAsiaTheme="minorHAnsi"/>
    </w:rPr>
  </w:style>
  <w:style w:type="paragraph" w:customStyle="1" w:styleId="606A0A8527F147E9A5A7F154071C091941">
    <w:name w:val="606A0A8527F147E9A5A7F154071C091941"/>
    <w:rsid w:val="003759B1"/>
    <w:pPr>
      <w:spacing w:after="120"/>
    </w:pPr>
    <w:rPr>
      <w:rFonts w:eastAsiaTheme="minorHAnsi"/>
    </w:rPr>
  </w:style>
  <w:style w:type="paragraph" w:customStyle="1" w:styleId="A74607F50416433388DFA9C07BB0EE4B54">
    <w:name w:val="A74607F50416433388DFA9C07BB0EE4B54"/>
    <w:rsid w:val="003759B1"/>
    <w:pPr>
      <w:spacing w:after="120"/>
    </w:pPr>
    <w:rPr>
      <w:rFonts w:eastAsiaTheme="minorHAnsi"/>
    </w:rPr>
  </w:style>
  <w:style w:type="paragraph" w:customStyle="1" w:styleId="F3EF678B59BD4E4E9333B53690D7DCA117">
    <w:name w:val="F3EF678B59BD4E4E9333B53690D7DCA117"/>
    <w:rsid w:val="003759B1"/>
    <w:pPr>
      <w:spacing w:after="120"/>
    </w:pPr>
    <w:rPr>
      <w:rFonts w:eastAsiaTheme="minorHAnsi"/>
    </w:rPr>
  </w:style>
  <w:style w:type="paragraph" w:customStyle="1" w:styleId="E9A50C226EA34B1F8B18F17EE97B99F717">
    <w:name w:val="E9A50C226EA34B1F8B18F17EE97B99F717"/>
    <w:rsid w:val="003759B1"/>
    <w:pPr>
      <w:spacing w:after="120"/>
    </w:pPr>
    <w:rPr>
      <w:rFonts w:eastAsiaTheme="minorHAnsi"/>
    </w:rPr>
  </w:style>
  <w:style w:type="paragraph" w:customStyle="1" w:styleId="701911AD93504509BAEAEE3ED020F78C17">
    <w:name w:val="701911AD93504509BAEAEE3ED020F78C17"/>
    <w:rsid w:val="003759B1"/>
    <w:pPr>
      <w:spacing w:after="120"/>
    </w:pPr>
    <w:rPr>
      <w:rFonts w:eastAsiaTheme="minorHAnsi"/>
    </w:rPr>
  </w:style>
  <w:style w:type="paragraph" w:customStyle="1" w:styleId="AC94E662719B476E9C95B70368CE6DDD26">
    <w:name w:val="AC94E662719B476E9C95B70368CE6DDD26"/>
    <w:rsid w:val="003759B1"/>
    <w:pPr>
      <w:spacing w:after="120"/>
    </w:pPr>
    <w:rPr>
      <w:rFonts w:eastAsiaTheme="minorHAnsi"/>
    </w:rPr>
  </w:style>
  <w:style w:type="paragraph" w:customStyle="1" w:styleId="2E034C0DD5914E4DBFE301E536420EA926">
    <w:name w:val="2E034C0DD5914E4DBFE301E536420EA926"/>
    <w:rsid w:val="003759B1"/>
    <w:pPr>
      <w:spacing w:after="120"/>
    </w:pPr>
    <w:rPr>
      <w:rFonts w:eastAsiaTheme="minorHAnsi"/>
    </w:rPr>
  </w:style>
  <w:style w:type="paragraph" w:customStyle="1" w:styleId="F8AF87B457E94DE7BD0B2C9B905663F023">
    <w:name w:val="F8AF87B457E94DE7BD0B2C9B905663F023"/>
    <w:rsid w:val="003759B1"/>
    <w:pPr>
      <w:spacing w:after="120"/>
    </w:pPr>
    <w:rPr>
      <w:rFonts w:eastAsiaTheme="minorHAnsi"/>
    </w:rPr>
  </w:style>
  <w:style w:type="paragraph" w:customStyle="1" w:styleId="6C3F321FD9B64DBB9B4351EA17E8BF4622">
    <w:name w:val="6C3F321FD9B64DBB9B4351EA17E8BF4622"/>
    <w:rsid w:val="003759B1"/>
    <w:pPr>
      <w:spacing w:after="120"/>
    </w:pPr>
    <w:rPr>
      <w:rFonts w:eastAsiaTheme="minorHAnsi"/>
    </w:rPr>
  </w:style>
  <w:style w:type="paragraph" w:customStyle="1" w:styleId="7F91BD21CBAA47F4A0FF0448C02DB82422">
    <w:name w:val="7F91BD21CBAA47F4A0FF0448C02DB82422"/>
    <w:rsid w:val="003759B1"/>
    <w:pPr>
      <w:spacing w:after="120"/>
    </w:pPr>
    <w:rPr>
      <w:rFonts w:eastAsiaTheme="minorHAnsi"/>
    </w:rPr>
  </w:style>
  <w:style w:type="paragraph" w:customStyle="1" w:styleId="E4BDC0A0FBD0471EA74AA0D0DDA8C35B22">
    <w:name w:val="E4BDC0A0FBD0471EA74AA0D0DDA8C35B22"/>
    <w:rsid w:val="003759B1"/>
    <w:pPr>
      <w:spacing w:after="120"/>
    </w:pPr>
    <w:rPr>
      <w:rFonts w:eastAsiaTheme="minorHAnsi"/>
    </w:rPr>
  </w:style>
  <w:style w:type="paragraph" w:customStyle="1" w:styleId="FF0FD5ED9D284CCDAD62541E5CB93B5B17">
    <w:name w:val="FF0FD5ED9D284CCDAD62541E5CB93B5B17"/>
    <w:rsid w:val="003759B1"/>
    <w:pPr>
      <w:spacing w:after="120"/>
    </w:pPr>
    <w:rPr>
      <w:rFonts w:eastAsiaTheme="minorHAnsi"/>
    </w:rPr>
  </w:style>
  <w:style w:type="paragraph" w:customStyle="1" w:styleId="8FA7AD7F8EDB4B2D8FB2BD0894AF518717">
    <w:name w:val="8FA7AD7F8EDB4B2D8FB2BD0894AF518717"/>
    <w:rsid w:val="003759B1"/>
    <w:pPr>
      <w:spacing w:after="120"/>
    </w:pPr>
    <w:rPr>
      <w:rFonts w:eastAsiaTheme="minorHAnsi"/>
    </w:rPr>
  </w:style>
  <w:style w:type="paragraph" w:customStyle="1" w:styleId="96328694FA7840E39D0FB3A081E4CF3026">
    <w:name w:val="96328694FA7840E39D0FB3A081E4CF3026"/>
    <w:rsid w:val="003759B1"/>
    <w:pPr>
      <w:spacing w:after="120"/>
    </w:pPr>
    <w:rPr>
      <w:rFonts w:eastAsiaTheme="minorHAnsi"/>
    </w:rPr>
  </w:style>
  <w:style w:type="paragraph" w:customStyle="1" w:styleId="54A3EB2F02DA4003B22B52F17B441EE125">
    <w:name w:val="54A3EB2F02DA4003B22B52F17B441EE125"/>
    <w:rsid w:val="003759B1"/>
    <w:pPr>
      <w:spacing w:after="120"/>
    </w:pPr>
    <w:rPr>
      <w:rFonts w:eastAsiaTheme="minorHAnsi"/>
    </w:rPr>
  </w:style>
  <w:style w:type="paragraph" w:customStyle="1" w:styleId="52A492AA2B0641968F4A0F1BD03ED75425">
    <w:name w:val="52A492AA2B0641968F4A0F1BD03ED75425"/>
    <w:rsid w:val="003759B1"/>
    <w:pPr>
      <w:spacing w:after="120"/>
    </w:pPr>
    <w:rPr>
      <w:rFonts w:eastAsiaTheme="minorHAnsi"/>
    </w:rPr>
  </w:style>
  <w:style w:type="paragraph" w:customStyle="1" w:styleId="3E3C76F8B2944F91B27D3345CA5F0CE725">
    <w:name w:val="3E3C76F8B2944F91B27D3345CA5F0CE725"/>
    <w:rsid w:val="003759B1"/>
    <w:pPr>
      <w:spacing w:after="120"/>
    </w:pPr>
    <w:rPr>
      <w:rFonts w:eastAsiaTheme="minorHAnsi"/>
    </w:rPr>
  </w:style>
  <w:style w:type="paragraph" w:customStyle="1" w:styleId="0D34D3C723254A348815BF7CB74B1CBD23">
    <w:name w:val="0D34D3C723254A348815BF7CB74B1CBD23"/>
    <w:rsid w:val="003759B1"/>
    <w:pPr>
      <w:spacing w:after="120"/>
    </w:pPr>
    <w:rPr>
      <w:rFonts w:eastAsiaTheme="minorHAnsi"/>
    </w:rPr>
  </w:style>
  <w:style w:type="paragraph" w:customStyle="1" w:styleId="C4D24183C82E48CB8FA7AEEF5FAAB41E23">
    <w:name w:val="C4D24183C82E48CB8FA7AEEF5FAAB41E23"/>
    <w:rsid w:val="003759B1"/>
    <w:pPr>
      <w:spacing w:after="120"/>
    </w:pPr>
    <w:rPr>
      <w:rFonts w:eastAsiaTheme="minorHAnsi"/>
    </w:rPr>
  </w:style>
  <w:style w:type="paragraph" w:customStyle="1" w:styleId="C46C396C0A514F438FD91ABF0D0EA40223">
    <w:name w:val="C46C396C0A514F438FD91ABF0D0EA40223"/>
    <w:rsid w:val="003759B1"/>
    <w:pPr>
      <w:spacing w:after="120"/>
    </w:pPr>
    <w:rPr>
      <w:rFonts w:eastAsiaTheme="minorHAnsi"/>
    </w:rPr>
  </w:style>
  <w:style w:type="paragraph" w:customStyle="1" w:styleId="CEFAC88087624710A3160E2EACB368A623">
    <w:name w:val="CEFAC88087624710A3160E2EACB368A623"/>
    <w:rsid w:val="003759B1"/>
    <w:pPr>
      <w:spacing w:after="120"/>
    </w:pPr>
    <w:rPr>
      <w:rFonts w:eastAsiaTheme="minorHAnsi"/>
    </w:rPr>
  </w:style>
  <w:style w:type="paragraph" w:customStyle="1" w:styleId="6FF9DD20A3D544FCAAD0D5E611AA39A614">
    <w:name w:val="6FF9DD20A3D544FCAAD0D5E611AA39A614"/>
    <w:rsid w:val="003759B1"/>
    <w:pPr>
      <w:spacing w:after="120"/>
    </w:pPr>
    <w:rPr>
      <w:rFonts w:eastAsiaTheme="minorHAnsi"/>
    </w:rPr>
  </w:style>
  <w:style w:type="paragraph" w:customStyle="1" w:styleId="2BE1892AD3354889BDABDC5A8179864323">
    <w:name w:val="2BE1892AD3354889BDABDC5A8179864323"/>
    <w:rsid w:val="003759B1"/>
    <w:pPr>
      <w:spacing w:after="120"/>
    </w:pPr>
    <w:rPr>
      <w:rFonts w:eastAsiaTheme="minorHAnsi"/>
    </w:rPr>
  </w:style>
  <w:style w:type="paragraph" w:customStyle="1" w:styleId="71B44360C0AF40F582D4E51E2C6F46D623">
    <w:name w:val="71B44360C0AF40F582D4E51E2C6F46D623"/>
    <w:rsid w:val="003759B1"/>
    <w:pPr>
      <w:spacing w:after="120"/>
    </w:pPr>
    <w:rPr>
      <w:rFonts w:eastAsiaTheme="minorHAnsi"/>
    </w:rPr>
  </w:style>
  <w:style w:type="paragraph" w:customStyle="1" w:styleId="BD2AC6C8A3A742659A1358B053F324B917">
    <w:name w:val="BD2AC6C8A3A742659A1358B053F324B917"/>
    <w:rsid w:val="003759B1"/>
    <w:pPr>
      <w:spacing w:after="120"/>
    </w:pPr>
    <w:rPr>
      <w:rFonts w:eastAsiaTheme="minorHAnsi"/>
    </w:rPr>
  </w:style>
  <w:style w:type="paragraph" w:customStyle="1" w:styleId="A6E7CCF88FC742F1A47783945EC91AAA26">
    <w:name w:val="A6E7CCF88FC742F1A47783945EC91AAA26"/>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84C58AE0B87E4A0592842C9A7205EF98">
    <w:name w:val="84C58AE0B87E4A0592842C9A7205EF98"/>
    <w:rsid w:val="003759B1"/>
  </w:style>
  <w:style w:type="paragraph" w:customStyle="1" w:styleId="44F8C33D846C4EE391FC3EBE11862ACE">
    <w:name w:val="44F8C33D846C4EE391FC3EBE11862ACE"/>
    <w:rsid w:val="003759B1"/>
  </w:style>
  <w:style w:type="paragraph" w:customStyle="1" w:styleId="A31B72B0FB2D4859B6EE9F82262A744355">
    <w:name w:val="A31B72B0FB2D4859B6EE9F82262A744355"/>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5">
    <w:name w:val="52CC67C9E08F4D91A8530332B17260EB55"/>
    <w:rsid w:val="003759B1"/>
    <w:pPr>
      <w:spacing w:after="120"/>
    </w:pPr>
    <w:rPr>
      <w:rFonts w:eastAsiaTheme="minorHAnsi"/>
    </w:rPr>
  </w:style>
  <w:style w:type="paragraph" w:customStyle="1" w:styleId="E94D171844344F2FAF1176CA6ECE1C7720">
    <w:name w:val="E94D171844344F2FAF1176CA6ECE1C7720"/>
    <w:rsid w:val="003759B1"/>
    <w:pPr>
      <w:spacing w:after="120"/>
    </w:pPr>
    <w:rPr>
      <w:rFonts w:eastAsiaTheme="minorHAnsi"/>
    </w:rPr>
  </w:style>
  <w:style w:type="paragraph" w:customStyle="1" w:styleId="C0F3ECD471C84CFEB0A5CD12E8ACA7E955">
    <w:name w:val="C0F3ECD471C84CFEB0A5CD12E8ACA7E955"/>
    <w:rsid w:val="003759B1"/>
    <w:pPr>
      <w:spacing w:after="120"/>
    </w:pPr>
    <w:rPr>
      <w:rFonts w:eastAsiaTheme="minorHAnsi"/>
    </w:rPr>
  </w:style>
  <w:style w:type="paragraph" w:customStyle="1" w:styleId="0B85C2EBD566465BA1CDCA3EE793019E55">
    <w:name w:val="0B85C2EBD566465BA1CDCA3EE793019E55"/>
    <w:rsid w:val="003759B1"/>
    <w:pPr>
      <w:spacing w:after="120"/>
    </w:pPr>
    <w:rPr>
      <w:rFonts w:eastAsiaTheme="minorHAnsi"/>
    </w:rPr>
  </w:style>
  <w:style w:type="paragraph" w:customStyle="1" w:styleId="6F8CFD9FCE3B4994B00C2B99BA69750055">
    <w:name w:val="6F8CFD9FCE3B4994B00C2B99BA69750055"/>
    <w:rsid w:val="003759B1"/>
    <w:pPr>
      <w:spacing w:after="120"/>
    </w:pPr>
    <w:rPr>
      <w:rFonts w:eastAsiaTheme="minorHAnsi"/>
    </w:rPr>
  </w:style>
  <w:style w:type="paragraph" w:customStyle="1" w:styleId="1EBBFFB9437340F182EFD3700AD9264655">
    <w:name w:val="1EBBFFB9437340F182EFD3700AD9264655"/>
    <w:rsid w:val="003759B1"/>
    <w:pPr>
      <w:spacing w:after="120"/>
    </w:pPr>
    <w:rPr>
      <w:rFonts w:eastAsiaTheme="minorHAnsi"/>
    </w:rPr>
  </w:style>
  <w:style w:type="paragraph" w:customStyle="1" w:styleId="BAD119D5A9EE43A7846F13B03F80CEAA55">
    <w:name w:val="BAD119D5A9EE43A7846F13B03F80CEAA55"/>
    <w:rsid w:val="003759B1"/>
    <w:pPr>
      <w:spacing w:after="120"/>
    </w:pPr>
    <w:rPr>
      <w:rFonts w:eastAsiaTheme="minorHAnsi"/>
    </w:rPr>
  </w:style>
  <w:style w:type="paragraph" w:customStyle="1" w:styleId="23815447DD9344A4938230A0448AF7A355">
    <w:name w:val="23815447DD9344A4938230A0448AF7A355"/>
    <w:rsid w:val="003759B1"/>
    <w:pPr>
      <w:spacing w:after="120"/>
    </w:pPr>
    <w:rPr>
      <w:rFonts w:eastAsiaTheme="minorHAnsi"/>
    </w:rPr>
  </w:style>
  <w:style w:type="paragraph" w:customStyle="1" w:styleId="E8F867E9FB1C4D26A285C600D2B29B9049">
    <w:name w:val="E8F867E9FB1C4D26A285C600D2B29B9049"/>
    <w:rsid w:val="003759B1"/>
    <w:pPr>
      <w:spacing w:after="120"/>
    </w:pPr>
    <w:rPr>
      <w:rFonts w:eastAsiaTheme="minorHAnsi"/>
    </w:rPr>
  </w:style>
  <w:style w:type="paragraph" w:customStyle="1" w:styleId="606A0A8527F147E9A5A7F154071C091942">
    <w:name w:val="606A0A8527F147E9A5A7F154071C091942"/>
    <w:rsid w:val="003759B1"/>
    <w:pPr>
      <w:spacing w:after="120"/>
    </w:pPr>
    <w:rPr>
      <w:rFonts w:eastAsiaTheme="minorHAnsi"/>
    </w:rPr>
  </w:style>
  <w:style w:type="paragraph" w:customStyle="1" w:styleId="A74607F50416433388DFA9C07BB0EE4B55">
    <w:name w:val="A74607F50416433388DFA9C07BB0EE4B55"/>
    <w:rsid w:val="003759B1"/>
    <w:pPr>
      <w:spacing w:after="120"/>
    </w:pPr>
    <w:rPr>
      <w:rFonts w:eastAsiaTheme="minorHAnsi"/>
    </w:rPr>
  </w:style>
  <w:style w:type="paragraph" w:customStyle="1" w:styleId="F3EF678B59BD4E4E9333B53690D7DCA118">
    <w:name w:val="F3EF678B59BD4E4E9333B53690D7DCA118"/>
    <w:rsid w:val="003759B1"/>
    <w:pPr>
      <w:spacing w:after="120"/>
    </w:pPr>
    <w:rPr>
      <w:rFonts w:eastAsiaTheme="minorHAnsi"/>
    </w:rPr>
  </w:style>
  <w:style w:type="paragraph" w:customStyle="1" w:styleId="E9A50C226EA34B1F8B18F17EE97B99F718">
    <w:name w:val="E9A50C226EA34B1F8B18F17EE97B99F718"/>
    <w:rsid w:val="003759B1"/>
    <w:pPr>
      <w:spacing w:after="120"/>
    </w:pPr>
    <w:rPr>
      <w:rFonts w:eastAsiaTheme="minorHAnsi"/>
    </w:rPr>
  </w:style>
  <w:style w:type="paragraph" w:customStyle="1" w:styleId="701911AD93504509BAEAEE3ED020F78C18">
    <w:name w:val="701911AD93504509BAEAEE3ED020F78C18"/>
    <w:rsid w:val="003759B1"/>
    <w:pPr>
      <w:spacing w:after="120"/>
    </w:pPr>
    <w:rPr>
      <w:rFonts w:eastAsiaTheme="minorHAnsi"/>
    </w:rPr>
  </w:style>
  <w:style w:type="paragraph" w:customStyle="1" w:styleId="AC94E662719B476E9C95B70368CE6DDD27">
    <w:name w:val="AC94E662719B476E9C95B70368CE6DDD27"/>
    <w:rsid w:val="003759B1"/>
    <w:pPr>
      <w:spacing w:after="120"/>
    </w:pPr>
    <w:rPr>
      <w:rFonts w:eastAsiaTheme="minorHAnsi"/>
    </w:rPr>
  </w:style>
  <w:style w:type="paragraph" w:customStyle="1" w:styleId="2E034C0DD5914E4DBFE301E536420EA927">
    <w:name w:val="2E034C0DD5914E4DBFE301E536420EA927"/>
    <w:rsid w:val="003759B1"/>
    <w:pPr>
      <w:spacing w:after="120"/>
    </w:pPr>
    <w:rPr>
      <w:rFonts w:eastAsiaTheme="minorHAnsi"/>
    </w:rPr>
  </w:style>
  <w:style w:type="paragraph" w:customStyle="1" w:styleId="F8AF87B457E94DE7BD0B2C9B905663F024">
    <w:name w:val="F8AF87B457E94DE7BD0B2C9B905663F024"/>
    <w:rsid w:val="003759B1"/>
    <w:pPr>
      <w:spacing w:after="120"/>
    </w:pPr>
    <w:rPr>
      <w:rFonts w:eastAsiaTheme="minorHAnsi"/>
    </w:rPr>
  </w:style>
  <w:style w:type="paragraph" w:customStyle="1" w:styleId="6C3F321FD9B64DBB9B4351EA17E8BF4623">
    <w:name w:val="6C3F321FD9B64DBB9B4351EA17E8BF4623"/>
    <w:rsid w:val="003759B1"/>
    <w:pPr>
      <w:spacing w:after="120"/>
    </w:pPr>
    <w:rPr>
      <w:rFonts w:eastAsiaTheme="minorHAnsi"/>
    </w:rPr>
  </w:style>
  <w:style w:type="paragraph" w:customStyle="1" w:styleId="7F91BD21CBAA47F4A0FF0448C02DB82423">
    <w:name w:val="7F91BD21CBAA47F4A0FF0448C02DB82423"/>
    <w:rsid w:val="003759B1"/>
    <w:pPr>
      <w:spacing w:after="120"/>
    </w:pPr>
    <w:rPr>
      <w:rFonts w:eastAsiaTheme="minorHAnsi"/>
    </w:rPr>
  </w:style>
  <w:style w:type="paragraph" w:customStyle="1" w:styleId="E4BDC0A0FBD0471EA74AA0D0DDA8C35B23">
    <w:name w:val="E4BDC0A0FBD0471EA74AA0D0DDA8C35B23"/>
    <w:rsid w:val="003759B1"/>
    <w:pPr>
      <w:spacing w:after="120"/>
    </w:pPr>
    <w:rPr>
      <w:rFonts w:eastAsiaTheme="minorHAnsi"/>
    </w:rPr>
  </w:style>
  <w:style w:type="paragraph" w:customStyle="1" w:styleId="FF0FD5ED9D284CCDAD62541E5CB93B5B18">
    <w:name w:val="FF0FD5ED9D284CCDAD62541E5CB93B5B18"/>
    <w:rsid w:val="003759B1"/>
    <w:pPr>
      <w:spacing w:after="120"/>
    </w:pPr>
    <w:rPr>
      <w:rFonts w:eastAsiaTheme="minorHAnsi"/>
    </w:rPr>
  </w:style>
  <w:style w:type="paragraph" w:customStyle="1" w:styleId="84C58AE0B87E4A0592842C9A7205EF981">
    <w:name w:val="84C58AE0B87E4A0592842C9A7205EF981"/>
    <w:rsid w:val="003759B1"/>
    <w:pPr>
      <w:spacing w:after="120"/>
    </w:pPr>
    <w:rPr>
      <w:rFonts w:eastAsiaTheme="minorHAnsi"/>
    </w:rPr>
  </w:style>
  <w:style w:type="paragraph" w:customStyle="1" w:styleId="96328694FA7840E39D0FB3A081E4CF3027">
    <w:name w:val="96328694FA7840E39D0FB3A081E4CF3027"/>
    <w:rsid w:val="003759B1"/>
    <w:pPr>
      <w:spacing w:after="120"/>
    </w:pPr>
    <w:rPr>
      <w:rFonts w:eastAsiaTheme="minorHAnsi"/>
    </w:rPr>
  </w:style>
  <w:style w:type="paragraph" w:customStyle="1" w:styleId="54A3EB2F02DA4003B22B52F17B441EE126">
    <w:name w:val="54A3EB2F02DA4003B22B52F17B441EE126"/>
    <w:rsid w:val="003759B1"/>
    <w:pPr>
      <w:spacing w:after="120"/>
    </w:pPr>
    <w:rPr>
      <w:rFonts w:eastAsiaTheme="minorHAnsi"/>
    </w:rPr>
  </w:style>
  <w:style w:type="paragraph" w:customStyle="1" w:styleId="52A492AA2B0641968F4A0F1BD03ED75426">
    <w:name w:val="52A492AA2B0641968F4A0F1BD03ED75426"/>
    <w:rsid w:val="003759B1"/>
    <w:pPr>
      <w:spacing w:after="120"/>
    </w:pPr>
    <w:rPr>
      <w:rFonts w:eastAsiaTheme="minorHAnsi"/>
    </w:rPr>
  </w:style>
  <w:style w:type="paragraph" w:customStyle="1" w:styleId="3E3C76F8B2944F91B27D3345CA5F0CE726">
    <w:name w:val="3E3C76F8B2944F91B27D3345CA5F0CE726"/>
    <w:rsid w:val="003759B1"/>
    <w:pPr>
      <w:spacing w:after="120"/>
    </w:pPr>
    <w:rPr>
      <w:rFonts w:eastAsiaTheme="minorHAnsi"/>
    </w:rPr>
  </w:style>
  <w:style w:type="paragraph" w:customStyle="1" w:styleId="0D34D3C723254A348815BF7CB74B1CBD24">
    <w:name w:val="0D34D3C723254A348815BF7CB74B1CBD24"/>
    <w:rsid w:val="003759B1"/>
    <w:pPr>
      <w:spacing w:after="120"/>
    </w:pPr>
    <w:rPr>
      <w:rFonts w:eastAsiaTheme="minorHAnsi"/>
    </w:rPr>
  </w:style>
  <w:style w:type="paragraph" w:customStyle="1" w:styleId="C4D24183C82E48CB8FA7AEEF5FAAB41E24">
    <w:name w:val="C4D24183C82E48CB8FA7AEEF5FAAB41E24"/>
    <w:rsid w:val="003759B1"/>
    <w:pPr>
      <w:spacing w:after="120"/>
    </w:pPr>
    <w:rPr>
      <w:rFonts w:eastAsiaTheme="minorHAnsi"/>
    </w:rPr>
  </w:style>
  <w:style w:type="paragraph" w:customStyle="1" w:styleId="C46C396C0A514F438FD91ABF0D0EA40224">
    <w:name w:val="C46C396C0A514F438FD91ABF0D0EA40224"/>
    <w:rsid w:val="003759B1"/>
    <w:pPr>
      <w:spacing w:after="120"/>
    </w:pPr>
    <w:rPr>
      <w:rFonts w:eastAsiaTheme="minorHAnsi"/>
    </w:rPr>
  </w:style>
  <w:style w:type="paragraph" w:customStyle="1" w:styleId="CEFAC88087624710A3160E2EACB368A624">
    <w:name w:val="CEFAC88087624710A3160E2EACB368A624"/>
    <w:rsid w:val="003759B1"/>
    <w:pPr>
      <w:spacing w:after="120"/>
    </w:pPr>
    <w:rPr>
      <w:rFonts w:eastAsiaTheme="minorHAnsi"/>
    </w:rPr>
  </w:style>
  <w:style w:type="paragraph" w:customStyle="1" w:styleId="6FF9DD20A3D544FCAAD0D5E611AA39A615">
    <w:name w:val="6FF9DD20A3D544FCAAD0D5E611AA39A615"/>
    <w:rsid w:val="003759B1"/>
    <w:pPr>
      <w:spacing w:after="120"/>
    </w:pPr>
    <w:rPr>
      <w:rFonts w:eastAsiaTheme="minorHAnsi"/>
    </w:rPr>
  </w:style>
  <w:style w:type="paragraph" w:customStyle="1" w:styleId="2BE1892AD3354889BDABDC5A8179864324">
    <w:name w:val="2BE1892AD3354889BDABDC5A8179864324"/>
    <w:rsid w:val="003759B1"/>
    <w:pPr>
      <w:spacing w:after="120"/>
    </w:pPr>
    <w:rPr>
      <w:rFonts w:eastAsiaTheme="minorHAnsi"/>
    </w:rPr>
  </w:style>
  <w:style w:type="paragraph" w:customStyle="1" w:styleId="71B44360C0AF40F582D4E51E2C6F46D624">
    <w:name w:val="71B44360C0AF40F582D4E51E2C6F46D624"/>
    <w:rsid w:val="003759B1"/>
    <w:pPr>
      <w:spacing w:after="120"/>
    </w:pPr>
    <w:rPr>
      <w:rFonts w:eastAsiaTheme="minorHAnsi"/>
    </w:rPr>
  </w:style>
  <w:style w:type="paragraph" w:customStyle="1" w:styleId="BD2AC6C8A3A742659A1358B053F324B918">
    <w:name w:val="BD2AC6C8A3A742659A1358B053F324B918"/>
    <w:rsid w:val="003759B1"/>
    <w:pPr>
      <w:spacing w:after="120"/>
    </w:pPr>
    <w:rPr>
      <w:rFonts w:eastAsiaTheme="minorHAnsi"/>
    </w:rPr>
  </w:style>
  <w:style w:type="paragraph" w:customStyle="1" w:styleId="A6E7CCF88FC742F1A47783945EC91AAA27">
    <w:name w:val="A6E7CCF88FC742F1A47783945EC91AAA27"/>
    <w:rsid w:val="003759B1"/>
    <w:pPr>
      <w:spacing w:after="0" w:line="240" w:lineRule="auto"/>
      <w:contextualSpacing/>
    </w:pPr>
    <w:rPr>
      <w:rFonts w:asciiTheme="majorHAnsi" w:eastAsiaTheme="majorEastAsia" w:hAnsiTheme="majorHAnsi" w:cstheme="majorBidi"/>
      <w:spacing w:val="-10"/>
      <w:kern w:val="28"/>
      <w:sz w:val="44"/>
      <w:szCs w:val="56"/>
    </w:rPr>
  </w:style>
  <w:style w:type="paragraph" w:customStyle="1" w:styleId="52CC67C9E08F4D91A8530332B17260EB56">
    <w:name w:val="52CC67C9E08F4D91A8530332B17260EB56"/>
    <w:rsid w:val="003759B1"/>
    <w:pPr>
      <w:spacing w:after="120"/>
    </w:pPr>
    <w:rPr>
      <w:rFonts w:eastAsiaTheme="minorHAnsi"/>
    </w:rPr>
  </w:style>
  <w:style w:type="paragraph" w:customStyle="1" w:styleId="E94D171844344F2FAF1176CA6ECE1C7721">
    <w:name w:val="E94D171844344F2FAF1176CA6ECE1C7721"/>
    <w:rsid w:val="003759B1"/>
    <w:pPr>
      <w:spacing w:after="120"/>
    </w:pPr>
    <w:rPr>
      <w:rFonts w:eastAsiaTheme="minorHAnsi"/>
    </w:rPr>
  </w:style>
  <w:style w:type="paragraph" w:customStyle="1" w:styleId="C0F3ECD471C84CFEB0A5CD12E8ACA7E956">
    <w:name w:val="C0F3ECD471C84CFEB0A5CD12E8ACA7E956"/>
    <w:rsid w:val="003759B1"/>
    <w:pPr>
      <w:spacing w:after="120"/>
    </w:pPr>
    <w:rPr>
      <w:rFonts w:eastAsiaTheme="minorHAnsi"/>
    </w:rPr>
  </w:style>
  <w:style w:type="paragraph" w:customStyle="1" w:styleId="0B85C2EBD566465BA1CDCA3EE793019E56">
    <w:name w:val="0B85C2EBD566465BA1CDCA3EE793019E56"/>
    <w:rsid w:val="003759B1"/>
    <w:pPr>
      <w:spacing w:after="120"/>
    </w:pPr>
    <w:rPr>
      <w:rFonts w:eastAsiaTheme="minorHAnsi"/>
    </w:rPr>
  </w:style>
  <w:style w:type="paragraph" w:customStyle="1" w:styleId="6F8CFD9FCE3B4994B00C2B99BA69750056">
    <w:name w:val="6F8CFD9FCE3B4994B00C2B99BA69750056"/>
    <w:rsid w:val="003759B1"/>
    <w:pPr>
      <w:spacing w:after="120"/>
    </w:pPr>
    <w:rPr>
      <w:rFonts w:eastAsiaTheme="minorHAnsi"/>
    </w:rPr>
  </w:style>
  <w:style w:type="paragraph" w:customStyle="1" w:styleId="1EBBFFB9437340F182EFD3700AD9264656">
    <w:name w:val="1EBBFFB9437340F182EFD3700AD9264656"/>
    <w:rsid w:val="003759B1"/>
    <w:pPr>
      <w:spacing w:after="120"/>
    </w:pPr>
    <w:rPr>
      <w:rFonts w:eastAsiaTheme="minorHAnsi"/>
    </w:rPr>
  </w:style>
  <w:style w:type="paragraph" w:customStyle="1" w:styleId="BAD119D5A9EE43A7846F13B03F80CEAA56">
    <w:name w:val="BAD119D5A9EE43A7846F13B03F80CEAA56"/>
    <w:rsid w:val="003759B1"/>
    <w:pPr>
      <w:spacing w:after="120"/>
    </w:pPr>
    <w:rPr>
      <w:rFonts w:eastAsiaTheme="minorHAnsi"/>
    </w:rPr>
  </w:style>
  <w:style w:type="paragraph" w:customStyle="1" w:styleId="23815447DD9344A4938230A0448AF7A356">
    <w:name w:val="23815447DD9344A4938230A0448AF7A356"/>
    <w:rsid w:val="003759B1"/>
    <w:pPr>
      <w:spacing w:after="120"/>
    </w:pPr>
    <w:rPr>
      <w:rFonts w:eastAsiaTheme="minorHAnsi"/>
    </w:rPr>
  </w:style>
  <w:style w:type="paragraph" w:customStyle="1" w:styleId="E8F867E9FB1C4D26A285C600D2B29B9050">
    <w:name w:val="E8F867E9FB1C4D26A285C600D2B29B9050"/>
    <w:rsid w:val="003759B1"/>
    <w:pPr>
      <w:spacing w:after="120"/>
    </w:pPr>
    <w:rPr>
      <w:rFonts w:eastAsiaTheme="minorHAnsi"/>
    </w:rPr>
  </w:style>
  <w:style w:type="paragraph" w:customStyle="1" w:styleId="606A0A8527F147E9A5A7F154071C091943">
    <w:name w:val="606A0A8527F147E9A5A7F154071C091943"/>
    <w:rsid w:val="003759B1"/>
    <w:pPr>
      <w:spacing w:after="120"/>
    </w:pPr>
    <w:rPr>
      <w:rFonts w:eastAsiaTheme="minorHAnsi"/>
    </w:rPr>
  </w:style>
  <w:style w:type="paragraph" w:customStyle="1" w:styleId="A74607F50416433388DFA9C07BB0EE4B56">
    <w:name w:val="A74607F50416433388DFA9C07BB0EE4B56"/>
    <w:rsid w:val="003759B1"/>
    <w:pPr>
      <w:spacing w:after="120"/>
    </w:pPr>
    <w:rPr>
      <w:rFonts w:eastAsiaTheme="minorHAnsi"/>
    </w:rPr>
  </w:style>
  <w:style w:type="paragraph" w:customStyle="1" w:styleId="F3EF678B59BD4E4E9333B53690D7DCA119">
    <w:name w:val="F3EF678B59BD4E4E9333B53690D7DCA119"/>
    <w:rsid w:val="003759B1"/>
    <w:pPr>
      <w:spacing w:after="120"/>
    </w:pPr>
    <w:rPr>
      <w:rFonts w:eastAsiaTheme="minorHAnsi"/>
    </w:rPr>
  </w:style>
  <w:style w:type="paragraph" w:customStyle="1" w:styleId="E9A50C226EA34B1F8B18F17EE97B99F719">
    <w:name w:val="E9A50C226EA34B1F8B18F17EE97B99F719"/>
    <w:rsid w:val="003759B1"/>
    <w:pPr>
      <w:spacing w:after="120"/>
    </w:pPr>
    <w:rPr>
      <w:rFonts w:eastAsiaTheme="minorHAnsi"/>
    </w:rPr>
  </w:style>
  <w:style w:type="paragraph" w:customStyle="1" w:styleId="701911AD93504509BAEAEE3ED020F78C19">
    <w:name w:val="701911AD93504509BAEAEE3ED020F78C19"/>
    <w:rsid w:val="003759B1"/>
    <w:pPr>
      <w:spacing w:after="120"/>
    </w:pPr>
    <w:rPr>
      <w:rFonts w:eastAsiaTheme="minorHAnsi"/>
    </w:rPr>
  </w:style>
  <w:style w:type="paragraph" w:customStyle="1" w:styleId="AC94E662719B476E9C95B70368CE6DDD28">
    <w:name w:val="AC94E662719B476E9C95B70368CE6DDD28"/>
    <w:rsid w:val="003759B1"/>
    <w:pPr>
      <w:spacing w:after="120"/>
    </w:pPr>
    <w:rPr>
      <w:rFonts w:eastAsiaTheme="minorHAnsi"/>
    </w:rPr>
  </w:style>
  <w:style w:type="paragraph" w:customStyle="1" w:styleId="2E034C0DD5914E4DBFE301E536420EA928">
    <w:name w:val="2E034C0DD5914E4DBFE301E536420EA928"/>
    <w:rsid w:val="003759B1"/>
    <w:pPr>
      <w:spacing w:after="120"/>
    </w:pPr>
    <w:rPr>
      <w:rFonts w:eastAsiaTheme="minorHAnsi"/>
    </w:rPr>
  </w:style>
  <w:style w:type="paragraph" w:customStyle="1" w:styleId="F8AF87B457E94DE7BD0B2C9B905663F025">
    <w:name w:val="F8AF87B457E94DE7BD0B2C9B905663F025"/>
    <w:rsid w:val="003759B1"/>
    <w:pPr>
      <w:spacing w:after="120"/>
    </w:pPr>
    <w:rPr>
      <w:rFonts w:eastAsiaTheme="minorHAnsi"/>
    </w:rPr>
  </w:style>
  <w:style w:type="paragraph" w:customStyle="1" w:styleId="6C3F321FD9B64DBB9B4351EA17E8BF4624">
    <w:name w:val="6C3F321FD9B64DBB9B4351EA17E8BF4624"/>
    <w:rsid w:val="003759B1"/>
    <w:pPr>
      <w:spacing w:after="120"/>
    </w:pPr>
    <w:rPr>
      <w:rFonts w:eastAsiaTheme="minorHAnsi"/>
    </w:rPr>
  </w:style>
  <w:style w:type="paragraph" w:customStyle="1" w:styleId="7F91BD21CBAA47F4A0FF0448C02DB82424">
    <w:name w:val="7F91BD21CBAA47F4A0FF0448C02DB82424"/>
    <w:rsid w:val="003759B1"/>
    <w:pPr>
      <w:spacing w:after="120"/>
    </w:pPr>
    <w:rPr>
      <w:rFonts w:eastAsiaTheme="minorHAnsi"/>
    </w:rPr>
  </w:style>
  <w:style w:type="paragraph" w:customStyle="1" w:styleId="E4BDC0A0FBD0471EA74AA0D0DDA8C35B24">
    <w:name w:val="E4BDC0A0FBD0471EA74AA0D0DDA8C35B24"/>
    <w:rsid w:val="003759B1"/>
    <w:pPr>
      <w:spacing w:after="120"/>
    </w:pPr>
    <w:rPr>
      <w:rFonts w:eastAsiaTheme="minorHAnsi"/>
    </w:rPr>
  </w:style>
  <w:style w:type="paragraph" w:customStyle="1" w:styleId="FF0FD5ED9D284CCDAD62541E5CB93B5B19">
    <w:name w:val="FF0FD5ED9D284CCDAD62541E5CB93B5B19"/>
    <w:rsid w:val="003759B1"/>
    <w:pPr>
      <w:spacing w:after="120"/>
    </w:pPr>
    <w:rPr>
      <w:rFonts w:eastAsiaTheme="minorHAnsi"/>
    </w:rPr>
  </w:style>
  <w:style w:type="paragraph" w:customStyle="1" w:styleId="84C58AE0B87E4A0592842C9A7205EF982">
    <w:name w:val="84C58AE0B87E4A0592842C9A7205EF982"/>
    <w:rsid w:val="003759B1"/>
    <w:pPr>
      <w:spacing w:after="120"/>
    </w:pPr>
    <w:rPr>
      <w:rFonts w:eastAsiaTheme="minorHAnsi"/>
    </w:rPr>
  </w:style>
  <w:style w:type="paragraph" w:customStyle="1" w:styleId="96328694FA7840E39D0FB3A081E4CF3028">
    <w:name w:val="96328694FA7840E39D0FB3A081E4CF3028"/>
    <w:rsid w:val="003759B1"/>
    <w:pPr>
      <w:spacing w:after="120"/>
    </w:pPr>
    <w:rPr>
      <w:rFonts w:eastAsiaTheme="minorHAnsi"/>
    </w:rPr>
  </w:style>
  <w:style w:type="paragraph" w:customStyle="1" w:styleId="54A3EB2F02DA4003B22B52F17B441EE127">
    <w:name w:val="54A3EB2F02DA4003B22B52F17B441EE127"/>
    <w:rsid w:val="003759B1"/>
    <w:pPr>
      <w:spacing w:after="120"/>
    </w:pPr>
    <w:rPr>
      <w:rFonts w:eastAsiaTheme="minorHAnsi"/>
    </w:rPr>
  </w:style>
  <w:style w:type="paragraph" w:customStyle="1" w:styleId="52A492AA2B0641968F4A0F1BD03ED75427">
    <w:name w:val="52A492AA2B0641968F4A0F1BD03ED75427"/>
    <w:rsid w:val="003759B1"/>
    <w:pPr>
      <w:spacing w:after="120"/>
    </w:pPr>
    <w:rPr>
      <w:rFonts w:eastAsiaTheme="minorHAnsi"/>
    </w:rPr>
  </w:style>
  <w:style w:type="paragraph" w:customStyle="1" w:styleId="3E3C76F8B2944F91B27D3345CA5F0CE727">
    <w:name w:val="3E3C76F8B2944F91B27D3345CA5F0CE727"/>
    <w:rsid w:val="003759B1"/>
    <w:pPr>
      <w:spacing w:after="120"/>
    </w:pPr>
    <w:rPr>
      <w:rFonts w:eastAsiaTheme="minorHAnsi"/>
    </w:rPr>
  </w:style>
  <w:style w:type="paragraph" w:customStyle="1" w:styleId="0D34D3C723254A348815BF7CB74B1CBD25">
    <w:name w:val="0D34D3C723254A348815BF7CB74B1CBD25"/>
    <w:rsid w:val="003759B1"/>
    <w:pPr>
      <w:spacing w:after="120"/>
    </w:pPr>
    <w:rPr>
      <w:rFonts w:eastAsiaTheme="minorHAnsi"/>
    </w:rPr>
  </w:style>
  <w:style w:type="paragraph" w:customStyle="1" w:styleId="C4D24183C82E48CB8FA7AEEF5FAAB41E25">
    <w:name w:val="C4D24183C82E48CB8FA7AEEF5FAAB41E25"/>
    <w:rsid w:val="003759B1"/>
    <w:pPr>
      <w:spacing w:after="120"/>
    </w:pPr>
    <w:rPr>
      <w:rFonts w:eastAsiaTheme="minorHAnsi"/>
    </w:rPr>
  </w:style>
  <w:style w:type="paragraph" w:customStyle="1" w:styleId="C46C396C0A514F438FD91ABF0D0EA40225">
    <w:name w:val="C46C396C0A514F438FD91ABF0D0EA40225"/>
    <w:rsid w:val="003759B1"/>
    <w:pPr>
      <w:spacing w:after="120"/>
    </w:pPr>
    <w:rPr>
      <w:rFonts w:eastAsiaTheme="minorHAnsi"/>
    </w:rPr>
  </w:style>
  <w:style w:type="paragraph" w:customStyle="1" w:styleId="CEFAC88087624710A3160E2EACB368A625">
    <w:name w:val="CEFAC88087624710A3160E2EACB368A625"/>
    <w:rsid w:val="003759B1"/>
    <w:pPr>
      <w:spacing w:after="120"/>
    </w:pPr>
    <w:rPr>
      <w:rFonts w:eastAsiaTheme="minorHAnsi"/>
    </w:rPr>
  </w:style>
  <w:style w:type="paragraph" w:customStyle="1" w:styleId="6FF9DD20A3D544FCAAD0D5E611AA39A616">
    <w:name w:val="6FF9DD20A3D544FCAAD0D5E611AA39A616"/>
    <w:rsid w:val="003759B1"/>
    <w:pPr>
      <w:spacing w:after="120"/>
    </w:pPr>
    <w:rPr>
      <w:rFonts w:eastAsiaTheme="minorHAnsi"/>
    </w:rPr>
  </w:style>
  <w:style w:type="paragraph" w:customStyle="1" w:styleId="2BE1892AD3354889BDABDC5A8179864325">
    <w:name w:val="2BE1892AD3354889BDABDC5A8179864325"/>
    <w:rsid w:val="003759B1"/>
    <w:pPr>
      <w:spacing w:after="120"/>
    </w:pPr>
    <w:rPr>
      <w:rFonts w:eastAsiaTheme="minorHAnsi"/>
    </w:rPr>
  </w:style>
  <w:style w:type="paragraph" w:customStyle="1" w:styleId="71B44360C0AF40F582D4E51E2C6F46D625">
    <w:name w:val="71B44360C0AF40F582D4E51E2C6F46D625"/>
    <w:rsid w:val="003759B1"/>
    <w:pPr>
      <w:spacing w:after="120"/>
    </w:pPr>
    <w:rPr>
      <w:rFonts w:eastAsiaTheme="minorHAnsi"/>
    </w:rPr>
  </w:style>
  <w:style w:type="paragraph" w:customStyle="1" w:styleId="BD2AC6C8A3A742659A1358B053F324B919">
    <w:name w:val="BD2AC6C8A3A742659A1358B053F324B919"/>
    <w:rsid w:val="003759B1"/>
    <w:pPr>
      <w:spacing w:after="120"/>
    </w:pPr>
    <w:rPr>
      <w:rFonts w:eastAsiaTheme="minorHAnsi"/>
    </w:rPr>
  </w:style>
  <w:style w:type="paragraph" w:customStyle="1" w:styleId="52CC67C9E08F4D91A8530332B17260EB57">
    <w:name w:val="52CC67C9E08F4D91A8530332B17260EB57"/>
    <w:rsid w:val="00D430DB"/>
    <w:pPr>
      <w:spacing w:after="120"/>
    </w:pPr>
    <w:rPr>
      <w:rFonts w:eastAsiaTheme="minorHAnsi"/>
    </w:rPr>
  </w:style>
  <w:style w:type="paragraph" w:customStyle="1" w:styleId="E94D171844344F2FAF1176CA6ECE1C7722">
    <w:name w:val="E94D171844344F2FAF1176CA6ECE1C7722"/>
    <w:rsid w:val="00D430DB"/>
    <w:pPr>
      <w:spacing w:after="120"/>
    </w:pPr>
    <w:rPr>
      <w:rFonts w:eastAsiaTheme="minorHAnsi"/>
    </w:rPr>
  </w:style>
  <w:style w:type="paragraph" w:customStyle="1" w:styleId="C0F3ECD471C84CFEB0A5CD12E8ACA7E957">
    <w:name w:val="C0F3ECD471C84CFEB0A5CD12E8ACA7E957"/>
    <w:rsid w:val="00D430DB"/>
    <w:pPr>
      <w:spacing w:after="120"/>
    </w:pPr>
    <w:rPr>
      <w:rFonts w:eastAsiaTheme="minorHAnsi"/>
    </w:rPr>
  </w:style>
  <w:style w:type="paragraph" w:customStyle="1" w:styleId="0B85C2EBD566465BA1CDCA3EE793019E57">
    <w:name w:val="0B85C2EBD566465BA1CDCA3EE793019E57"/>
    <w:rsid w:val="00D430DB"/>
    <w:pPr>
      <w:spacing w:after="120"/>
    </w:pPr>
    <w:rPr>
      <w:rFonts w:eastAsiaTheme="minorHAnsi"/>
    </w:rPr>
  </w:style>
  <w:style w:type="paragraph" w:customStyle="1" w:styleId="6F8CFD9FCE3B4994B00C2B99BA69750057">
    <w:name w:val="6F8CFD9FCE3B4994B00C2B99BA69750057"/>
    <w:rsid w:val="00D430DB"/>
    <w:pPr>
      <w:spacing w:after="120"/>
    </w:pPr>
    <w:rPr>
      <w:rFonts w:eastAsiaTheme="minorHAnsi"/>
    </w:rPr>
  </w:style>
  <w:style w:type="paragraph" w:customStyle="1" w:styleId="1EBBFFB9437340F182EFD3700AD9264657">
    <w:name w:val="1EBBFFB9437340F182EFD3700AD9264657"/>
    <w:rsid w:val="00D430DB"/>
    <w:pPr>
      <w:spacing w:after="120"/>
    </w:pPr>
    <w:rPr>
      <w:rFonts w:eastAsiaTheme="minorHAnsi"/>
    </w:rPr>
  </w:style>
  <w:style w:type="paragraph" w:customStyle="1" w:styleId="BAD119D5A9EE43A7846F13B03F80CEAA57">
    <w:name w:val="BAD119D5A9EE43A7846F13B03F80CEAA57"/>
    <w:rsid w:val="00D430DB"/>
    <w:pPr>
      <w:spacing w:after="120"/>
    </w:pPr>
    <w:rPr>
      <w:rFonts w:eastAsiaTheme="minorHAnsi"/>
    </w:rPr>
  </w:style>
  <w:style w:type="paragraph" w:customStyle="1" w:styleId="23815447DD9344A4938230A0448AF7A357">
    <w:name w:val="23815447DD9344A4938230A0448AF7A357"/>
    <w:rsid w:val="00D430DB"/>
    <w:pPr>
      <w:spacing w:after="120"/>
    </w:pPr>
    <w:rPr>
      <w:rFonts w:eastAsiaTheme="minorHAnsi"/>
    </w:rPr>
  </w:style>
  <w:style w:type="paragraph" w:customStyle="1" w:styleId="E8F867E9FB1C4D26A285C600D2B29B9051">
    <w:name w:val="E8F867E9FB1C4D26A285C600D2B29B9051"/>
    <w:rsid w:val="00D430DB"/>
    <w:pPr>
      <w:spacing w:after="120"/>
    </w:pPr>
    <w:rPr>
      <w:rFonts w:eastAsiaTheme="minorHAnsi"/>
    </w:rPr>
  </w:style>
  <w:style w:type="paragraph" w:customStyle="1" w:styleId="606A0A8527F147E9A5A7F154071C091944">
    <w:name w:val="606A0A8527F147E9A5A7F154071C091944"/>
    <w:rsid w:val="00D430DB"/>
    <w:pPr>
      <w:spacing w:after="120"/>
    </w:pPr>
    <w:rPr>
      <w:rFonts w:eastAsiaTheme="minorHAnsi"/>
    </w:rPr>
  </w:style>
  <w:style w:type="paragraph" w:customStyle="1" w:styleId="A74607F50416433388DFA9C07BB0EE4B57">
    <w:name w:val="A74607F50416433388DFA9C07BB0EE4B57"/>
    <w:rsid w:val="00D430DB"/>
    <w:pPr>
      <w:spacing w:after="120"/>
    </w:pPr>
    <w:rPr>
      <w:rFonts w:eastAsiaTheme="minorHAnsi"/>
    </w:rPr>
  </w:style>
  <w:style w:type="paragraph" w:customStyle="1" w:styleId="F3EF678B59BD4E4E9333B53690D7DCA120">
    <w:name w:val="F3EF678B59BD4E4E9333B53690D7DCA120"/>
    <w:rsid w:val="00D430DB"/>
    <w:pPr>
      <w:spacing w:after="120"/>
    </w:pPr>
    <w:rPr>
      <w:rFonts w:eastAsiaTheme="minorHAnsi"/>
    </w:rPr>
  </w:style>
  <w:style w:type="paragraph" w:customStyle="1" w:styleId="E9A50C226EA34B1F8B18F17EE97B99F720">
    <w:name w:val="E9A50C226EA34B1F8B18F17EE97B99F720"/>
    <w:rsid w:val="00D430DB"/>
    <w:pPr>
      <w:spacing w:after="120"/>
    </w:pPr>
    <w:rPr>
      <w:rFonts w:eastAsiaTheme="minorHAnsi"/>
    </w:rPr>
  </w:style>
  <w:style w:type="paragraph" w:customStyle="1" w:styleId="701911AD93504509BAEAEE3ED020F78C20">
    <w:name w:val="701911AD93504509BAEAEE3ED020F78C20"/>
    <w:rsid w:val="00D430DB"/>
    <w:pPr>
      <w:spacing w:after="120"/>
    </w:pPr>
    <w:rPr>
      <w:rFonts w:eastAsiaTheme="minorHAnsi"/>
    </w:rPr>
  </w:style>
  <w:style w:type="paragraph" w:customStyle="1" w:styleId="AC94E662719B476E9C95B70368CE6DDD29">
    <w:name w:val="AC94E662719B476E9C95B70368CE6DDD29"/>
    <w:rsid w:val="00D430DB"/>
    <w:pPr>
      <w:spacing w:after="120"/>
    </w:pPr>
    <w:rPr>
      <w:rFonts w:eastAsiaTheme="minorHAnsi"/>
    </w:rPr>
  </w:style>
  <w:style w:type="paragraph" w:customStyle="1" w:styleId="2E034C0DD5914E4DBFE301E536420EA929">
    <w:name w:val="2E034C0DD5914E4DBFE301E536420EA929"/>
    <w:rsid w:val="00D430DB"/>
    <w:pPr>
      <w:spacing w:after="120"/>
    </w:pPr>
    <w:rPr>
      <w:rFonts w:eastAsiaTheme="minorHAnsi"/>
    </w:rPr>
  </w:style>
  <w:style w:type="paragraph" w:customStyle="1" w:styleId="F8AF87B457E94DE7BD0B2C9B905663F026">
    <w:name w:val="F8AF87B457E94DE7BD0B2C9B905663F026"/>
    <w:rsid w:val="00D430DB"/>
    <w:pPr>
      <w:spacing w:after="120"/>
    </w:pPr>
    <w:rPr>
      <w:rFonts w:eastAsiaTheme="minorHAnsi"/>
    </w:rPr>
  </w:style>
  <w:style w:type="paragraph" w:customStyle="1" w:styleId="6C3F321FD9B64DBB9B4351EA17E8BF4625">
    <w:name w:val="6C3F321FD9B64DBB9B4351EA17E8BF4625"/>
    <w:rsid w:val="00D430DB"/>
    <w:pPr>
      <w:spacing w:after="120"/>
    </w:pPr>
    <w:rPr>
      <w:rFonts w:eastAsiaTheme="minorHAnsi"/>
    </w:rPr>
  </w:style>
  <w:style w:type="paragraph" w:customStyle="1" w:styleId="7F91BD21CBAA47F4A0FF0448C02DB82425">
    <w:name w:val="7F91BD21CBAA47F4A0FF0448C02DB82425"/>
    <w:rsid w:val="00D430DB"/>
    <w:pPr>
      <w:spacing w:after="120"/>
    </w:pPr>
    <w:rPr>
      <w:rFonts w:eastAsiaTheme="minorHAnsi"/>
    </w:rPr>
  </w:style>
  <w:style w:type="paragraph" w:customStyle="1" w:styleId="E4BDC0A0FBD0471EA74AA0D0DDA8C35B25">
    <w:name w:val="E4BDC0A0FBD0471EA74AA0D0DDA8C35B25"/>
    <w:rsid w:val="00D430DB"/>
    <w:pPr>
      <w:spacing w:after="120"/>
    </w:pPr>
    <w:rPr>
      <w:rFonts w:eastAsiaTheme="minorHAnsi"/>
    </w:rPr>
  </w:style>
  <w:style w:type="paragraph" w:customStyle="1" w:styleId="FF0FD5ED9D284CCDAD62541E5CB93B5B20">
    <w:name w:val="FF0FD5ED9D284CCDAD62541E5CB93B5B20"/>
    <w:rsid w:val="00D430DB"/>
    <w:pPr>
      <w:spacing w:after="120"/>
    </w:pPr>
    <w:rPr>
      <w:rFonts w:eastAsiaTheme="minorHAnsi"/>
    </w:rPr>
  </w:style>
  <w:style w:type="paragraph" w:customStyle="1" w:styleId="84C58AE0B87E4A0592842C9A7205EF983">
    <w:name w:val="84C58AE0B87E4A0592842C9A7205EF983"/>
    <w:rsid w:val="00D430DB"/>
    <w:pPr>
      <w:spacing w:after="120"/>
    </w:pPr>
    <w:rPr>
      <w:rFonts w:eastAsiaTheme="minorHAnsi"/>
    </w:rPr>
  </w:style>
  <w:style w:type="paragraph" w:customStyle="1" w:styleId="96328694FA7840E39D0FB3A081E4CF3029">
    <w:name w:val="96328694FA7840E39D0FB3A081E4CF3029"/>
    <w:rsid w:val="00D430DB"/>
    <w:pPr>
      <w:spacing w:after="120"/>
    </w:pPr>
    <w:rPr>
      <w:rFonts w:eastAsiaTheme="minorHAnsi"/>
    </w:rPr>
  </w:style>
  <w:style w:type="paragraph" w:customStyle="1" w:styleId="54A3EB2F02DA4003B22B52F17B441EE128">
    <w:name w:val="54A3EB2F02DA4003B22B52F17B441EE128"/>
    <w:rsid w:val="00D430DB"/>
    <w:pPr>
      <w:spacing w:after="120"/>
    </w:pPr>
    <w:rPr>
      <w:rFonts w:eastAsiaTheme="minorHAnsi"/>
    </w:rPr>
  </w:style>
  <w:style w:type="paragraph" w:customStyle="1" w:styleId="52A492AA2B0641968F4A0F1BD03ED75428">
    <w:name w:val="52A492AA2B0641968F4A0F1BD03ED75428"/>
    <w:rsid w:val="00D430DB"/>
    <w:pPr>
      <w:spacing w:after="120"/>
    </w:pPr>
    <w:rPr>
      <w:rFonts w:eastAsiaTheme="minorHAnsi"/>
    </w:rPr>
  </w:style>
  <w:style w:type="paragraph" w:customStyle="1" w:styleId="3E3C76F8B2944F91B27D3345CA5F0CE728">
    <w:name w:val="3E3C76F8B2944F91B27D3345CA5F0CE728"/>
    <w:rsid w:val="00D430DB"/>
    <w:pPr>
      <w:spacing w:after="120"/>
    </w:pPr>
    <w:rPr>
      <w:rFonts w:eastAsiaTheme="minorHAnsi"/>
    </w:rPr>
  </w:style>
  <w:style w:type="paragraph" w:customStyle="1" w:styleId="0D34D3C723254A348815BF7CB74B1CBD26">
    <w:name w:val="0D34D3C723254A348815BF7CB74B1CBD26"/>
    <w:rsid w:val="00D430DB"/>
    <w:pPr>
      <w:spacing w:after="120"/>
    </w:pPr>
    <w:rPr>
      <w:rFonts w:eastAsiaTheme="minorHAnsi"/>
    </w:rPr>
  </w:style>
  <w:style w:type="paragraph" w:customStyle="1" w:styleId="C4D24183C82E48CB8FA7AEEF5FAAB41E26">
    <w:name w:val="C4D24183C82E48CB8FA7AEEF5FAAB41E26"/>
    <w:rsid w:val="00D430DB"/>
    <w:pPr>
      <w:spacing w:after="120"/>
    </w:pPr>
    <w:rPr>
      <w:rFonts w:eastAsiaTheme="minorHAnsi"/>
    </w:rPr>
  </w:style>
  <w:style w:type="paragraph" w:customStyle="1" w:styleId="C46C396C0A514F438FD91ABF0D0EA40226">
    <w:name w:val="C46C396C0A514F438FD91ABF0D0EA40226"/>
    <w:rsid w:val="00D430DB"/>
    <w:pPr>
      <w:spacing w:after="120"/>
    </w:pPr>
    <w:rPr>
      <w:rFonts w:eastAsiaTheme="minorHAnsi"/>
    </w:rPr>
  </w:style>
  <w:style w:type="paragraph" w:customStyle="1" w:styleId="CEFAC88087624710A3160E2EACB368A626">
    <w:name w:val="CEFAC88087624710A3160E2EACB368A626"/>
    <w:rsid w:val="00D430DB"/>
    <w:pPr>
      <w:spacing w:after="120"/>
    </w:pPr>
    <w:rPr>
      <w:rFonts w:eastAsiaTheme="minorHAnsi"/>
    </w:rPr>
  </w:style>
  <w:style w:type="paragraph" w:customStyle="1" w:styleId="6FF9DD20A3D544FCAAD0D5E611AA39A617">
    <w:name w:val="6FF9DD20A3D544FCAAD0D5E611AA39A617"/>
    <w:rsid w:val="00D430DB"/>
    <w:pPr>
      <w:spacing w:after="120"/>
    </w:pPr>
    <w:rPr>
      <w:rFonts w:eastAsiaTheme="minorHAnsi"/>
    </w:rPr>
  </w:style>
  <w:style w:type="paragraph" w:customStyle="1" w:styleId="2BE1892AD3354889BDABDC5A8179864326">
    <w:name w:val="2BE1892AD3354889BDABDC5A8179864326"/>
    <w:rsid w:val="00D430DB"/>
    <w:pPr>
      <w:spacing w:after="120"/>
    </w:pPr>
    <w:rPr>
      <w:rFonts w:eastAsiaTheme="minorHAnsi"/>
    </w:rPr>
  </w:style>
  <w:style w:type="paragraph" w:customStyle="1" w:styleId="71B44360C0AF40F582D4E51E2C6F46D626">
    <w:name w:val="71B44360C0AF40F582D4E51E2C6F46D626"/>
    <w:rsid w:val="00D430DB"/>
    <w:pPr>
      <w:spacing w:after="120"/>
    </w:pPr>
    <w:rPr>
      <w:rFonts w:eastAsiaTheme="minorHAnsi"/>
    </w:rPr>
  </w:style>
  <w:style w:type="paragraph" w:customStyle="1" w:styleId="BD2AC6C8A3A742659A1358B053F324B920">
    <w:name w:val="BD2AC6C8A3A742659A1358B053F324B920"/>
    <w:rsid w:val="00D430DB"/>
    <w:pPr>
      <w:spacing w:after="120"/>
    </w:pPr>
    <w:rPr>
      <w:rFonts w:eastAsiaTheme="minorHAnsi"/>
    </w:rPr>
  </w:style>
  <w:style w:type="paragraph" w:customStyle="1" w:styleId="52CC67C9E08F4D91A8530332B17260EB58">
    <w:name w:val="52CC67C9E08F4D91A8530332B17260EB58"/>
    <w:rsid w:val="00B560D4"/>
    <w:pPr>
      <w:spacing w:after="120"/>
    </w:pPr>
    <w:rPr>
      <w:rFonts w:eastAsiaTheme="minorHAnsi"/>
    </w:rPr>
  </w:style>
  <w:style w:type="paragraph" w:customStyle="1" w:styleId="E94D171844344F2FAF1176CA6ECE1C7723">
    <w:name w:val="E94D171844344F2FAF1176CA6ECE1C7723"/>
    <w:rsid w:val="00B560D4"/>
    <w:pPr>
      <w:spacing w:after="120"/>
    </w:pPr>
    <w:rPr>
      <w:rFonts w:eastAsiaTheme="minorHAnsi"/>
    </w:rPr>
  </w:style>
  <w:style w:type="paragraph" w:customStyle="1" w:styleId="C0F3ECD471C84CFEB0A5CD12E8ACA7E958">
    <w:name w:val="C0F3ECD471C84CFEB0A5CD12E8ACA7E958"/>
    <w:rsid w:val="00B560D4"/>
    <w:pPr>
      <w:spacing w:after="120"/>
    </w:pPr>
    <w:rPr>
      <w:rFonts w:eastAsiaTheme="minorHAnsi"/>
    </w:rPr>
  </w:style>
  <w:style w:type="paragraph" w:customStyle="1" w:styleId="0B85C2EBD566465BA1CDCA3EE793019E58">
    <w:name w:val="0B85C2EBD566465BA1CDCA3EE793019E58"/>
    <w:rsid w:val="00B560D4"/>
    <w:pPr>
      <w:spacing w:after="120"/>
    </w:pPr>
    <w:rPr>
      <w:rFonts w:eastAsiaTheme="minorHAnsi"/>
    </w:rPr>
  </w:style>
  <w:style w:type="paragraph" w:customStyle="1" w:styleId="6F8CFD9FCE3B4994B00C2B99BA69750058">
    <w:name w:val="6F8CFD9FCE3B4994B00C2B99BA69750058"/>
    <w:rsid w:val="00B560D4"/>
    <w:pPr>
      <w:spacing w:after="120"/>
    </w:pPr>
    <w:rPr>
      <w:rFonts w:eastAsiaTheme="minorHAnsi"/>
    </w:rPr>
  </w:style>
  <w:style w:type="paragraph" w:customStyle="1" w:styleId="1EBBFFB9437340F182EFD3700AD9264658">
    <w:name w:val="1EBBFFB9437340F182EFD3700AD9264658"/>
    <w:rsid w:val="00B560D4"/>
    <w:pPr>
      <w:spacing w:after="120"/>
    </w:pPr>
    <w:rPr>
      <w:rFonts w:eastAsiaTheme="minorHAnsi"/>
    </w:rPr>
  </w:style>
  <w:style w:type="paragraph" w:customStyle="1" w:styleId="BAD119D5A9EE43A7846F13B03F80CEAA58">
    <w:name w:val="BAD119D5A9EE43A7846F13B03F80CEAA58"/>
    <w:rsid w:val="00B560D4"/>
    <w:pPr>
      <w:spacing w:after="120"/>
    </w:pPr>
    <w:rPr>
      <w:rFonts w:eastAsiaTheme="minorHAnsi"/>
    </w:rPr>
  </w:style>
  <w:style w:type="paragraph" w:customStyle="1" w:styleId="23815447DD9344A4938230A0448AF7A358">
    <w:name w:val="23815447DD9344A4938230A0448AF7A358"/>
    <w:rsid w:val="00B560D4"/>
    <w:pPr>
      <w:spacing w:after="120"/>
    </w:pPr>
    <w:rPr>
      <w:rFonts w:eastAsiaTheme="minorHAnsi"/>
    </w:rPr>
  </w:style>
  <w:style w:type="paragraph" w:customStyle="1" w:styleId="E8F867E9FB1C4D26A285C600D2B29B9052">
    <w:name w:val="E8F867E9FB1C4D26A285C600D2B29B9052"/>
    <w:rsid w:val="00B560D4"/>
    <w:pPr>
      <w:spacing w:after="120"/>
    </w:pPr>
    <w:rPr>
      <w:rFonts w:eastAsiaTheme="minorHAnsi"/>
    </w:rPr>
  </w:style>
  <w:style w:type="paragraph" w:customStyle="1" w:styleId="606A0A8527F147E9A5A7F154071C091945">
    <w:name w:val="606A0A8527F147E9A5A7F154071C091945"/>
    <w:rsid w:val="00B560D4"/>
    <w:pPr>
      <w:spacing w:after="120"/>
    </w:pPr>
    <w:rPr>
      <w:rFonts w:eastAsiaTheme="minorHAnsi"/>
    </w:rPr>
  </w:style>
  <w:style w:type="paragraph" w:customStyle="1" w:styleId="A74607F50416433388DFA9C07BB0EE4B58">
    <w:name w:val="A74607F50416433388DFA9C07BB0EE4B58"/>
    <w:rsid w:val="00B560D4"/>
    <w:pPr>
      <w:spacing w:after="120"/>
    </w:pPr>
    <w:rPr>
      <w:rFonts w:eastAsiaTheme="minorHAnsi"/>
    </w:rPr>
  </w:style>
  <w:style w:type="paragraph" w:customStyle="1" w:styleId="F3EF678B59BD4E4E9333B53690D7DCA121">
    <w:name w:val="F3EF678B59BD4E4E9333B53690D7DCA121"/>
    <w:rsid w:val="00B560D4"/>
    <w:pPr>
      <w:spacing w:after="120"/>
    </w:pPr>
    <w:rPr>
      <w:rFonts w:eastAsiaTheme="minorHAnsi"/>
    </w:rPr>
  </w:style>
  <w:style w:type="paragraph" w:customStyle="1" w:styleId="E9A50C226EA34B1F8B18F17EE97B99F721">
    <w:name w:val="E9A50C226EA34B1F8B18F17EE97B99F721"/>
    <w:rsid w:val="00B560D4"/>
    <w:pPr>
      <w:spacing w:after="120"/>
    </w:pPr>
    <w:rPr>
      <w:rFonts w:eastAsiaTheme="minorHAnsi"/>
    </w:rPr>
  </w:style>
  <w:style w:type="paragraph" w:customStyle="1" w:styleId="701911AD93504509BAEAEE3ED020F78C21">
    <w:name w:val="701911AD93504509BAEAEE3ED020F78C21"/>
    <w:rsid w:val="00B560D4"/>
    <w:pPr>
      <w:spacing w:after="120"/>
    </w:pPr>
    <w:rPr>
      <w:rFonts w:eastAsiaTheme="minorHAnsi"/>
    </w:rPr>
  </w:style>
  <w:style w:type="paragraph" w:customStyle="1" w:styleId="AC94E662719B476E9C95B70368CE6DDD30">
    <w:name w:val="AC94E662719B476E9C95B70368CE6DDD30"/>
    <w:rsid w:val="00B560D4"/>
    <w:pPr>
      <w:spacing w:after="120"/>
    </w:pPr>
    <w:rPr>
      <w:rFonts w:eastAsiaTheme="minorHAnsi"/>
    </w:rPr>
  </w:style>
  <w:style w:type="paragraph" w:customStyle="1" w:styleId="2E034C0DD5914E4DBFE301E536420EA930">
    <w:name w:val="2E034C0DD5914E4DBFE301E536420EA930"/>
    <w:rsid w:val="00B560D4"/>
    <w:pPr>
      <w:spacing w:after="120"/>
    </w:pPr>
    <w:rPr>
      <w:rFonts w:eastAsiaTheme="minorHAnsi"/>
    </w:rPr>
  </w:style>
  <w:style w:type="paragraph" w:customStyle="1" w:styleId="F8AF87B457E94DE7BD0B2C9B905663F027">
    <w:name w:val="F8AF87B457E94DE7BD0B2C9B905663F027"/>
    <w:rsid w:val="00B560D4"/>
    <w:pPr>
      <w:spacing w:after="120"/>
    </w:pPr>
    <w:rPr>
      <w:rFonts w:eastAsiaTheme="minorHAnsi"/>
    </w:rPr>
  </w:style>
  <w:style w:type="paragraph" w:customStyle="1" w:styleId="6C3F321FD9B64DBB9B4351EA17E8BF4626">
    <w:name w:val="6C3F321FD9B64DBB9B4351EA17E8BF4626"/>
    <w:rsid w:val="00B560D4"/>
    <w:pPr>
      <w:spacing w:after="120"/>
    </w:pPr>
    <w:rPr>
      <w:rFonts w:eastAsiaTheme="minorHAnsi"/>
    </w:rPr>
  </w:style>
  <w:style w:type="paragraph" w:customStyle="1" w:styleId="7F91BD21CBAA47F4A0FF0448C02DB82426">
    <w:name w:val="7F91BD21CBAA47F4A0FF0448C02DB82426"/>
    <w:rsid w:val="00B560D4"/>
    <w:pPr>
      <w:spacing w:after="120"/>
    </w:pPr>
    <w:rPr>
      <w:rFonts w:eastAsiaTheme="minorHAnsi"/>
    </w:rPr>
  </w:style>
  <w:style w:type="paragraph" w:customStyle="1" w:styleId="E4BDC0A0FBD0471EA74AA0D0DDA8C35B26">
    <w:name w:val="E4BDC0A0FBD0471EA74AA0D0DDA8C35B26"/>
    <w:rsid w:val="00B560D4"/>
    <w:pPr>
      <w:spacing w:after="120"/>
    </w:pPr>
    <w:rPr>
      <w:rFonts w:eastAsiaTheme="minorHAnsi"/>
    </w:rPr>
  </w:style>
  <w:style w:type="paragraph" w:customStyle="1" w:styleId="FF0FD5ED9D284CCDAD62541E5CB93B5B21">
    <w:name w:val="FF0FD5ED9D284CCDAD62541E5CB93B5B21"/>
    <w:rsid w:val="00B560D4"/>
    <w:pPr>
      <w:spacing w:after="120"/>
    </w:pPr>
    <w:rPr>
      <w:rFonts w:eastAsiaTheme="minorHAnsi"/>
    </w:rPr>
  </w:style>
  <w:style w:type="paragraph" w:customStyle="1" w:styleId="84C58AE0B87E4A0592842C9A7205EF984">
    <w:name w:val="84C58AE0B87E4A0592842C9A7205EF984"/>
    <w:rsid w:val="00B560D4"/>
    <w:pPr>
      <w:spacing w:after="120"/>
    </w:pPr>
    <w:rPr>
      <w:rFonts w:eastAsiaTheme="minorHAnsi"/>
    </w:rPr>
  </w:style>
  <w:style w:type="paragraph" w:customStyle="1" w:styleId="96328694FA7840E39D0FB3A081E4CF3030">
    <w:name w:val="96328694FA7840E39D0FB3A081E4CF3030"/>
    <w:rsid w:val="00B560D4"/>
    <w:pPr>
      <w:spacing w:after="120"/>
    </w:pPr>
    <w:rPr>
      <w:rFonts w:eastAsiaTheme="minorHAnsi"/>
    </w:rPr>
  </w:style>
  <w:style w:type="paragraph" w:customStyle="1" w:styleId="54A3EB2F02DA4003B22B52F17B441EE129">
    <w:name w:val="54A3EB2F02DA4003B22B52F17B441EE129"/>
    <w:rsid w:val="00B560D4"/>
    <w:pPr>
      <w:spacing w:after="120"/>
    </w:pPr>
    <w:rPr>
      <w:rFonts w:eastAsiaTheme="minorHAnsi"/>
    </w:rPr>
  </w:style>
  <w:style w:type="paragraph" w:customStyle="1" w:styleId="52A492AA2B0641968F4A0F1BD03ED75429">
    <w:name w:val="52A492AA2B0641968F4A0F1BD03ED75429"/>
    <w:rsid w:val="00B560D4"/>
    <w:pPr>
      <w:spacing w:after="120"/>
    </w:pPr>
    <w:rPr>
      <w:rFonts w:eastAsiaTheme="minorHAnsi"/>
    </w:rPr>
  </w:style>
  <w:style w:type="paragraph" w:customStyle="1" w:styleId="3E3C76F8B2944F91B27D3345CA5F0CE729">
    <w:name w:val="3E3C76F8B2944F91B27D3345CA5F0CE729"/>
    <w:rsid w:val="00B560D4"/>
    <w:pPr>
      <w:spacing w:after="120"/>
    </w:pPr>
    <w:rPr>
      <w:rFonts w:eastAsiaTheme="minorHAnsi"/>
    </w:rPr>
  </w:style>
  <w:style w:type="paragraph" w:customStyle="1" w:styleId="0D34D3C723254A348815BF7CB74B1CBD27">
    <w:name w:val="0D34D3C723254A348815BF7CB74B1CBD27"/>
    <w:rsid w:val="00B560D4"/>
    <w:pPr>
      <w:spacing w:after="120"/>
    </w:pPr>
    <w:rPr>
      <w:rFonts w:eastAsiaTheme="minorHAnsi"/>
    </w:rPr>
  </w:style>
  <w:style w:type="paragraph" w:customStyle="1" w:styleId="C4D24183C82E48CB8FA7AEEF5FAAB41E27">
    <w:name w:val="C4D24183C82E48CB8FA7AEEF5FAAB41E27"/>
    <w:rsid w:val="00B560D4"/>
    <w:pPr>
      <w:spacing w:after="120"/>
    </w:pPr>
    <w:rPr>
      <w:rFonts w:eastAsiaTheme="minorHAnsi"/>
    </w:rPr>
  </w:style>
  <w:style w:type="paragraph" w:customStyle="1" w:styleId="C46C396C0A514F438FD91ABF0D0EA40227">
    <w:name w:val="C46C396C0A514F438FD91ABF0D0EA40227"/>
    <w:rsid w:val="00B560D4"/>
    <w:pPr>
      <w:spacing w:after="120"/>
    </w:pPr>
    <w:rPr>
      <w:rFonts w:eastAsiaTheme="minorHAnsi"/>
    </w:rPr>
  </w:style>
  <w:style w:type="paragraph" w:customStyle="1" w:styleId="CEFAC88087624710A3160E2EACB368A627">
    <w:name w:val="CEFAC88087624710A3160E2EACB368A627"/>
    <w:rsid w:val="00B560D4"/>
    <w:pPr>
      <w:spacing w:after="120"/>
    </w:pPr>
    <w:rPr>
      <w:rFonts w:eastAsiaTheme="minorHAnsi"/>
    </w:rPr>
  </w:style>
  <w:style w:type="paragraph" w:customStyle="1" w:styleId="6FF9DD20A3D544FCAAD0D5E611AA39A618">
    <w:name w:val="6FF9DD20A3D544FCAAD0D5E611AA39A618"/>
    <w:rsid w:val="00B560D4"/>
    <w:pPr>
      <w:spacing w:after="120"/>
    </w:pPr>
    <w:rPr>
      <w:rFonts w:eastAsiaTheme="minorHAnsi"/>
    </w:rPr>
  </w:style>
  <w:style w:type="paragraph" w:customStyle="1" w:styleId="2BE1892AD3354889BDABDC5A8179864327">
    <w:name w:val="2BE1892AD3354889BDABDC5A8179864327"/>
    <w:rsid w:val="00B560D4"/>
    <w:pPr>
      <w:spacing w:after="120"/>
    </w:pPr>
    <w:rPr>
      <w:rFonts w:eastAsiaTheme="minorHAnsi"/>
    </w:rPr>
  </w:style>
  <w:style w:type="paragraph" w:customStyle="1" w:styleId="71B44360C0AF40F582D4E51E2C6F46D627">
    <w:name w:val="71B44360C0AF40F582D4E51E2C6F46D627"/>
    <w:rsid w:val="00B560D4"/>
    <w:pPr>
      <w:spacing w:after="120"/>
    </w:pPr>
    <w:rPr>
      <w:rFonts w:eastAsiaTheme="minorHAnsi"/>
    </w:rPr>
  </w:style>
  <w:style w:type="paragraph" w:customStyle="1" w:styleId="BD2AC6C8A3A742659A1358B053F324B921">
    <w:name w:val="BD2AC6C8A3A742659A1358B053F324B921"/>
    <w:rsid w:val="00B560D4"/>
    <w:pPr>
      <w:spacing w:after="120"/>
    </w:pPr>
    <w:rPr>
      <w:rFonts w:eastAsiaTheme="minorHAnsi"/>
    </w:rPr>
  </w:style>
  <w:style w:type="paragraph" w:customStyle="1" w:styleId="52CC67C9E08F4D91A8530332B17260EB59">
    <w:name w:val="52CC67C9E08F4D91A8530332B17260EB59"/>
    <w:rsid w:val="00B560D4"/>
    <w:pPr>
      <w:spacing w:after="120"/>
    </w:pPr>
    <w:rPr>
      <w:rFonts w:eastAsiaTheme="minorHAnsi"/>
    </w:rPr>
  </w:style>
  <w:style w:type="paragraph" w:customStyle="1" w:styleId="E94D171844344F2FAF1176CA6ECE1C7724">
    <w:name w:val="E94D171844344F2FAF1176CA6ECE1C7724"/>
    <w:rsid w:val="00B560D4"/>
    <w:pPr>
      <w:spacing w:after="120"/>
    </w:pPr>
    <w:rPr>
      <w:rFonts w:eastAsiaTheme="minorHAnsi"/>
    </w:rPr>
  </w:style>
  <w:style w:type="paragraph" w:customStyle="1" w:styleId="C0F3ECD471C84CFEB0A5CD12E8ACA7E959">
    <w:name w:val="C0F3ECD471C84CFEB0A5CD12E8ACA7E959"/>
    <w:rsid w:val="00B560D4"/>
    <w:pPr>
      <w:spacing w:after="120"/>
    </w:pPr>
    <w:rPr>
      <w:rFonts w:eastAsiaTheme="minorHAnsi"/>
    </w:rPr>
  </w:style>
  <w:style w:type="paragraph" w:customStyle="1" w:styleId="0B85C2EBD566465BA1CDCA3EE793019E59">
    <w:name w:val="0B85C2EBD566465BA1CDCA3EE793019E59"/>
    <w:rsid w:val="00B560D4"/>
    <w:pPr>
      <w:spacing w:after="120"/>
    </w:pPr>
    <w:rPr>
      <w:rFonts w:eastAsiaTheme="minorHAnsi"/>
    </w:rPr>
  </w:style>
  <w:style w:type="paragraph" w:customStyle="1" w:styleId="6F8CFD9FCE3B4994B00C2B99BA69750059">
    <w:name w:val="6F8CFD9FCE3B4994B00C2B99BA69750059"/>
    <w:rsid w:val="00B560D4"/>
    <w:pPr>
      <w:spacing w:after="120"/>
    </w:pPr>
    <w:rPr>
      <w:rFonts w:eastAsiaTheme="minorHAnsi"/>
    </w:rPr>
  </w:style>
  <w:style w:type="paragraph" w:customStyle="1" w:styleId="1EBBFFB9437340F182EFD3700AD9264659">
    <w:name w:val="1EBBFFB9437340F182EFD3700AD9264659"/>
    <w:rsid w:val="00B560D4"/>
    <w:pPr>
      <w:spacing w:after="120"/>
    </w:pPr>
    <w:rPr>
      <w:rFonts w:eastAsiaTheme="minorHAnsi"/>
    </w:rPr>
  </w:style>
  <w:style w:type="paragraph" w:customStyle="1" w:styleId="BAD119D5A9EE43A7846F13B03F80CEAA59">
    <w:name w:val="BAD119D5A9EE43A7846F13B03F80CEAA59"/>
    <w:rsid w:val="00B560D4"/>
    <w:pPr>
      <w:spacing w:after="120"/>
    </w:pPr>
    <w:rPr>
      <w:rFonts w:eastAsiaTheme="minorHAnsi"/>
    </w:rPr>
  </w:style>
  <w:style w:type="paragraph" w:customStyle="1" w:styleId="23815447DD9344A4938230A0448AF7A359">
    <w:name w:val="23815447DD9344A4938230A0448AF7A359"/>
    <w:rsid w:val="00B560D4"/>
    <w:pPr>
      <w:spacing w:after="120"/>
    </w:pPr>
    <w:rPr>
      <w:rFonts w:eastAsiaTheme="minorHAnsi"/>
    </w:rPr>
  </w:style>
  <w:style w:type="paragraph" w:customStyle="1" w:styleId="E8F867E9FB1C4D26A285C600D2B29B9053">
    <w:name w:val="E8F867E9FB1C4D26A285C600D2B29B9053"/>
    <w:rsid w:val="00B560D4"/>
    <w:pPr>
      <w:spacing w:after="120"/>
    </w:pPr>
    <w:rPr>
      <w:rFonts w:eastAsiaTheme="minorHAnsi"/>
    </w:rPr>
  </w:style>
  <w:style w:type="paragraph" w:customStyle="1" w:styleId="606A0A8527F147E9A5A7F154071C091946">
    <w:name w:val="606A0A8527F147E9A5A7F154071C091946"/>
    <w:rsid w:val="00B560D4"/>
    <w:pPr>
      <w:spacing w:after="120"/>
    </w:pPr>
    <w:rPr>
      <w:rFonts w:eastAsiaTheme="minorHAnsi"/>
    </w:rPr>
  </w:style>
  <w:style w:type="paragraph" w:customStyle="1" w:styleId="A74607F50416433388DFA9C07BB0EE4B59">
    <w:name w:val="A74607F50416433388DFA9C07BB0EE4B59"/>
    <w:rsid w:val="00B560D4"/>
    <w:pPr>
      <w:spacing w:after="120"/>
    </w:pPr>
    <w:rPr>
      <w:rFonts w:eastAsiaTheme="minorHAnsi"/>
    </w:rPr>
  </w:style>
  <w:style w:type="paragraph" w:customStyle="1" w:styleId="E9A50C226EA34B1F8B18F17EE97B99F722">
    <w:name w:val="E9A50C226EA34B1F8B18F17EE97B99F722"/>
    <w:rsid w:val="00B560D4"/>
    <w:pPr>
      <w:spacing w:after="120"/>
    </w:pPr>
    <w:rPr>
      <w:rFonts w:eastAsiaTheme="minorHAnsi"/>
    </w:rPr>
  </w:style>
  <w:style w:type="paragraph" w:customStyle="1" w:styleId="701911AD93504509BAEAEE3ED020F78C22">
    <w:name w:val="701911AD93504509BAEAEE3ED020F78C22"/>
    <w:rsid w:val="00B560D4"/>
    <w:pPr>
      <w:spacing w:after="120"/>
    </w:pPr>
    <w:rPr>
      <w:rFonts w:eastAsiaTheme="minorHAnsi"/>
    </w:rPr>
  </w:style>
  <w:style w:type="paragraph" w:customStyle="1" w:styleId="AC94E662719B476E9C95B70368CE6DDD31">
    <w:name w:val="AC94E662719B476E9C95B70368CE6DDD31"/>
    <w:rsid w:val="00B560D4"/>
    <w:pPr>
      <w:spacing w:after="120"/>
    </w:pPr>
    <w:rPr>
      <w:rFonts w:eastAsiaTheme="minorHAnsi"/>
    </w:rPr>
  </w:style>
  <w:style w:type="paragraph" w:customStyle="1" w:styleId="2E034C0DD5914E4DBFE301E536420EA931">
    <w:name w:val="2E034C0DD5914E4DBFE301E536420EA931"/>
    <w:rsid w:val="00B560D4"/>
    <w:pPr>
      <w:spacing w:after="120"/>
    </w:pPr>
    <w:rPr>
      <w:rFonts w:eastAsiaTheme="minorHAnsi"/>
    </w:rPr>
  </w:style>
  <w:style w:type="paragraph" w:customStyle="1" w:styleId="F8AF87B457E94DE7BD0B2C9B905663F028">
    <w:name w:val="F8AF87B457E94DE7BD0B2C9B905663F028"/>
    <w:rsid w:val="00B560D4"/>
    <w:pPr>
      <w:spacing w:after="120"/>
    </w:pPr>
    <w:rPr>
      <w:rFonts w:eastAsiaTheme="minorHAnsi"/>
    </w:rPr>
  </w:style>
  <w:style w:type="paragraph" w:customStyle="1" w:styleId="6C3F321FD9B64DBB9B4351EA17E8BF4627">
    <w:name w:val="6C3F321FD9B64DBB9B4351EA17E8BF4627"/>
    <w:rsid w:val="00B560D4"/>
    <w:pPr>
      <w:spacing w:after="120"/>
    </w:pPr>
    <w:rPr>
      <w:rFonts w:eastAsiaTheme="minorHAnsi"/>
    </w:rPr>
  </w:style>
  <w:style w:type="paragraph" w:customStyle="1" w:styleId="7F91BD21CBAA47F4A0FF0448C02DB82427">
    <w:name w:val="7F91BD21CBAA47F4A0FF0448C02DB82427"/>
    <w:rsid w:val="00B560D4"/>
    <w:pPr>
      <w:spacing w:after="120"/>
    </w:pPr>
    <w:rPr>
      <w:rFonts w:eastAsiaTheme="minorHAnsi"/>
    </w:rPr>
  </w:style>
  <w:style w:type="paragraph" w:customStyle="1" w:styleId="E4BDC0A0FBD0471EA74AA0D0DDA8C35B27">
    <w:name w:val="E4BDC0A0FBD0471EA74AA0D0DDA8C35B27"/>
    <w:rsid w:val="00B560D4"/>
    <w:pPr>
      <w:spacing w:after="120"/>
    </w:pPr>
    <w:rPr>
      <w:rFonts w:eastAsiaTheme="minorHAnsi"/>
    </w:rPr>
  </w:style>
  <w:style w:type="paragraph" w:customStyle="1" w:styleId="FF0FD5ED9D284CCDAD62541E5CB93B5B22">
    <w:name w:val="FF0FD5ED9D284CCDAD62541E5CB93B5B22"/>
    <w:rsid w:val="00B560D4"/>
    <w:pPr>
      <w:spacing w:after="120"/>
    </w:pPr>
    <w:rPr>
      <w:rFonts w:eastAsiaTheme="minorHAnsi"/>
    </w:rPr>
  </w:style>
  <w:style w:type="paragraph" w:customStyle="1" w:styleId="84C58AE0B87E4A0592842C9A7205EF985">
    <w:name w:val="84C58AE0B87E4A0592842C9A7205EF985"/>
    <w:rsid w:val="00B560D4"/>
    <w:pPr>
      <w:spacing w:after="120"/>
    </w:pPr>
    <w:rPr>
      <w:rFonts w:eastAsiaTheme="minorHAnsi"/>
    </w:rPr>
  </w:style>
  <w:style w:type="paragraph" w:customStyle="1" w:styleId="96328694FA7840E39D0FB3A081E4CF3031">
    <w:name w:val="96328694FA7840E39D0FB3A081E4CF3031"/>
    <w:rsid w:val="00B560D4"/>
    <w:pPr>
      <w:spacing w:after="120"/>
    </w:pPr>
    <w:rPr>
      <w:rFonts w:eastAsiaTheme="minorHAnsi"/>
    </w:rPr>
  </w:style>
  <w:style w:type="paragraph" w:customStyle="1" w:styleId="54A3EB2F02DA4003B22B52F17B441EE130">
    <w:name w:val="54A3EB2F02DA4003B22B52F17B441EE130"/>
    <w:rsid w:val="00B560D4"/>
    <w:pPr>
      <w:spacing w:after="120"/>
    </w:pPr>
    <w:rPr>
      <w:rFonts w:eastAsiaTheme="minorHAnsi"/>
    </w:rPr>
  </w:style>
  <w:style w:type="paragraph" w:customStyle="1" w:styleId="52A492AA2B0641968F4A0F1BD03ED75430">
    <w:name w:val="52A492AA2B0641968F4A0F1BD03ED75430"/>
    <w:rsid w:val="00B560D4"/>
    <w:pPr>
      <w:spacing w:after="120"/>
    </w:pPr>
    <w:rPr>
      <w:rFonts w:eastAsiaTheme="minorHAnsi"/>
    </w:rPr>
  </w:style>
  <w:style w:type="paragraph" w:customStyle="1" w:styleId="3E3C76F8B2944F91B27D3345CA5F0CE730">
    <w:name w:val="3E3C76F8B2944F91B27D3345CA5F0CE730"/>
    <w:rsid w:val="00B560D4"/>
    <w:pPr>
      <w:spacing w:after="120"/>
    </w:pPr>
    <w:rPr>
      <w:rFonts w:eastAsiaTheme="minorHAnsi"/>
    </w:rPr>
  </w:style>
  <w:style w:type="paragraph" w:customStyle="1" w:styleId="0D34D3C723254A348815BF7CB74B1CBD28">
    <w:name w:val="0D34D3C723254A348815BF7CB74B1CBD28"/>
    <w:rsid w:val="00B560D4"/>
    <w:pPr>
      <w:spacing w:after="120"/>
    </w:pPr>
    <w:rPr>
      <w:rFonts w:eastAsiaTheme="minorHAnsi"/>
    </w:rPr>
  </w:style>
  <w:style w:type="paragraph" w:customStyle="1" w:styleId="C4D24183C82E48CB8FA7AEEF5FAAB41E28">
    <w:name w:val="C4D24183C82E48CB8FA7AEEF5FAAB41E28"/>
    <w:rsid w:val="00B560D4"/>
    <w:pPr>
      <w:spacing w:after="120"/>
    </w:pPr>
    <w:rPr>
      <w:rFonts w:eastAsiaTheme="minorHAnsi"/>
    </w:rPr>
  </w:style>
  <w:style w:type="paragraph" w:customStyle="1" w:styleId="C46C396C0A514F438FD91ABF0D0EA40228">
    <w:name w:val="C46C396C0A514F438FD91ABF0D0EA40228"/>
    <w:rsid w:val="00B560D4"/>
    <w:pPr>
      <w:spacing w:after="120"/>
    </w:pPr>
    <w:rPr>
      <w:rFonts w:eastAsiaTheme="minorHAnsi"/>
    </w:rPr>
  </w:style>
  <w:style w:type="paragraph" w:customStyle="1" w:styleId="CEFAC88087624710A3160E2EACB368A628">
    <w:name w:val="CEFAC88087624710A3160E2EACB368A628"/>
    <w:rsid w:val="00B560D4"/>
    <w:pPr>
      <w:spacing w:after="120"/>
    </w:pPr>
    <w:rPr>
      <w:rFonts w:eastAsiaTheme="minorHAnsi"/>
    </w:rPr>
  </w:style>
  <w:style w:type="paragraph" w:customStyle="1" w:styleId="6FF9DD20A3D544FCAAD0D5E611AA39A619">
    <w:name w:val="6FF9DD20A3D544FCAAD0D5E611AA39A619"/>
    <w:rsid w:val="00B560D4"/>
    <w:pPr>
      <w:spacing w:after="120"/>
    </w:pPr>
    <w:rPr>
      <w:rFonts w:eastAsiaTheme="minorHAnsi"/>
    </w:rPr>
  </w:style>
  <w:style w:type="paragraph" w:customStyle="1" w:styleId="2BE1892AD3354889BDABDC5A8179864328">
    <w:name w:val="2BE1892AD3354889BDABDC5A8179864328"/>
    <w:rsid w:val="00B560D4"/>
    <w:pPr>
      <w:spacing w:after="120"/>
    </w:pPr>
    <w:rPr>
      <w:rFonts w:eastAsiaTheme="minorHAnsi"/>
    </w:rPr>
  </w:style>
  <w:style w:type="paragraph" w:customStyle="1" w:styleId="71B44360C0AF40F582D4E51E2C6F46D628">
    <w:name w:val="71B44360C0AF40F582D4E51E2C6F46D628"/>
    <w:rsid w:val="00B560D4"/>
    <w:pPr>
      <w:spacing w:after="120"/>
    </w:pPr>
    <w:rPr>
      <w:rFonts w:eastAsiaTheme="minorHAnsi"/>
    </w:rPr>
  </w:style>
  <w:style w:type="paragraph" w:customStyle="1" w:styleId="BD2AC6C8A3A742659A1358B053F324B922">
    <w:name w:val="BD2AC6C8A3A742659A1358B053F324B922"/>
    <w:rsid w:val="00B560D4"/>
    <w:pPr>
      <w:spacing w:after="120"/>
    </w:pPr>
    <w:rPr>
      <w:rFonts w:eastAsiaTheme="minorHAnsi"/>
    </w:rPr>
  </w:style>
  <w:style w:type="paragraph" w:customStyle="1" w:styleId="52CC67C9E08F4D91A8530332B17260EB60">
    <w:name w:val="52CC67C9E08F4D91A8530332B17260EB60"/>
    <w:rsid w:val="00B560D4"/>
    <w:pPr>
      <w:spacing w:after="120"/>
    </w:pPr>
    <w:rPr>
      <w:rFonts w:eastAsiaTheme="minorHAnsi"/>
    </w:rPr>
  </w:style>
  <w:style w:type="paragraph" w:customStyle="1" w:styleId="E94D171844344F2FAF1176CA6ECE1C7725">
    <w:name w:val="E94D171844344F2FAF1176CA6ECE1C7725"/>
    <w:rsid w:val="00B560D4"/>
    <w:pPr>
      <w:spacing w:after="120"/>
    </w:pPr>
    <w:rPr>
      <w:rFonts w:eastAsiaTheme="minorHAnsi"/>
    </w:rPr>
  </w:style>
  <w:style w:type="paragraph" w:customStyle="1" w:styleId="C0F3ECD471C84CFEB0A5CD12E8ACA7E960">
    <w:name w:val="C0F3ECD471C84CFEB0A5CD12E8ACA7E960"/>
    <w:rsid w:val="00B560D4"/>
    <w:pPr>
      <w:spacing w:after="120"/>
    </w:pPr>
    <w:rPr>
      <w:rFonts w:eastAsiaTheme="minorHAnsi"/>
    </w:rPr>
  </w:style>
  <w:style w:type="paragraph" w:customStyle="1" w:styleId="0B85C2EBD566465BA1CDCA3EE793019E60">
    <w:name w:val="0B85C2EBD566465BA1CDCA3EE793019E60"/>
    <w:rsid w:val="00B560D4"/>
    <w:pPr>
      <w:spacing w:after="120"/>
    </w:pPr>
    <w:rPr>
      <w:rFonts w:eastAsiaTheme="minorHAnsi"/>
    </w:rPr>
  </w:style>
  <w:style w:type="paragraph" w:customStyle="1" w:styleId="6F8CFD9FCE3B4994B00C2B99BA69750060">
    <w:name w:val="6F8CFD9FCE3B4994B00C2B99BA69750060"/>
    <w:rsid w:val="00B560D4"/>
    <w:pPr>
      <w:spacing w:after="120"/>
    </w:pPr>
    <w:rPr>
      <w:rFonts w:eastAsiaTheme="minorHAnsi"/>
    </w:rPr>
  </w:style>
  <w:style w:type="paragraph" w:customStyle="1" w:styleId="1EBBFFB9437340F182EFD3700AD9264660">
    <w:name w:val="1EBBFFB9437340F182EFD3700AD9264660"/>
    <w:rsid w:val="00B560D4"/>
    <w:pPr>
      <w:spacing w:after="120"/>
    </w:pPr>
    <w:rPr>
      <w:rFonts w:eastAsiaTheme="minorHAnsi"/>
    </w:rPr>
  </w:style>
  <w:style w:type="paragraph" w:customStyle="1" w:styleId="BAD119D5A9EE43A7846F13B03F80CEAA60">
    <w:name w:val="BAD119D5A9EE43A7846F13B03F80CEAA60"/>
    <w:rsid w:val="00B560D4"/>
    <w:pPr>
      <w:spacing w:after="120"/>
    </w:pPr>
    <w:rPr>
      <w:rFonts w:eastAsiaTheme="minorHAnsi"/>
    </w:rPr>
  </w:style>
  <w:style w:type="paragraph" w:customStyle="1" w:styleId="23815447DD9344A4938230A0448AF7A360">
    <w:name w:val="23815447DD9344A4938230A0448AF7A360"/>
    <w:rsid w:val="00B560D4"/>
    <w:pPr>
      <w:spacing w:after="120"/>
    </w:pPr>
    <w:rPr>
      <w:rFonts w:eastAsiaTheme="minorHAnsi"/>
    </w:rPr>
  </w:style>
  <w:style w:type="paragraph" w:customStyle="1" w:styleId="E8F867E9FB1C4D26A285C600D2B29B9054">
    <w:name w:val="E8F867E9FB1C4D26A285C600D2B29B9054"/>
    <w:rsid w:val="00B560D4"/>
    <w:pPr>
      <w:spacing w:after="120"/>
    </w:pPr>
    <w:rPr>
      <w:rFonts w:eastAsiaTheme="minorHAnsi"/>
    </w:rPr>
  </w:style>
  <w:style w:type="paragraph" w:customStyle="1" w:styleId="606A0A8527F147E9A5A7F154071C091947">
    <w:name w:val="606A0A8527F147E9A5A7F154071C091947"/>
    <w:rsid w:val="00B560D4"/>
    <w:pPr>
      <w:spacing w:after="120"/>
    </w:pPr>
    <w:rPr>
      <w:rFonts w:eastAsiaTheme="minorHAnsi"/>
    </w:rPr>
  </w:style>
  <w:style w:type="paragraph" w:customStyle="1" w:styleId="A74607F50416433388DFA9C07BB0EE4B60">
    <w:name w:val="A74607F50416433388DFA9C07BB0EE4B60"/>
    <w:rsid w:val="00B560D4"/>
    <w:pPr>
      <w:spacing w:after="120"/>
    </w:pPr>
    <w:rPr>
      <w:rFonts w:eastAsiaTheme="minorHAnsi"/>
    </w:rPr>
  </w:style>
  <w:style w:type="paragraph" w:customStyle="1" w:styleId="E9A50C226EA34B1F8B18F17EE97B99F723">
    <w:name w:val="E9A50C226EA34B1F8B18F17EE97B99F723"/>
    <w:rsid w:val="00B560D4"/>
    <w:pPr>
      <w:spacing w:after="120"/>
    </w:pPr>
    <w:rPr>
      <w:rFonts w:eastAsiaTheme="minorHAnsi"/>
    </w:rPr>
  </w:style>
  <w:style w:type="paragraph" w:customStyle="1" w:styleId="701911AD93504509BAEAEE3ED020F78C23">
    <w:name w:val="701911AD93504509BAEAEE3ED020F78C23"/>
    <w:rsid w:val="00B560D4"/>
    <w:pPr>
      <w:spacing w:after="120"/>
    </w:pPr>
    <w:rPr>
      <w:rFonts w:eastAsiaTheme="minorHAnsi"/>
    </w:rPr>
  </w:style>
  <w:style w:type="paragraph" w:customStyle="1" w:styleId="AC94E662719B476E9C95B70368CE6DDD32">
    <w:name w:val="AC94E662719B476E9C95B70368CE6DDD32"/>
    <w:rsid w:val="00B560D4"/>
    <w:pPr>
      <w:spacing w:after="120"/>
    </w:pPr>
    <w:rPr>
      <w:rFonts w:eastAsiaTheme="minorHAnsi"/>
    </w:rPr>
  </w:style>
  <w:style w:type="paragraph" w:customStyle="1" w:styleId="2E034C0DD5914E4DBFE301E536420EA932">
    <w:name w:val="2E034C0DD5914E4DBFE301E536420EA932"/>
    <w:rsid w:val="00B560D4"/>
    <w:pPr>
      <w:spacing w:after="120"/>
    </w:pPr>
    <w:rPr>
      <w:rFonts w:eastAsiaTheme="minorHAnsi"/>
    </w:rPr>
  </w:style>
  <w:style w:type="paragraph" w:customStyle="1" w:styleId="F8AF87B457E94DE7BD0B2C9B905663F029">
    <w:name w:val="F8AF87B457E94DE7BD0B2C9B905663F029"/>
    <w:rsid w:val="00B560D4"/>
    <w:pPr>
      <w:spacing w:after="120"/>
    </w:pPr>
    <w:rPr>
      <w:rFonts w:eastAsiaTheme="minorHAnsi"/>
    </w:rPr>
  </w:style>
  <w:style w:type="paragraph" w:customStyle="1" w:styleId="6C3F321FD9B64DBB9B4351EA17E8BF4628">
    <w:name w:val="6C3F321FD9B64DBB9B4351EA17E8BF4628"/>
    <w:rsid w:val="00B560D4"/>
    <w:pPr>
      <w:spacing w:after="120"/>
    </w:pPr>
    <w:rPr>
      <w:rFonts w:eastAsiaTheme="minorHAnsi"/>
    </w:rPr>
  </w:style>
  <w:style w:type="paragraph" w:customStyle="1" w:styleId="7F91BD21CBAA47F4A0FF0448C02DB82428">
    <w:name w:val="7F91BD21CBAA47F4A0FF0448C02DB82428"/>
    <w:rsid w:val="00B560D4"/>
    <w:pPr>
      <w:spacing w:after="120"/>
    </w:pPr>
    <w:rPr>
      <w:rFonts w:eastAsiaTheme="minorHAnsi"/>
    </w:rPr>
  </w:style>
  <w:style w:type="paragraph" w:customStyle="1" w:styleId="E4BDC0A0FBD0471EA74AA0D0DDA8C35B28">
    <w:name w:val="E4BDC0A0FBD0471EA74AA0D0DDA8C35B28"/>
    <w:rsid w:val="00B560D4"/>
    <w:pPr>
      <w:spacing w:after="120"/>
    </w:pPr>
    <w:rPr>
      <w:rFonts w:eastAsiaTheme="minorHAnsi"/>
    </w:rPr>
  </w:style>
  <w:style w:type="paragraph" w:customStyle="1" w:styleId="FF0FD5ED9D284CCDAD62541E5CB93B5B23">
    <w:name w:val="FF0FD5ED9D284CCDAD62541E5CB93B5B23"/>
    <w:rsid w:val="00B560D4"/>
    <w:pPr>
      <w:spacing w:after="120"/>
    </w:pPr>
    <w:rPr>
      <w:rFonts w:eastAsiaTheme="minorHAnsi"/>
    </w:rPr>
  </w:style>
  <w:style w:type="paragraph" w:customStyle="1" w:styleId="84C58AE0B87E4A0592842C9A7205EF986">
    <w:name w:val="84C58AE0B87E4A0592842C9A7205EF986"/>
    <w:rsid w:val="00B560D4"/>
    <w:pPr>
      <w:spacing w:after="120"/>
    </w:pPr>
    <w:rPr>
      <w:rFonts w:eastAsiaTheme="minorHAnsi"/>
    </w:rPr>
  </w:style>
  <w:style w:type="paragraph" w:customStyle="1" w:styleId="96328694FA7840E39D0FB3A081E4CF3032">
    <w:name w:val="96328694FA7840E39D0FB3A081E4CF3032"/>
    <w:rsid w:val="00B560D4"/>
    <w:pPr>
      <w:spacing w:after="120"/>
    </w:pPr>
    <w:rPr>
      <w:rFonts w:eastAsiaTheme="minorHAnsi"/>
    </w:rPr>
  </w:style>
  <w:style w:type="paragraph" w:customStyle="1" w:styleId="54A3EB2F02DA4003B22B52F17B441EE131">
    <w:name w:val="54A3EB2F02DA4003B22B52F17B441EE131"/>
    <w:rsid w:val="00B560D4"/>
    <w:pPr>
      <w:spacing w:after="120"/>
    </w:pPr>
    <w:rPr>
      <w:rFonts w:eastAsiaTheme="minorHAnsi"/>
    </w:rPr>
  </w:style>
  <w:style w:type="paragraph" w:customStyle="1" w:styleId="52A492AA2B0641968F4A0F1BD03ED75431">
    <w:name w:val="52A492AA2B0641968F4A0F1BD03ED75431"/>
    <w:rsid w:val="00B560D4"/>
    <w:pPr>
      <w:spacing w:after="120"/>
    </w:pPr>
    <w:rPr>
      <w:rFonts w:eastAsiaTheme="minorHAnsi"/>
    </w:rPr>
  </w:style>
  <w:style w:type="paragraph" w:customStyle="1" w:styleId="3E3C76F8B2944F91B27D3345CA5F0CE731">
    <w:name w:val="3E3C76F8B2944F91B27D3345CA5F0CE731"/>
    <w:rsid w:val="00B560D4"/>
    <w:pPr>
      <w:spacing w:after="120"/>
    </w:pPr>
    <w:rPr>
      <w:rFonts w:eastAsiaTheme="minorHAnsi"/>
    </w:rPr>
  </w:style>
  <w:style w:type="paragraph" w:customStyle="1" w:styleId="0D34D3C723254A348815BF7CB74B1CBD29">
    <w:name w:val="0D34D3C723254A348815BF7CB74B1CBD29"/>
    <w:rsid w:val="00B560D4"/>
    <w:pPr>
      <w:spacing w:after="120"/>
    </w:pPr>
    <w:rPr>
      <w:rFonts w:eastAsiaTheme="minorHAnsi"/>
    </w:rPr>
  </w:style>
  <w:style w:type="paragraph" w:customStyle="1" w:styleId="C4D24183C82E48CB8FA7AEEF5FAAB41E29">
    <w:name w:val="C4D24183C82E48CB8FA7AEEF5FAAB41E29"/>
    <w:rsid w:val="00B560D4"/>
    <w:pPr>
      <w:spacing w:after="120"/>
    </w:pPr>
    <w:rPr>
      <w:rFonts w:eastAsiaTheme="minorHAnsi"/>
    </w:rPr>
  </w:style>
  <w:style w:type="paragraph" w:customStyle="1" w:styleId="C46C396C0A514F438FD91ABF0D0EA40229">
    <w:name w:val="C46C396C0A514F438FD91ABF0D0EA40229"/>
    <w:rsid w:val="00B560D4"/>
    <w:pPr>
      <w:spacing w:after="120"/>
    </w:pPr>
    <w:rPr>
      <w:rFonts w:eastAsiaTheme="minorHAnsi"/>
    </w:rPr>
  </w:style>
  <w:style w:type="paragraph" w:customStyle="1" w:styleId="CEFAC88087624710A3160E2EACB368A629">
    <w:name w:val="CEFAC88087624710A3160E2EACB368A629"/>
    <w:rsid w:val="00B560D4"/>
    <w:pPr>
      <w:spacing w:after="120"/>
    </w:pPr>
    <w:rPr>
      <w:rFonts w:eastAsiaTheme="minorHAnsi"/>
    </w:rPr>
  </w:style>
  <w:style w:type="paragraph" w:customStyle="1" w:styleId="6FF9DD20A3D544FCAAD0D5E611AA39A620">
    <w:name w:val="6FF9DD20A3D544FCAAD0D5E611AA39A620"/>
    <w:rsid w:val="00B560D4"/>
    <w:pPr>
      <w:spacing w:after="120"/>
    </w:pPr>
    <w:rPr>
      <w:rFonts w:eastAsiaTheme="minorHAnsi"/>
    </w:rPr>
  </w:style>
  <w:style w:type="paragraph" w:customStyle="1" w:styleId="2BE1892AD3354889BDABDC5A8179864329">
    <w:name w:val="2BE1892AD3354889BDABDC5A8179864329"/>
    <w:rsid w:val="00B560D4"/>
    <w:pPr>
      <w:spacing w:after="120"/>
    </w:pPr>
    <w:rPr>
      <w:rFonts w:eastAsiaTheme="minorHAnsi"/>
    </w:rPr>
  </w:style>
  <w:style w:type="paragraph" w:customStyle="1" w:styleId="71B44360C0AF40F582D4E51E2C6F46D629">
    <w:name w:val="71B44360C0AF40F582D4E51E2C6F46D629"/>
    <w:rsid w:val="00B560D4"/>
    <w:pPr>
      <w:spacing w:after="120"/>
    </w:pPr>
    <w:rPr>
      <w:rFonts w:eastAsiaTheme="minorHAnsi"/>
    </w:rPr>
  </w:style>
  <w:style w:type="paragraph" w:customStyle="1" w:styleId="BD2AC6C8A3A742659A1358B053F324B923">
    <w:name w:val="BD2AC6C8A3A742659A1358B053F324B923"/>
    <w:rsid w:val="00B560D4"/>
    <w:pPr>
      <w:spacing w:after="120"/>
    </w:pPr>
    <w:rPr>
      <w:rFonts w:eastAsiaTheme="minorHAnsi"/>
    </w:rPr>
  </w:style>
  <w:style w:type="paragraph" w:customStyle="1" w:styleId="52CC67C9E08F4D91A8530332B17260EB61">
    <w:name w:val="52CC67C9E08F4D91A8530332B17260EB61"/>
    <w:rsid w:val="00B560D4"/>
    <w:pPr>
      <w:spacing w:after="120"/>
    </w:pPr>
    <w:rPr>
      <w:rFonts w:eastAsiaTheme="minorHAnsi"/>
    </w:rPr>
  </w:style>
  <w:style w:type="paragraph" w:customStyle="1" w:styleId="E94D171844344F2FAF1176CA6ECE1C7726">
    <w:name w:val="E94D171844344F2FAF1176CA6ECE1C7726"/>
    <w:rsid w:val="00B560D4"/>
    <w:pPr>
      <w:spacing w:after="120"/>
    </w:pPr>
    <w:rPr>
      <w:rFonts w:eastAsiaTheme="minorHAnsi"/>
    </w:rPr>
  </w:style>
  <w:style w:type="paragraph" w:customStyle="1" w:styleId="C0F3ECD471C84CFEB0A5CD12E8ACA7E961">
    <w:name w:val="C0F3ECD471C84CFEB0A5CD12E8ACA7E961"/>
    <w:rsid w:val="00B560D4"/>
    <w:pPr>
      <w:spacing w:after="120"/>
    </w:pPr>
    <w:rPr>
      <w:rFonts w:eastAsiaTheme="minorHAnsi"/>
    </w:rPr>
  </w:style>
  <w:style w:type="paragraph" w:customStyle="1" w:styleId="0B85C2EBD566465BA1CDCA3EE793019E61">
    <w:name w:val="0B85C2EBD566465BA1CDCA3EE793019E61"/>
    <w:rsid w:val="00B560D4"/>
    <w:pPr>
      <w:spacing w:after="120"/>
    </w:pPr>
    <w:rPr>
      <w:rFonts w:eastAsiaTheme="minorHAnsi"/>
    </w:rPr>
  </w:style>
  <w:style w:type="paragraph" w:customStyle="1" w:styleId="6F8CFD9FCE3B4994B00C2B99BA69750061">
    <w:name w:val="6F8CFD9FCE3B4994B00C2B99BA69750061"/>
    <w:rsid w:val="00B560D4"/>
    <w:pPr>
      <w:spacing w:after="120"/>
    </w:pPr>
    <w:rPr>
      <w:rFonts w:eastAsiaTheme="minorHAnsi"/>
    </w:rPr>
  </w:style>
  <w:style w:type="paragraph" w:customStyle="1" w:styleId="F1736F38372E4981A41C3D52EE51BCAA">
    <w:name w:val="F1736F38372E4981A41C3D52EE51BCAA"/>
    <w:rsid w:val="00B560D4"/>
    <w:pPr>
      <w:spacing w:after="120"/>
    </w:pPr>
    <w:rPr>
      <w:rFonts w:eastAsiaTheme="minorHAnsi"/>
    </w:rPr>
  </w:style>
  <w:style w:type="paragraph" w:customStyle="1" w:styleId="1EBBFFB9437340F182EFD3700AD9264661">
    <w:name w:val="1EBBFFB9437340F182EFD3700AD9264661"/>
    <w:rsid w:val="00B560D4"/>
    <w:pPr>
      <w:spacing w:after="120"/>
    </w:pPr>
    <w:rPr>
      <w:rFonts w:eastAsiaTheme="minorHAnsi"/>
    </w:rPr>
  </w:style>
  <w:style w:type="paragraph" w:customStyle="1" w:styleId="BAD119D5A9EE43A7846F13B03F80CEAA61">
    <w:name w:val="BAD119D5A9EE43A7846F13B03F80CEAA61"/>
    <w:rsid w:val="00B560D4"/>
    <w:pPr>
      <w:spacing w:after="120"/>
    </w:pPr>
    <w:rPr>
      <w:rFonts w:eastAsiaTheme="minorHAnsi"/>
    </w:rPr>
  </w:style>
  <w:style w:type="paragraph" w:customStyle="1" w:styleId="23815447DD9344A4938230A0448AF7A361">
    <w:name w:val="23815447DD9344A4938230A0448AF7A361"/>
    <w:rsid w:val="00B560D4"/>
    <w:pPr>
      <w:spacing w:after="120"/>
    </w:pPr>
    <w:rPr>
      <w:rFonts w:eastAsiaTheme="minorHAnsi"/>
    </w:rPr>
  </w:style>
  <w:style w:type="paragraph" w:customStyle="1" w:styleId="E8F867E9FB1C4D26A285C600D2B29B9055">
    <w:name w:val="E8F867E9FB1C4D26A285C600D2B29B9055"/>
    <w:rsid w:val="00B560D4"/>
    <w:pPr>
      <w:spacing w:after="120"/>
    </w:pPr>
    <w:rPr>
      <w:rFonts w:eastAsiaTheme="minorHAnsi"/>
    </w:rPr>
  </w:style>
  <w:style w:type="paragraph" w:customStyle="1" w:styleId="606A0A8527F147E9A5A7F154071C091948">
    <w:name w:val="606A0A8527F147E9A5A7F154071C091948"/>
    <w:rsid w:val="00B560D4"/>
    <w:pPr>
      <w:spacing w:after="120"/>
    </w:pPr>
    <w:rPr>
      <w:rFonts w:eastAsiaTheme="minorHAnsi"/>
    </w:rPr>
  </w:style>
  <w:style w:type="paragraph" w:customStyle="1" w:styleId="A74607F50416433388DFA9C07BB0EE4B61">
    <w:name w:val="A74607F50416433388DFA9C07BB0EE4B61"/>
    <w:rsid w:val="00B560D4"/>
    <w:pPr>
      <w:spacing w:after="120"/>
    </w:pPr>
    <w:rPr>
      <w:rFonts w:eastAsiaTheme="minorHAnsi"/>
    </w:rPr>
  </w:style>
  <w:style w:type="paragraph" w:customStyle="1" w:styleId="E9A50C226EA34B1F8B18F17EE97B99F724">
    <w:name w:val="E9A50C226EA34B1F8B18F17EE97B99F724"/>
    <w:rsid w:val="00B560D4"/>
    <w:pPr>
      <w:spacing w:after="120"/>
    </w:pPr>
    <w:rPr>
      <w:rFonts w:eastAsiaTheme="minorHAnsi"/>
    </w:rPr>
  </w:style>
  <w:style w:type="paragraph" w:customStyle="1" w:styleId="701911AD93504509BAEAEE3ED020F78C24">
    <w:name w:val="701911AD93504509BAEAEE3ED020F78C24"/>
    <w:rsid w:val="00B560D4"/>
    <w:pPr>
      <w:spacing w:after="120"/>
    </w:pPr>
    <w:rPr>
      <w:rFonts w:eastAsiaTheme="minorHAnsi"/>
    </w:rPr>
  </w:style>
  <w:style w:type="paragraph" w:customStyle="1" w:styleId="AC94E662719B476E9C95B70368CE6DDD33">
    <w:name w:val="AC94E662719B476E9C95B70368CE6DDD33"/>
    <w:rsid w:val="00B560D4"/>
    <w:pPr>
      <w:spacing w:after="120"/>
    </w:pPr>
    <w:rPr>
      <w:rFonts w:eastAsiaTheme="minorHAnsi"/>
    </w:rPr>
  </w:style>
  <w:style w:type="paragraph" w:customStyle="1" w:styleId="2E034C0DD5914E4DBFE301E536420EA933">
    <w:name w:val="2E034C0DD5914E4DBFE301E536420EA933"/>
    <w:rsid w:val="00B560D4"/>
    <w:pPr>
      <w:spacing w:after="120"/>
    </w:pPr>
    <w:rPr>
      <w:rFonts w:eastAsiaTheme="minorHAnsi"/>
    </w:rPr>
  </w:style>
  <w:style w:type="paragraph" w:customStyle="1" w:styleId="F8AF87B457E94DE7BD0B2C9B905663F030">
    <w:name w:val="F8AF87B457E94DE7BD0B2C9B905663F030"/>
    <w:rsid w:val="00B560D4"/>
    <w:pPr>
      <w:spacing w:after="120"/>
    </w:pPr>
    <w:rPr>
      <w:rFonts w:eastAsiaTheme="minorHAnsi"/>
    </w:rPr>
  </w:style>
  <w:style w:type="paragraph" w:customStyle="1" w:styleId="6C3F321FD9B64DBB9B4351EA17E8BF4629">
    <w:name w:val="6C3F321FD9B64DBB9B4351EA17E8BF4629"/>
    <w:rsid w:val="00B560D4"/>
    <w:pPr>
      <w:spacing w:after="120"/>
    </w:pPr>
    <w:rPr>
      <w:rFonts w:eastAsiaTheme="minorHAnsi"/>
    </w:rPr>
  </w:style>
  <w:style w:type="paragraph" w:customStyle="1" w:styleId="7F91BD21CBAA47F4A0FF0448C02DB82429">
    <w:name w:val="7F91BD21CBAA47F4A0FF0448C02DB82429"/>
    <w:rsid w:val="00B560D4"/>
    <w:pPr>
      <w:spacing w:after="120"/>
    </w:pPr>
    <w:rPr>
      <w:rFonts w:eastAsiaTheme="minorHAnsi"/>
    </w:rPr>
  </w:style>
  <w:style w:type="paragraph" w:customStyle="1" w:styleId="E4BDC0A0FBD0471EA74AA0D0DDA8C35B29">
    <w:name w:val="E4BDC0A0FBD0471EA74AA0D0DDA8C35B29"/>
    <w:rsid w:val="00B560D4"/>
    <w:pPr>
      <w:spacing w:after="120"/>
    </w:pPr>
    <w:rPr>
      <w:rFonts w:eastAsiaTheme="minorHAnsi"/>
    </w:rPr>
  </w:style>
  <w:style w:type="paragraph" w:customStyle="1" w:styleId="FF0FD5ED9D284CCDAD62541E5CB93B5B24">
    <w:name w:val="FF0FD5ED9D284CCDAD62541E5CB93B5B24"/>
    <w:rsid w:val="00B560D4"/>
    <w:pPr>
      <w:spacing w:after="120"/>
    </w:pPr>
    <w:rPr>
      <w:rFonts w:eastAsiaTheme="minorHAnsi"/>
    </w:rPr>
  </w:style>
  <w:style w:type="paragraph" w:customStyle="1" w:styleId="84C58AE0B87E4A0592842C9A7205EF987">
    <w:name w:val="84C58AE0B87E4A0592842C9A7205EF987"/>
    <w:rsid w:val="00B560D4"/>
    <w:pPr>
      <w:spacing w:after="120"/>
    </w:pPr>
    <w:rPr>
      <w:rFonts w:eastAsiaTheme="minorHAnsi"/>
    </w:rPr>
  </w:style>
  <w:style w:type="paragraph" w:customStyle="1" w:styleId="96328694FA7840E39D0FB3A081E4CF3033">
    <w:name w:val="96328694FA7840E39D0FB3A081E4CF3033"/>
    <w:rsid w:val="00B560D4"/>
    <w:pPr>
      <w:spacing w:after="120"/>
    </w:pPr>
    <w:rPr>
      <w:rFonts w:eastAsiaTheme="minorHAnsi"/>
    </w:rPr>
  </w:style>
  <w:style w:type="paragraph" w:customStyle="1" w:styleId="54A3EB2F02DA4003B22B52F17B441EE132">
    <w:name w:val="54A3EB2F02DA4003B22B52F17B441EE132"/>
    <w:rsid w:val="00B560D4"/>
    <w:pPr>
      <w:spacing w:after="120"/>
    </w:pPr>
    <w:rPr>
      <w:rFonts w:eastAsiaTheme="minorHAnsi"/>
    </w:rPr>
  </w:style>
  <w:style w:type="paragraph" w:customStyle="1" w:styleId="52A492AA2B0641968F4A0F1BD03ED75432">
    <w:name w:val="52A492AA2B0641968F4A0F1BD03ED75432"/>
    <w:rsid w:val="00B560D4"/>
    <w:pPr>
      <w:spacing w:after="120"/>
    </w:pPr>
    <w:rPr>
      <w:rFonts w:eastAsiaTheme="minorHAnsi"/>
    </w:rPr>
  </w:style>
  <w:style w:type="paragraph" w:customStyle="1" w:styleId="3E3C76F8B2944F91B27D3345CA5F0CE732">
    <w:name w:val="3E3C76F8B2944F91B27D3345CA5F0CE732"/>
    <w:rsid w:val="00B560D4"/>
    <w:pPr>
      <w:spacing w:after="120"/>
    </w:pPr>
    <w:rPr>
      <w:rFonts w:eastAsiaTheme="minorHAnsi"/>
    </w:rPr>
  </w:style>
  <w:style w:type="paragraph" w:customStyle="1" w:styleId="0D34D3C723254A348815BF7CB74B1CBD30">
    <w:name w:val="0D34D3C723254A348815BF7CB74B1CBD30"/>
    <w:rsid w:val="00B560D4"/>
    <w:pPr>
      <w:spacing w:after="120"/>
    </w:pPr>
    <w:rPr>
      <w:rFonts w:eastAsiaTheme="minorHAnsi"/>
    </w:rPr>
  </w:style>
  <w:style w:type="paragraph" w:customStyle="1" w:styleId="C4D24183C82E48CB8FA7AEEF5FAAB41E30">
    <w:name w:val="C4D24183C82E48CB8FA7AEEF5FAAB41E30"/>
    <w:rsid w:val="00B560D4"/>
    <w:pPr>
      <w:spacing w:after="120"/>
    </w:pPr>
    <w:rPr>
      <w:rFonts w:eastAsiaTheme="minorHAnsi"/>
    </w:rPr>
  </w:style>
  <w:style w:type="paragraph" w:customStyle="1" w:styleId="C46C396C0A514F438FD91ABF0D0EA40230">
    <w:name w:val="C46C396C0A514F438FD91ABF0D0EA40230"/>
    <w:rsid w:val="00B560D4"/>
    <w:pPr>
      <w:spacing w:after="120"/>
    </w:pPr>
    <w:rPr>
      <w:rFonts w:eastAsiaTheme="minorHAnsi"/>
    </w:rPr>
  </w:style>
  <w:style w:type="paragraph" w:customStyle="1" w:styleId="CEFAC88087624710A3160E2EACB368A630">
    <w:name w:val="CEFAC88087624710A3160E2EACB368A630"/>
    <w:rsid w:val="00B560D4"/>
    <w:pPr>
      <w:spacing w:after="120"/>
    </w:pPr>
    <w:rPr>
      <w:rFonts w:eastAsiaTheme="minorHAnsi"/>
    </w:rPr>
  </w:style>
  <w:style w:type="paragraph" w:customStyle="1" w:styleId="6FF9DD20A3D544FCAAD0D5E611AA39A621">
    <w:name w:val="6FF9DD20A3D544FCAAD0D5E611AA39A621"/>
    <w:rsid w:val="00B560D4"/>
    <w:pPr>
      <w:spacing w:after="120"/>
    </w:pPr>
    <w:rPr>
      <w:rFonts w:eastAsiaTheme="minorHAnsi"/>
    </w:rPr>
  </w:style>
  <w:style w:type="paragraph" w:customStyle="1" w:styleId="2BE1892AD3354889BDABDC5A8179864330">
    <w:name w:val="2BE1892AD3354889BDABDC5A8179864330"/>
    <w:rsid w:val="00B560D4"/>
    <w:pPr>
      <w:spacing w:after="120"/>
    </w:pPr>
    <w:rPr>
      <w:rFonts w:eastAsiaTheme="minorHAnsi"/>
    </w:rPr>
  </w:style>
  <w:style w:type="paragraph" w:customStyle="1" w:styleId="71B44360C0AF40F582D4E51E2C6F46D630">
    <w:name w:val="71B44360C0AF40F582D4E51E2C6F46D630"/>
    <w:rsid w:val="00B560D4"/>
    <w:pPr>
      <w:spacing w:after="120"/>
    </w:pPr>
    <w:rPr>
      <w:rFonts w:eastAsiaTheme="minorHAnsi"/>
    </w:rPr>
  </w:style>
  <w:style w:type="paragraph" w:customStyle="1" w:styleId="BD2AC6C8A3A742659A1358B053F324B924">
    <w:name w:val="BD2AC6C8A3A742659A1358B053F324B924"/>
    <w:rsid w:val="00B560D4"/>
    <w:pPr>
      <w:spacing w:after="120"/>
    </w:pPr>
    <w:rPr>
      <w:rFonts w:eastAsiaTheme="minorHAnsi"/>
    </w:rPr>
  </w:style>
  <w:style w:type="paragraph" w:customStyle="1" w:styleId="52CC67C9E08F4D91A8530332B17260EB62">
    <w:name w:val="52CC67C9E08F4D91A8530332B17260EB62"/>
    <w:rsid w:val="00B560D4"/>
    <w:pPr>
      <w:spacing w:after="120"/>
    </w:pPr>
    <w:rPr>
      <w:rFonts w:eastAsiaTheme="minorHAnsi"/>
    </w:rPr>
  </w:style>
  <w:style w:type="paragraph" w:customStyle="1" w:styleId="E94D171844344F2FAF1176CA6ECE1C7727">
    <w:name w:val="E94D171844344F2FAF1176CA6ECE1C7727"/>
    <w:rsid w:val="00B560D4"/>
    <w:pPr>
      <w:spacing w:after="120"/>
    </w:pPr>
    <w:rPr>
      <w:rFonts w:eastAsiaTheme="minorHAnsi"/>
    </w:rPr>
  </w:style>
  <w:style w:type="paragraph" w:customStyle="1" w:styleId="C0F3ECD471C84CFEB0A5CD12E8ACA7E962">
    <w:name w:val="C0F3ECD471C84CFEB0A5CD12E8ACA7E962"/>
    <w:rsid w:val="00B560D4"/>
    <w:pPr>
      <w:spacing w:after="120"/>
    </w:pPr>
    <w:rPr>
      <w:rFonts w:eastAsiaTheme="minorHAnsi"/>
    </w:rPr>
  </w:style>
  <w:style w:type="paragraph" w:customStyle="1" w:styleId="0B85C2EBD566465BA1CDCA3EE793019E62">
    <w:name w:val="0B85C2EBD566465BA1CDCA3EE793019E62"/>
    <w:rsid w:val="00B560D4"/>
    <w:pPr>
      <w:spacing w:after="120"/>
    </w:pPr>
    <w:rPr>
      <w:rFonts w:eastAsiaTheme="minorHAnsi"/>
    </w:rPr>
  </w:style>
  <w:style w:type="paragraph" w:customStyle="1" w:styleId="6F8CFD9FCE3B4994B00C2B99BA69750062">
    <w:name w:val="6F8CFD9FCE3B4994B00C2B99BA69750062"/>
    <w:rsid w:val="00B560D4"/>
    <w:pPr>
      <w:spacing w:after="120"/>
    </w:pPr>
    <w:rPr>
      <w:rFonts w:eastAsiaTheme="minorHAnsi"/>
    </w:rPr>
  </w:style>
  <w:style w:type="paragraph" w:customStyle="1" w:styleId="F1736F38372E4981A41C3D52EE51BCAA1">
    <w:name w:val="F1736F38372E4981A41C3D52EE51BCAA1"/>
    <w:rsid w:val="00B560D4"/>
    <w:pPr>
      <w:spacing w:after="120"/>
    </w:pPr>
    <w:rPr>
      <w:rFonts w:eastAsiaTheme="minorHAnsi"/>
    </w:rPr>
  </w:style>
  <w:style w:type="paragraph" w:customStyle="1" w:styleId="1EBBFFB9437340F182EFD3700AD9264662">
    <w:name w:val="1EBBFFB9437340F182EFD3700AD9264662"/>
    <w:rsid w:val="00B560D4"/>
    <w:pPr>
      <w:spacing w:after="120"/>
    </w:pPr>
    <w:rPr>
      <w:rFonts w:eastAsiaTheme="minorHAnsi"/>
    </w:rPr>
  </w:style>
  <w:style w:type="paragraph" w:customStyle="1" w:styleId="BAD119D5A9EE43A7846F13B03F80CEAA62">
    <w:name w:val="BAD119D5A9EE43A7846F13B03F80CEAA62"/>
    <w:rsid w:val="00B560D4"/>
    <w:pPr>
      <w:spacing w:after="120"/>
    </w:pPr>
    <w:rPr>
      <w:rFonts w:eastAsiaTheme="minorHAnsi"/>
    </w:rPr>
  </w:style>
  <w:style w:type="paragraph" w:customStyle="1" w:styleId="23815447DD9344A4938230A0448AF7A362">
    <w:name w:val="23815447DD9344A4938230A0448AF7A362"/>
    <w:rsid w:val="00B560D4"/>
    <w:pPr>
      <w:spacing w:after="120"/>
    </w:pPr>
    <w:rPr>
      <w:rFonts w:eastAsiaTheme="minorHAnsi"/>
    </w:rPr>
  </w:style>
  <w:style w:type="paragraph" w:customStyle="1" w:styleId="E8F867E9FB1C4D26A285C600D2B29B9056">
    <w:name w:val="E8F867E9FB1C4D26A285C600D2B29B9056"/>
    <w:rsid w:val="00B560D4"/>
    <w:pPr>
      <w:spacing w:after="120"/>
    </w:pPr>
    <w:rPr>
      <w:rFonts w:eastAsiaTheme="minorHAnsi"/>
    </w:rPr>
  </w:style>
  <w:style w:type="paragraph" w:customStyle="1" w:styleId="606A0A8527F147E9A5A7F154071C091949">
    <w:name w:val="606A0A8527F147E9A5A7F154071C091949"/>
    <w:rsid w:val="00B560D4"/>
    <w:pPr>
      <w:spacing w:after="120"/>
    </w:pPr>
    <w:rPr>
      <w:rFonts w:eastAsiaTheme="minorHAnsi"/>
    </w:rPr>
  </w:style>
  <w:style w:type="paragraph" w:customStyle="1" w:styleId="A74607F50416433388DFA9C07BB0EE4B62">
    <w:name w:val="A74607F50416433388DFA9C07BB0EE4B62"/>
    <w:rsid w:val="00B560D4"/>
    <w:pPr>
      <w:spacing w:after="120"/>
    </w:pPr>
    <w:rPr>
      <w:rFonts w:eastAsiaTheme="minorHAnsi"/>
    </w:rPr>
  </w:style>
  <w:style w:type="paragraph" w:customStyle="1" w:styleId="E9A50C226EA34B1F8B18F17EE97B99F725">
    <w:name w:val="E9A50C226EA34B1F8B18F17EE97B99F725"/>
    <w:rsid w:val="00B560D4"/>
    <w:pPr>
      <w:spacing w:after="120"/>
    </w:pPr>
    <w:rPr>
      <w:rFonts w:eastAsiaTheme="minorHAnsi"/>
    </w:rPr>
  </w:style>
  <w:style w:type="paragraph" w:customStyle="1" w:styleId="701911AD93504509BAEAEE3ED020F78C25">
    <w:name w:val="701911AD93504509BAEAEE3ED020F78C25"/>
    <w:rsid w:val="00B560D4"/>
    <w:pPr>
      <w:spacing w:after="120"/>
    </w:pPr>
    <w:rPr>
      <w:rFonts w:eastAsiaTheme="minorHAnsi"/>
    </w:rPr>
  </w:style>
  <w:style w:type="paragraph" w:customStyle="1" w:styleId="AC94E662719B476E9C95B70368CE6DDD34">
    <w:name w:val="AC94E662719B476E9C95B70368CE6DDD34"/>
    <w:rsid w:val="00B560D4"/>
    <w:pPr>
      <w:spacing w:after="120"/>
    </w:pPr>
    <w:rPr>
      <w:rFonts w:eastAsiaTheme="minorHAnsi"/>
    </w:rPr>
  </w:style>
  <w:style w:type="paragraph" w:customStyle="1" w:styleId="2E034C0DD5914E4DBFE301E536420EA934">
    <w:name w:val="2E034C0DD5914E4DBFE301E536420EA934"/>
    <w:rsid w:val="00B560D4"/>
    <w:pPr>
      <w:spacing w:after="120"/>
    </w:pPr>
    <w:rPr>
      <w:rFonts w:eastAsiaTheme="minorHAnsi"/>
    </w:rPr>
  </w:style>
  <w:style w:type="paragraph" w:customStyle="1" w:styleId="F8AF87B457E94DE7BD0B2C9B905663F031">
    <w:name w:val="F8AF87B457E94DE7BD0B2C9B905663F031"/>
    <w:rsid w:val="00B560D4"/>
    <w:pPr>
      <w:spacing w:after="120"/>
    </w:pPr>
    <w:rPr>
      <w:rFonts w:eastAsiaTheme="minorHAnsi"/>
    </w:rPr>
  </w:style>
  <w:style w:type="paragraph" w:customStyle="1" w:styleId="6C3F321FD9B64DBB9B4351EA17E8BF4630">
    <w:name w:val="6C3F321FD9B64DBB9B4351EA17E8BF4630"/>
    <w:rsid w:val="00B560D4"/>
    <w:pPr>
      <w:spacing w:after="120"/>
    </w:pPr>
    <w:rPr>
      <w:rFonts w:eastAsiaTheme="minorHAnsi"/>
    </w:rPr>
  </w:style>
  <w:style w:type="paragraph" w:customStyle="1" w:styleId="7F91BD21CBAA47F4A0FF0448C02DB82430">
    <w:name w:val="7F91BD21CBAA47F4A0FF0448C02DB82430"/>
    <w:rsid w:val="00B560D4"/>
    <w:pPr>
      <w:spacing w:after="120"/>
    </w:pPr>
    <w:rPr>
      <w:rFonts w:eastAsiaTheme="minorHAnsi"/>
    </w:rPr>
  </w:style>
  <w:style w:type="paragraph" w:customStyle="1" w:styleId="E4BDC0A0FBD0471EA74AA0D0DDA8C35B30">
    <w:name w:val="E4BDC0A0FBD0471EA74AA0D0DDA8C35B30"/>
    <w:rsid w:val="00B560D4"/>
    <w:pPr>
      <w:spacing w:after="120"/>
    </w:pPr>
    <w:rPr>
      <w:rFonts w:eastAsiaTheme="minorHAnsi"/>
    </w:rPr>
  </w:style>
  <w:style w:type="paragraph" w:customStyle="1" w:styleId="FF0FD5ED9D284CCDAD62541E5CB93B5B25">
    <w:name w:val="FF0FD5ED9D284CCDAD62541E5CB93B5B25"/>
    <w:rsid w:val="00B560D4"/>
    <w:pPr>
      <w:spacing w:after="120"/>
    </w:pPr>
    <w:rPr>
      <w:rFonts w:eastAsiaTheme="minorHAnsi"/>
    </w:rPr>
  </w:style>
  <w:style w:type="paragraph" w:customStyle="1" w:styleId="84C58AE0B87E4A0592842C9A7205EF988">
    <w:name w:val="84C58AE0B87E4A0592842C9A7205EF988"/>
    <w:rsid w:val="00B560D4"/>
    <w:pPr>
      <w:spacing w:after="120"/>
    </w:pPr>
    <w:rPr>
      <w:rFonts w:eastAsiaTheme="minorHAnsi"/>
    </w:rPr>
  </w:style>
  <w:style w:type="paragraph" w:customStyle="1" w:styleId="96328694FA7840E39D0FB3A081E4CF3034">
    <w:name w:val="96328694FA7840E39D0FB3A081E4CF3034"/>
    <w:rsid w:val="00B560D4"/>
    <w:pPr>
      <w:spacing w:after="120"/>
    </w:pPr>
    <w:rPr>
      <w:rFonts w:eastAsiaTheme="minorHAnsi"/>
    </w:rPr>
  </w:style>
  <w:style w:type="paragraph" w:customStyle="1" w:styleId="54A3EB2F02DA4003B22B52F17B441EE133">
    <w:name w:val="54A3EB2F02DA4003B22B52F17B441EE133"/>
    <w:rsid w:val="00B560D4"/>
    <w:pPr>
      <w:spacing w:after="120"/>
    </w:pPr>
    <w:rPr>
      <w:rFonts w:eastAsiaTheme="minorHAnsi"/>
    </w:rPr>
  </w:style>
  <w:style w:type="paragraph" w:customStyle="1" w:styleId="52A492AA2B0641968F4A0F1BD03ED75433">
    <w:name w:val="52A492AA2B0641968F4A0F1BD03ED75433"/>
    <w:rsid w:val="00B560D4"/>
    <w:pPr>
      <w:spacing w:after="120"/>
    </w:pPr>
    <w:rPr>
      <w:rFonts w:eastAsiaTheme="minorHAnsi"/>
    </w:rPr>
  </w:style>
  <w:style w:type="paragraph" w:customStyle="1" w:styleId="3E3C76F8B2944F91B27D3345CA5F0CE733">
    <w:name w:val="3E3C76F8B2944F91B27D3345CA5F0CE733"/>
    <w:rsid w:val="00B560D4"/>
    <w:pPr>
      <w:spacing w:after="120"/>
    </w:pPr>
    <w:rPr>
      <w:rFonts w:eastAsiaTheme="minorHAnsi"/>
    </w:rPr>
  </w:style>
  <w:style w:type="paragraph" w:customStyle="1" w:styleId="0D34D3C723254A348815BF7CB74B1CBD31">
    <w:name w:val="0D34D3C723254A348815BF7CB74B1CBD31"/>
    <w:rsid w:val="00B560D4"/>
    <w:pPr>
      <w:spacing w:after="120"/>
    </w:pPr>
    <w:rPr>
      <w:rFonts w:eastAsiaTheme="minorHAnsi"/>
    </w:rPr>
  </w:style>
  <w:style w:type="paragraph" w:customStyle="1" w:styleId="C4D24183C82E48CB8FA7AEEF5FAAB41E31">
    <w:name w:val="C4D24183C82E48CB8FA7AEEF5FAAB41E31"/>
    <w:rsid w:val="00B560D4"/>
    <w:pPr>
      <w:spacing w:after="120"/>
    </w:pPr>
    <w:rPr>
      <w:rFonts w:eastAsiaTheme="minorHAnsi"/>
    </w:rPr>
  </w:style>
  <w:style w:type="paragraph" w:customStyle="1" w:styleId="C46C396C0A514F438FD91ABF0D0EA40231">
    <w:name w:val="C46C396C0A514F438FD91ABF0D0EA40231"/>
    <w:rsid w:val="00B560D4"/>
    <w:pPr>
      <w:spacing w:after="120"/>
    </w:pPr>
    <w:rPr>
      <w:rFonts w:eastAsiaTheme="minorHAnsi"/>
    </w:rPr>
  </w:style>
  <w:style w:type="paragraph" w:customStyle="1" w:styleId="CEFAC88087624710A3160E2EACB368A631">
    <w:name w:val="CEFAC88087624710A3160E2EACB368A631"/>
    <w:rsid w:val="00B560D4"/>
    <w:pPr>
      <w:spacing w:after="120"/>
    </w:pPr>
    <w:rPr>
      <w:rFonts w:eastAsiaTheme="minorHAnsi"/>
    </w:rPr>
  </w:style>
  <w:style w:type="paragraph" w:customStyle="1" w:styleId="6FF9DD20A3D544FCAAD0D5E611AA39A622">
    <w:name w:val="6FF9DD20A3D544FCAAD0D5E611AA39A622"/>
    <w:rsid w:val="00B560D4"/>
    <w:pPr>
      <w:spacing w:after="120"/>
    </w:pPr>
    <w:rPr>
      <w:rFonts w:eastAsiaTheme="minorHAnsi"/>
    </w:rPr>
  </w:style>
  <w:style w:type="paragraph" w:customStyle="1" w:styleId="2BE1892AD3354889BDABDC5A8179864331">
    <w:name w:val="2BE1892AD3354889BDABDC5A8179864331"/>
    <w:rsid w:val="00B560D4"/>
    <w:pPr>
      <w:spacing w:after="120"/>
    </w:pPr>
    <w:rPr>
      <w:rFonts w:eastAsiaTheme="minorHAnsi"/>
    </w:rPr>
  </w:style>
  <w:style w:type="paragraph" w:customStyle="1" w:styleId="71B44360C0AF40F582D4E51E2C6F46D631">
    <w:name w:val="71B44360C0AF40F582D4E51E2C6F46D631"/>
    <w:rsid w:val="00B560D4"/>
    <w:pPr>
      <w:spacing w:after="120"/>
    </w:pPr>
    <w:rPr>
      <w:rFonts w:eastAsiaTheme="minorHAnsi"/>
    </w:rPr>
  </w:style>
  <w:style w:type="paragraph" w:customStyle="1" w:styleId="BD2AC6C8A3A742659A1358B053F324B925">
    <w:name w:val="BD2AC6C8A3A742659A1358B053F324B925"/>
    <w:rsid w:val="00B560D4"/>
    <w:pPr>
      <w:spacing w:after="120"/>
    </w:pPr>
    <w:rPr>
      <w:rFonts w:eastAsiaTheme="minorHAnsi"/>
    </w:rPr>
  </w:style>
  <w:style w:type="paragraph" w:customStyle="1" w:styleId="52CC67C9E08F4D91A8530332B17260EB63">
    <w:name w:val="52CC67C9E08F4D91A8530332B17260EB63"/>
    <w:rsid w:val="009F4FC4"/>
    <w:pPr>
      <w:spacing w:after="120"/>
    </w:pPr>
    <w:rPr>
      <w:rFonts w:eastAsiaTheme="minorHAnsi"/>
    </w:rPr>
  </w:style>
  <w:style w:type="paragraph" w:customStyle="1" w:styleId="E94D171844344F2FAF1176CA6ECE1C7728">
    <w:name w:val="E94D171844344F2FAF1176CA6ECE1C7728"/>
    <w:rsid w:val="009F4FC4"/>
    <w:pPr>
      <w:spacing w:after="120"/>
    </w:pPr>
    <w:rPr>
      <w:rFonts w:eastAsiaTheme="minorHAnsi"/>
    </w:rPr>
  </w:style>
  <w:style w:type="paragraph" w:customStyle="1" w:styleId="C0F3ECD471C84CFEB0A5CD12E8ACA7E963">
    <w:name w:val="C0F3ECD471C84CFEB0A5CD12E8ACA7E963"/>
    <w:rsid w:val="009F4FC4"/>
    <w:pPr>
      <w:spacing w:after="120"/>
    </w:pPr>
    <w:rPr>
      <w:rFonts w:eastAsiaTheme="minorHAnsi"/>
    </w:rPr>
  </w:style>
  <w:style w:type="paragraph" w:customStyle="1" w:styleId="0B85C2EBD566465BA1CDCA3EE793019E63">
    <w:name w:val="0B85C2EBD566465BA1CDCA3EE793019E63"/>
    <w:rsid w:val="009F4FC4"/>
    <w:pPr>
      <w:spacing w:after="120"/>
    </w:pPr>
    <w:rPr>
      <w:rFonts w:eastAsiaTheme="minorHAnsi"/>
    </w:rPr>
  </w:style>
  <w:style w:type="paragraph" w:customStyle="1" w:styleId="603D588DF8BC4CB5B552DF8C3AB1DE6A">
    <w:name w:val="603D588DF8BC4CB5B552DF8C3AB1DE6A"/>
    <w:rsid w:val="009F4FC4"/>
    <w:pPr>
      <w:spacing w:after="120"/>
    </w:pPr>
    <w:rPr>
      <w:rFonts w:eastAsiaTheme="minorHAnsi"/>
    </w:rPr>
  </w:style>
  <w:style w:type="paragraph" w:customStyle="1" w:styleId="6F8CFD9FCE3B4994B00C2B99BA69750063">
    <w:name w:val="6F8CFD9FCE3B4994B00C2B99BA69750063"/>
    <w:rsid w:val="009F4FC4"/>
    <w:pPr>
      <w:spacing w:after="120"/>
    </w:pPr>
    <w:rPr>
      <w:rFonts w:eastAsiaTheme="minorHAnsi"/>
    </w:rPr>
  </w:style>
  <w:style w:type="paragraph" w:customStyle="1" w:styleId="F1736F38372E4981A41C3D52EE51BCAA2">
    <w:name w:val="F1736F38372E4981A41C3D52EE51BCAA2"/>
    <w:rsid w:val="009F4FC4"/>
    <w:pPr>
      <w:spacing w:after="120"/>
    </w:pPr>
    <w:rPr>
      <w:rFonts w:eastAsiaTheme="minorHAnsi"/>
    </w:rPr>
  </w:style>
  <w:style w:type="paragraph" w:customStyle="1" w:styleId="1EBBFFB9437340F182EFD3700AD9264663">
    <w:name w:val="1EBBFFB9437340F182EFD3700AD9264663"/>
    <w:rsid w:val="009F4FC4"/>
    <w:pPr>
      <w:spacing w:after="120"/>
    </w:pPr>
    <w:rPr>
      <w:rFonts w:eastAsiaTheme="minorHAnsi"/>
    </w:rPr>
  </w:style>
  <w:style w:type="paragraph" w:customStyle="1" w:styleId="BAD119D5A9EE43A7846F13B03F80CEAA63">
    <w:name w:val="BAD119D5A9EE43A7846F13B03F80CEAA63"/>
    <w:rsid w:val="009F4FC4"/>
    <w:pPr>
      <w:spacing w:after="120"/>
    </w:pPr>
    <w:rPr>
      <w:rFonts w:eastAsiaTheme="minorHAnsi"/>
    </w:rPr>
  </w:style>
  <w:style w:type="paragraph" w:customStyle="1" w:styleId="23815447DD9344A4938230A0448AF7A363">
    <w:name w:val="23815447DD9344A4938230A0448AF7A363"/>
    <w:rsid w:val="009F4FC4"/>
    <w:pPr>
      <w:spacing w:after="120"/>
    </w:pPr>
    <w:rPr>
      <w:rFonts w:eastAsiaTheme="minorHAnsi"/>
    </w:rPr>
  </w:style>
  <w:style w:type="paragraph" w:customStyle="1" w:styleId="E8F867E9FB1C4D26A285C600D2B29B9057">
    <w:name w:val="E8F867E9FB1C4D26A285C600D2B29B9057"/>
    <w:rsid w:val="009F4FC4"/>
    <w:pPr>
      <w:spacing w:after="120"/>
    </w:pPr>
    <w:rPr>
      <w:rFonts w:eastAsiaTheme="minorHAnsi"/>
    </w:rPr>
  </w:style>
  <w:style w:type="paragraph" w:customStyle="1" w:styleId="606A0A8527F147E9A5A7F154071C091950">
    <w:name w:val="606A0A8527F147E9A5A7F154071C091950"/>
    <w:rsid w:val="009F4FC4"/>
    <w:pPr>
      <w:spacing w:after="120"/>
    </w:pPr>
    <w:rPr>
      <w:rFonts w:eastAsiaTheme="minorHAnsi"/>
    </w:rPr>
  </w:style>
  <w:style w:type="paragraph" w:customStyle="1" w:styleId="A74607F50416433388DFA9C07BB0EE4B63">
    <w:name w:val="A74607F50416433388DFA9C07BB0EE4B63"/>
    <w:rsid w:val="009F4FC4"/>
    <w:pPr>
      <w:spacing w:after="120"/>
    </w:pPr>
    <w:rPr>
      <w:rFonts w:eastAsiaTheme="minorHAnsi"/>
    </w:rPr>
  </w:style>
  <w:style w:type="paragraph" w:customStyle="1" w:styleId="E9A50C226EA34B1F8B18F17EE97B99F726">
    <w:name w:val="E9A50C226EA34B1F8B18F17EE97B99F726"/>
    <w:rsid w:val="009F4FC4"/>
    <w:pPr>
      <w:spacing w:after="120"/>
    </w:pPr>
    <w:rPr>
      <w:rFonts w:eastAsiaTheme="minorHAnsi"/>
    </w:rPr>
  </w:style>
  <w:style w:type="paragraph" w:customStyle="1" w:styleId="701911AD93504509BAEAEE3ED020F78C26">
    <w:name w:val="701911AD93504509BAEAEE3ED020F78C26"/>
    <w:rsid w:val="009F4FC4"/>
    <w:pPr>
      <w:spacing w:after="120"/>
    </w:pPr>
    <w:rPr>
      <w:rFonts w:eastAsiaTheme="minorHAnsi"/>
    </w:rPr>
  </w:style>
  <w:style w:type="paragraph" w:customStyle="1" w:styleId="AC94E662719B476E9C95B70368CE6DDD35">
    <w:name w:val="AC94E662719B476E9C95B70368CE6DDD35"/>
    <w:rsid w:val="009F4FC4"/>
    <w:pPr>
      <w:spacing w:after="120"/>
    </w:pPr>
    <w:rPr>
      <w:rFonts w:eastAsiaTheme="minorHAnsi"/>
    </w:rPr>
  </w:style>
  <w:style w:type="paragraph" w:customStyle="1" w:styleId="2E034C0DD5914E4DBFE301E536420EA935">
    <w:name w:val="2E034C0DD5914E4DBFE301E536420EA935"/>
    <w:rsid w:val="009F4FC4"/>
    <w:pPr>
      <w:spacing w:after="120"/>
    </w:pPr>
    <w:rPr>
      <w:rFonts w:eastAsiaTheme="minorHAnsi"/>
    </w:rPr>
  </w:style>
  <w:style w:type="paragraph" w:customStyle="1" w:styleId="F8AF87B457E94DE7BD0B2C9B905663F032">
    <w:name w:val="F8AF87B457E94DE7BD0B2C9B905663F032"/>
    <w:rsid w:val="009F4FC4"/>
    <w:pPr>
      <w:spacing w:after="120"/>
    </w:pPr>
    <w:rPr>
      <w:rFonts w:eastAsiaTheme="minorHAnsi"/>
    </w:rPr>
  </w:style>
  <w:style w:type="paragraph" w:customStyle="1" w:styleId="6C3F321FD9B64DBB9B4351EA17E8BF4631">
    <w:name w:val="6C3F321FD9B64DBB9B4351EA17E8BF4631"/>
    <w:rsid w:val="009F4FC4"/>
    <w:pPr>
      <w:spacing w:after="120"/>
    </w:pPr>
    <w:rPr>
      <w:rFonts w:eastAsiaTheme="minorHAnsi"/>
    </w:rPr>
  </w:style>
  <w:style w:type="paragraph" w:customStyle="1" w:styleId="7F91BD21CBAA47F4A0FF0448C02DB82431">
    <w:name w:val="7F91BD21CBAA47F4A0FF0448C02DB82431"/>
    <w:rsid w:val="009F4FC4"/>
    <w:pPr>
      <w:spacing w:after="120"/>
    </w:pPr>
    <w:rPr>
      <w:rFonts w:eastAsiaTheme="minorHAnsi"/>
    </w:rPr>
  </w:style>
  <w:style w:type="paragraph" w:customStyle="1" w:styleId="E4BDC0A0FBD0471EA74AA0D0DDA8C35B31">
    <w:name w:val="E4BDC0A0FBD0471EA74AA0D0DDA8C35B31"/>
    <w:rsid w:val="009F4FC4"/>
    <w:pPr>
      <w:spacing w:after="120"/>
    </w:pPr>
    <w:rPr>
      <w:rFonts w:eastAsiaTheme="minorHAnsi"/>
    </w:rPr>
  </w:style>
  <w:style w:type="paragraph" w:customStyle="1" w:styleId="FF0FD5ED9D284CCDAD62541E5CB93B5B26">
    <w:name w:val="FF0FD5ED9D284CCDAD62541E5CB93B5B26"/>
    <w:rsid w:val="009F4FC4"/>
    <w:pPr>
      <w:spacing w:after="120"/>
    </w:pPr>
    <w:rPr>
      <w:rFonts w:eastAsiaTheme="minorHAnsi"/>
    </w:rPr>
  </w:style>
  <w:style w:type="paragraph" w:customStyle="1" w:styleId="96328694FA7840E39D0FB3A081E4CF3035">
    <w:name w:val="96328694FA7840E39D0FB3A081E4CF3035"/>
    <w:rsid w:val="009F4FC4"/>
    <w:pPr>
      <w:spacing w:after="120"/>
    </w:pPr>
    <w:rPr>
      <w:rFonts w:eastAsiaTheme="minorHAnsi"/>
    </w:rPr>
  </w:style>
  <w:style w:type="paragraph" w:customStyle="1" w:styleId="54A3EB2F02DA4003B22B52F17B441EE134">
    <w:name w:val="54A3EB2F02DA4003B22B52F17B441EE134"/>
    <w:rsid w:val="009F4FC4"/>
    <w:pPr>
      <w:spacing w:after="120"/>
    </w:pPr>
    <w:rPr>
      <w:rFonts w:eastAsiaTheme="minorHAnsi"/>
    </w:rPr>
  </w:style>
  <w:style w:type="paragraph" w:customStyle="1" w:styleId="52A492AA2B0641968F4A0F1BD03ED75434">
    <w:name w:val="52A492AA2B0641968F4A0F1BD03ED75434"/>
    <w:rsid w:val="009F4FC4"/>
    <w:pPr>
      <w:spacing w:after="120"/>
    </w:pPr>
    <w:rPr>
      <w:rFonts w:eastAsiaTheme="minorHAnsi"/>
    </w:rPr>
  </w:style>
  <w:style w:type="paragraph" w:customStyle="1" w:styleId="3E3C76F8B2944F91B27D3345CA5F0CE734">
    <w:name w:val="3E3C76F8B2944F91B27D3345CA5F0CE734"/>
    <w:rsid w:val="009F4FC4"/>
    <w:pPr>
      <w:spacing w:after="120"/>
    </w:pPr>
    <w:rPr>
      <w:rFonts w:eastAsiaTheme="minorHAnsi"/>
    </w:rPr>
  </w:style>
  <w:style w:type="paragraph" w:customStyle="1" w:styleId="0D34D3C723254A348815BF7CB74B1CBD32">
    <w:name w:val="0D34D3C723254A348815BF7CB74B1CBD32"/>
    <w:rsid w:val="009F4FC4"/>
    <w:pPr>
      <w:spacing w:after="120"/>
    </w:pPr>
    <w:rPr>
      <w:rFonts w:eastAsiaTheme="minorHAnsi"/>
    </w:rPr>
  </w:style>
  <w:style w:type="paragraph" w:customStyle="1" w:styleId="C4D24183C82E48CB8FA7AEEF5FAAB41E32">
    <w:name w:val="C4D24183C82E48CB8FA7AEEF5FAAB41E32"/>
    <w:rsid w:val="009F4FC4"/>
    <w:pPr>
      <w:spacing w:after="120"/>
    </w:pPr>
    <w:rPr>
      <w:rFonts w:eastAsiaTheme="minorHAnsi"/>
    </w:rPr>
  </w:style>
  <w:style w:type="paragraph" w:customStyle="1" w:styleId="C46C396C0A514F438FD91ABF0D0EA40232">
    <w:name w:val="C46C396C0A514F438FD91ABF0D0EA40232"/>
    <w:rsid w:val="009F4FC4"/>
    <w:pPr>
      <w:spacing w:after="120"/>
    </w:pPr>
    <w:rPr>
      <w:rFonts w:eastAsiaTheme="minorHAnsi"/>
    </w:rPr>
  </w:style>
  <w:style w:type="paragraph" w:customStyle="1" w:styleId="CEFAC88087624710A3160E2EACB368A632">
    <w:name w:val="CEFAC88087624710A3160E2EACB368A632"/>
    <w:rsid w:val="009F4FC4"/>
    <w:pPr>
      <w:spacing w:after="120"/>
    </w:pPr>
    <w:rPr>
      <w:rFonts w:eastAsiaTheme="minorHAnsi"/>
    </w:rPr>
  </w:style>
  <w:style w:type="paragraph" w:customStyle="1" w:styleId="6FF9DD20A3D544FCAAD0D5E611AA39A623">
    <w:name w:val="6FF9DD20A3D544FCAAD0D5E611AA39A623"/>
    <w:rsid w:val="009F4FC4"/>
    <w:pPr>
      <w:spacing w:after="120"/>
    </w:pPr>
    <w:rPr>
      <w:rFonts w:eastAsiaTheme="minorHAnsi"/>
    </w:rPr>
  </w:style>
  <w:style w:type="paragraph" w:customStyle="1" w:styleId="2BE1892AD3354889BDABDC5A8179864332">
    <w:name w:val="2BE1892AD3354889BDABDC5A8179864332"/>
    <w:rsid w:val="009F4FC4"/>
    <w:pPr>
      <w:spacing w:after="120"/>
    </w:pPr>
    <w:rPr>
      <w:rFonts w:eastAsiaTheme="minorHAnsi"/>
    </w:rPr>
  </w:style>
  <w:style w:type="paragraph" w:customStyle="1" w:styleId="71B44360C0AF40F582D4E51E2C6F46D632">
    <w:name w:val="71B44360C0AF40F582D4E51E2C6F46D632"/>
    <w:rsid w:val="009F4FC4"/>
    <w:pPr>
      <w:spacing w:after="120"/>
    </w:pPr>
    <w:rPr>
      <w:rFonts w:eastAsiaTheme="minorHAnsi"/>
    </w:rPr>
  </w:style>
  <w:style w:type="paragraph" w:customStyle="1" w:styleId="BD2AC6C8A3A742659A1358B053F324B926">
    <w:name w:val="BD2AC6C8A3A742659A1358B053F324B926"/>
    <w:rsid w:val="009F4FC4"/>
    <w:pPr>
      <w:spacing w:after="120"/>
    </w:pPr>
    <w:rPr>
      <w:rFonts w:eastAsiaTheme="minorHAnsi"/>
    </w:rPr>
  </w:style>
  <w:style w:type="paragraph" w:customStyle="1" w:styleId="52CC67C9E08F4D91A8530332B17260EB64">
    <w:name w:val="52CC67C9E08F4D91A8530332B17260EB64"/>
    <w:rsid w:val="009F4FC4"/>
    <w:pPr>
      <w:spacing w:after="120"/>
    </w:pPr>
    <w:rPr>
      <w:rFonts w:eastAsiaTheme="minorHAnsi"/>
    </w:rPr>
  </w:style>
  <w:style w:type="paragraph" w:customStyle="1" w:styleId="E94D171844344F2FAF1176CA6ECE1C7729">
    <w:name w:val="E94D171844344F2FAF1176CA6ECE1C7729"/>
    <w:rsid w:val="009F4FC4"/>
    <w:pPr>
      <w:spacing w:after="120"/>
    </w:pPr>
    <w:rPr>
      <w:rFonts w:eastAsiaTheme="minorHAnsi"/>
    </w:rPr>
  </w:style>
  <w:style w:type="paragraph" w:customStyle="1" w:styleId="C0F3ECD471C84CFEB0A5CD12E8ACA7E964">
    <w:name w:val="C0F3ECD471C84CFEB0A5CD12E8ACA7E964"/>
    <w:rsid w:val="009F4FC4"/>
    <w:pPr>
      <w:spacing w:after="120"/>
    </w:pPr>
    <w:rPr>
      <w:rFonts w:eastAsiaTheme="minorHAnsi"/>
    </w:rPr>
  </w:style>
  <w:style w:type="paragraph" w:customStyle="1" w:styleId="0B85C2EBD566465BA1CDCA3EE793019E64">
    <w:name w:val="0B85C2EBD566465BA1CDCA3EE793019E64"/>
    <w:rsid w:val="009F4FC4"/>
    <w:pPr>
      <w:spacing w:after="120"/>
    </w:pPr>
    <w:rPr>
      <w:rFonts w:eastAsiaTheme="minorHAnsi"/>
    </w:rPr>
  </w:style>
  <w:style w:type="paragraph" w:customStyle="1" w:styleId="603D588DF8BC4CB5B552DF8C3AB1DE6A1">
    <w:name w:val="603D588DF8BC4CB5B552DF8C3AB1DE6A1"/>
    <w:rsid w:val="009F4FC4"/>
    <w:pPr>
      <w:spacing w:after="120"/>
    </w:pPr>
    <w:rPr>
      <w:rFonts w:eastAsiaTheme="minorHAnsi"/>
    </w:rPr>
  </w:style>
  <w:style w:type="paragraph" w:customStyle="1" w:styleId="6F8CFD9FCE3B4994B00C2B99BA69750064">
    <w:name w:val="6F8CFD9FCE3B4994B00C2B99BA69750064"/>
    <w:rsid w:val="009F4FC4"/>
    <w:pPr>
      <w:spacing w:after="120"/>
    </w:pPr>
    <w:rPr>
      <w:rFonts w:eastAsiaTheme="minorHAnsi"/>
    </w:rPr>
  </w:style>
  <w:style w:type="paragraph" w:customStyle="1" w:styleId="F1736F38372E4981A41C3D52EE51BCAA3">
    <w:name w:val="F1736F38372E4981A41C3D52EE51BCAA3"/>
    <w:rsid w:val="009F4FC4"/>
    <w:pPr>
      <w:spacing w:after="120"/>
    </w:pPr>
    <w:rPr>
      <w:rFonts w:eastAsiaTheme="minorHAnsi"/>
    </w:rPr>
  </w:style>
  <w:style w:type="paragraph" w:customStyle="1" w:styleId="1EBBFFB9437340F182EFD3700AD9264664">
    <w:name w:val="1EBBFFB9437340F182EFD3700AD9264664"/>
    <w:rsid w:val="009F4FC4"/>
    <w:pPr>
      <w:spacing w:after="120"/>
    </w:pPr>
    <w:rPr>
      <w:rFonts w:eastAsiaTheme="minorHAnsi"/>
    </w:rPr>
  </w:style>
  <w:style w:type="paragraph" w:customStyle="1" w:styleId="BAD119D5A9EE43A7846F13B03F80CEAA64">
    <w:name w:val="BAD119D5A9EE43A7846F13B03F80CEAA64"/>
    <w:rsid w:val="009F4FC4"/>
    <w:pPr>
      <w:spacing w:after="120"/>
    </w:pPr>
    <w:rPr>
      <w:rFonts w:eastAsiaTheme="minorHAnsi"/>
    </w:rPr>
  </w:style>
  <w:style w:type="paragraph" w:customStyle="1" w:styleId="23815447DD9344A4938230A0448AF7A364">
    <w:name w:val="23815447DD9344A4938230A0448AF7A364"/>
    <w:rsid w:val="009F4FC4"/>
    <w:pPr>
      <w:spacing w:after="120"/>
    </w:pPr>
    <w:rPr>
      <w:rFonts w:eastAsiaTheme="minorHAnsi"/>
    </w:rPr>
  </w:style>
  <w:style w:type="paragraph" w:customStyle="1" w:styleId="E8F867E9FB1C4D26A285C600D2B29B9058">
    <w:name w:val="E8F867E9FB1C4D26A285C600D2B29B9058"/>
    <w:rsid w:val="009F4FC4"/>
    <w:pPr>
      <w:spacing w:after="120"/>
    </w:pPr>
    <w:rPr>
      <w:rFonts w:eastAsiaTheme="minorHAnsi"/>
    </w:rPr>
  </w:style>
  <w:style w:type="paragraph" w:customStyle="1" w:styleId="606A0A8527F147E9A5A7F154071C091951">
    <w:name w:val="606A0A8527F147E9A5A7F154071C091951"/>
    <w:rsid w:val="009F4FC4"/>
    <w:pPr>
      <w:spacing w:after="120"/>
    </w:pPr>
    <w:rPr>
      <w:rFonts w:eastAsiaTheme="minorHAnsi"/>
    </w:rPr>
  </w:style>
  <w:style w:type="paragraph" w:customStyle="1" w:styleId="A74607F50416433388DFA9C07BB0EE4B64">
    <w:name w:val="A74607F50416433388DFA9C07BB0EE4B64"/>
    <w:rsid w:val="009F4FC4"/>
    <w:pPr>
      <w:spacing w:after="120"/>
    </w:pPr>
    <w:rPr>
      <w:rFonts w:eastAsiaTheme="minorHAnsi"/>
    </w:rPr>
  </w:style>
  <w:style w:type="paragraph" w:customStyle="1" w:styleId="E9A50C226EA34B1F8B18F17EE97B99F727">
    <w:name w:val="E9A50C226EA34B1F8B18F17EE97B99F727"/>
    <w:rsid w:val="009F4FC4"/>
    <w:pPr>
      <w:spacing w:after="120"/>
    </w:pPr>
    <w:rPr>
      <w:rFonts w:eastAsiaTheme="minorHAnsi"/>
    </w:rPr>
  </w:style>
  <w:style w:type="paragraph" w:customStyle="1" w:styleId="701911AD93504509BAEAEE3ED020F78C27">
    <w:name w:val="701911AD93504509BAEAEE3ED020F78C27"/>
    <w:rsid w:val="009F4FC4"/>
    <w:pPr>
      <w:spacing w:after="120"/>
    </w:pPr>
    <w:rPr>
      <w:rFonts w:eastAsiaTheme="minorHAnsi"/>
    </w:rPr>
  </w:style>
  <w:style w:type="paragraph" w:customStyle="1" w:styleId="AC94E662719B476E9C95B70368CE6DDD36">
    <w:name w:val="AC94E662719B476E9C95B70368CE6DDD36"/>
    <w:rsid w:val="009F4FC4"/>
    <w:pPr>
      <w:spacing w:after="120"/>
    </w:pPr>
    <w:rPr>
      <w:rFonts w:eastAsiaTheme="minorHAnsi"/>
    </w:rPr>
  </w:style>
  <w:style w:type="paragraph" w:customStyle="1" w:styleId="2E034C0DD5914E4DBFE301E536420EA936">
    <w:name w:val="2E034C0DD5914E4DBFE301E536420EA936"/>
    <w:rsid w:val="009F4FC4"/>
    <w:pPr>
      <w:spacing w:after="120"/>
    </w:pPr>
    <w:rPr>
      <w:rFonts w:eastAsiaTheme="minorHAnsi"/>
    </w:rPr>
  </w:style>
  <w:style w:type="paragraph" w:customStyle="1" w:styleId="F8AF87B457E94DE7BD0B2C9B905663F033">
    <w:name w:val="F8AF87B457E94DE7BD0B2C9B905663F033"/>
    <w:rsid w:val="009F4FC4"/>
    <w:pPr>
      <w:spacing w:after="120"/>
    </w:pPr>
    <w:rPr>
      <w:rFonts w:eastAsiaTheme="minorHAnsi"/>
    </w:rPr>
  </w:style>
  <w:style w:type="paragraph" w:customStyle="1" w:styleId="6C3F321FD9B64DBB9B4351EA17E8BF4632">
    <w:name w:val="6C3F321FD9B64DBB9B4351EA17E8BF4632"/>
    <w:rsid w:val="009F4FC4"/>
    <w:pPr>
      <w:spacing w:after="120"/>
    </w:pPr>
    <w:rPr>
      <w:rFonts w:eastAsiaTheme="minorHAnsi"/>
    </w:rPr>
  </w:style>
  <w:style w:type="paragraph" w:customStyle="1" w:styleId="7F91BD21CBAA47F4A0FF0448C02DB82432">
    <w:name w:val="7F91BD21CBAA47F4A0FF0448C02DB82432"/>
    <w:rsid w:val="009F4FC4"/>
    <w:pPr>
      <w:spacing w:after="120"/>
    </w:pPr>
    <w:rPr>
      <w:rFonts w:eastAsiaTheme="minorHAnsi"/>
    </w:rPr>
  </w:style>
  <w:style w:type="paragraph" w:customStyle="1" w:styleId="E4BDC0A0FBD0471EA74AA0D0DDA8C35B32">
    <w:name w:val="E4BDC0A0FBD0471EA74AA0D0DDA8C35B32"/>
    <w:rsid w:val="009F4FC4"/>
    <w:pPr>
      <w:spacing w:after="120"/>
    </w:pPr>
    <w:rPr>
      <w:rFonts w:eastAsiaTheme="minorHAnsi"/>
    </w:rPr>
  </w:style>
  <w:style w:type="paragraph" w:customStyle="1" w:styleId="FF0FD5ED9D284CCDAD62541E5CB93B5B27">
    <w:name w:val="FF0FD5ED9D284CCDAD62541E5CB93B5B27"/>
    <w:rsid w:val="009F4FC4"/>
    <w:pPr>
      <w:spacing w:after="120"/>
    </w:pPr>
    <w:rPr>
      <w:rFonts w:eastAsiaTheme="minorHAnsi"/>
    </w:rPr>
  </w:style>
  <w:style w:type="paragraph" w:customStyle="1" w:styleId="96328694FA7840E39D0FB3A081E4CF3036">
    <w:name w:val="96328694FA7840E39D0FB3A081E4CF3036"/>
    <w:rsid w:val="009F4FC4"/>
    <w:pPr>
      <w:spacing w:after="120"/>
    </w:pPr>
    <w:rPr>
      <w:rFonts w:eastAsiaTheme="minorHAnsi"/>
    </w:rPr>
  </w:style>
  <w:style w:type="paragraph" w:customStyle="1" w:styleId="54A3EB2F02DA4003B22B52F17B441EE135">
    <w:name w:val="54A3EB2F02DA4003B22B52F17B441EE135"/>
    <w:rsid w:val="009F4FC4"/>
    <w:pPr>
      <w:spacing w:after="120"/>
    </w:pPr>
    <w:rPr>
      <w:rFonts w:eastAsiaTheme="minorHAnsi"/>
    </w:rPr>
  </w:style>
  <w:style w:type="paragraph" w:customStyle="1" w:styleId="52A492AA2B0641968F4A0F1BD03ED75435">
    <w:name w:val="52A492AA2B0641968F4A0F1BD03ED75435"/>
    <w:rsid w:val="009F4FC4"/>
    <w:pPr>
      <w:spacing w:after="120"/>
    </w:pPr>
    <w:rPr>
      <w:rFonts w:eastAsiaTheme="minorHAnsi"/>
    </w:rPr>
  </w:style>
  <w:style w:type="paragraph" w:customStyle="1" w:styleId="3E3C76F8B2944F91B27D3345CA5F0CE735">
    <w:name w:val="3E3C76F8B2944F91B27D3345CA5F0CE735"/>
    <w:rsid w:val="009F4FC4"/>
    <w:pPr>
      <w:spacing w:after="120"/>
    </w:pPr>
    <w:rPr>
      <w:rFonts w:eastAsiaTheme="minorHAnsi"/>
    </w:rPr>
  </w:style>
  <w:style w:type="paragraph" w:customStyle="1" w:styleId="0D34D3C723254A348815BF7CB74B1CBD33">
    <w:name w:val="0D34D3C723254A348815BF7CB74B1CBD33"/>
    <w:rsid w:val="009F4FC4"/>
    <w:pPr>
      <w:spacing w:after="120"/>
    </w:pPr>
    <w:rPr>
      <w:rFonts w:eastAsiaTheme="minorHAnsi"/>
    </w:rPr>
  </w:style>
  <w:style w:type="paragraph" w:customStyle="1" w:styleId="C4D24183C82E48CB8FA7AEEF5FAAB41E33">
    <w:name w:val="C4D24183C82E48CB8FA7AEEF5FAAB41E33"/>
    <w:rsid w:val="009F4FC4"/>
    <w:pPr>
      <w:spacing w:after="120"/>
    </w:pPr>
    <w:rPr>
      <w:rFonts w:eastAsiaTheme="minorHAnsi"/>
    </w:rPr>
  </w:style>
  <w:style w:type="paragraph" w:customStyle="1" w:styleId="C46C396C0A514F438FD91ABF0D0EA40233">
    <w:name w:val="C46C396C0A514F438FD91ABF0D0EA40233"/>
    <w:rsid w:val="009F4FC4"/>
    <w:pPr>
      <w:spacing w:after="120"/>
    </w:pPr>
    <w:rPr>
      <w:rFonts w:eastAsiaTheme="minorHAnsi"/>
    </w:rPr>
  </w:style>
  <w:style w:type="paragraph" w:customStyle="1" w:styleId="CEFAC88087624710A3160E2EACB368A633">
    <w:name w:val="CEFAC88087624710A3160E2EACB368A633"/>
    <w:rsid w:val="009F4FC4"/>
    <w:pPr>
      <w:spacing w:after="120"/>
    </w:pPr>
    <w:rPr>
      <w:rFonts w:eastAsiaTheme="minorHAnsi"/>
    </w:rPr>
  </w:style>
  <w:style w:type="paragraph" w:customStyle="1" w:styleId="6FF9DD20A3D544FCAAD0D5E611AA39A624">
    <w:name w:val="6FF9DD20A3D544FCAAD0D5E611AA39A624"/>
    <w:rsid w:val="009F4FC4"/>
    <w:pPr>
      <w:spacing w:after="120"/>
    </w:pPr>
    <w:rPr>
      <w:rFonts w:eastAsiaTheme="minorHAnsi"/>
    </w:rPr>
  </w:style>
  <w:style w:type="paragraph" w:customStyle="1" w:styleId="2BE1892AD3354889BDABDC5A8179864333">
    <w:name w:val="2BE1892AD3354889BDABDC5A8179864333"/>
    <w:rsid w:val="009F4FC4"/>
    <w:pPr>
      <w:spacing w:after="120"/>
    </w:pPr>
    <w:rPr>
      <w:rFonts w:eastAsiaTheme="minorHAnsi"/>
    </w:rPr>
  </w:style>
  <w:style w:type="paragraph" w:customStyle="1" w:styleId="71B44360C0AF40F582D4E51E2C6F46D633">
    <w:name w:val="71B44360C0AF40F582D4E51E2C6F46D633"/>
    <w:rsid w:val="009F4FC4"/>
    <w:pPr>
      <w:spacing w:after="120"/>
    </w:pPr>
    <w:rPr>
      <w:rFonts w:eastAsiaTheme="minorHAnsi"/>
    </w:rPr>
  </w:style>
  <w:style w:type="paragraph" w:customStyle="1" w:styleId="BD2AC6C8A3A742659A1358B053F324B927">
    <w:name w:val="BD2AC6C8A3A742659A1358B053F324B927"/>
    <w:rsid w:val="009F4FC4"/>
    <w:pPr>
      <w:spacing w:after="120"/>
    </w:pPr>
    <w:rPr>
      <w:rFonts w:eastAsiaTheme="minorHAnsi"/>
    </w:rPr>
  </w:style>
  <w:style w:type="paragraph" w:customStyle="1" w:styleId="52CC67C9E08F4D91A8530332B17260EB65">
    <w:name w:val="52CC67C9E08F4D91A8530332B17260EB65"/>
    <w:rsid w:val="009F4FC4"/>
    <w:pPr>
      <w:spacing w:after="120"/>
    </w:pPr>
    <w:rPr>
      <w:rFonts w:eastAsiaTheme="minorHAnsi"/>
    </w:rPr>
  </w:style>
  <w:style w:type="paragraph" w:customStyle="1" w:styleId="E94D171844344F2FAF1176CA6ECE1C7730">
    <w:name w:val="E94D171844344F2FAF1176CA6ECE1C7730"/>
    <w:rsid w:val="009F4FC4"/>
    <w:pPr>
      <w:spacing w:after="120"/>
    </w:pPr>
    <w:rPr>
      <w:rFonts w:eastAsiaTheme="minorHAnsi"/>
    </w:rPr>
  </w:style>
  <w:style w:type="paragraph" w:customStyle="1" w:styleId="C0F3ECD471C84CFEB0A5CD12E8ACA7E965">
    <w:name w:val="C0F3ECD471C84CFEB0A5CD12E8ACA7E965"/>
    <w:rsid w:val="009F4FC4"/>
    <w:pPr>
      <w:spacing w:after="120"/>
    </w:pPr>
    <w:rPr>
      <w:rFonts w:eastAsiaTheme="minorHAnsi"/>
    </w:rPr>
  </w:style>
  <w:style w:type="paragraph" w:customStyle="1" w:styleId="0B85C2EBD566465BA1CDCA3EE793019E65">
    <w:name w:val="0B85C2EBD566465BA1CDCA3EE793019E65"/>
    <w:rsid w:val="009F4FC4"/>
    <w:pPr>
      <w:spacing w:after="120"/>
    </w:pPr>
    <w:rPr>
      <w:rFonts w:eastAsiaTheme="minorHAnsi"/>
    </w:rPr>
  </w:style>
  <w:style w:type="paragraph" w:customStyle="1" w:styleId="603D588DF8BC4CB5B552DF8C3AB1DE6A2">
    <w:name w:val="603D588DF8BC4CB5B552DF8C3AB1DE6A2"/>
    <w:rsid w:val="009F4FC4"/>
    <w:pPr>
      <w:spacing w:after="120"/>
    </w:pPr>
    <w:rPr>
      <w:rFonts w:eastAsiaTheme="minorHAnsi"/>
    </w:rPr>
  </w:style>
  <w:style w:type="paragraph" w:customStyle="1" w:styleId="6F8CFD9FCE3B4994B00C2B99BA69750065">
    <w:name w:val="6F8CFD9FCE3B4994B00C2B99BA69750065"/>
    <w:rsid w:val="009F4FC4"/>
    <w:pPr>
      <w:spacing w:after="120"/>
    </w:pPr>
    <w:rPr>
      <w:rFonts w:eastAsiaTheme="minorHAnsi"/>
    </w:rPr>
  </w:style>
  <w:style w:type="paragraph" w:customStyle="1" w:styleId="F1736F38372E4981A41C3D52EE51BCAA4">
    <w:name w:val="F1736F38372E4981A41C3D52EE51BCAA4"/>
    <w:rsid w:val="009F4FC4"/>
    <w:pPr>
      <w:spacing w:after="120"/>
    </w:pPr>
    <w:rPr>
      <w:rFonts w:eastAsiaTheme="minorHAnsi"/>
    </w:rPr>
  </w:style>
  <w:style w:type="paragraph" w:customStyle="1" w:styleId="1EBBFFB9437340F182EFD3700AD9264665">
    <w:name w:val="1EBBFFB9437340F182EFD3700AD9264665"/>
    <w:rsid w:val="009F4FC4"/>
    <w:pPr>
      <w:spacing w:after="120"/>
    </w:pPr>
    <w:rPr>
      <w:rFonts w:eastAsiaTheme="minorHAnsi"/>
    </w:rPr>
  </w:style>
  <w:style w:type="paragraph" w:customStyle="1" w:styleId="BAD119D5A9EE43A7846F13B03F80CEAA65">
    <w:name w:val="BAD119D5A9EE43A7846F13B03F80CEAA65"/>
    <w:rsid w:val="009F4FC4"/>
    <w:pPr>
      <w:spacing w:after="120"/>
    </w:pPr>
    <w:rPr>
      <w:rFonts w:eastAsiaTheme="minorHAnsi"/>
    </w:rPr>
  </w:style>
  <w:style w:type="paragraph" w:customStyle="1" w:styleId="23815447DD9344A4938230A0448AF7A365">
    <w:name w:val="23815447DD9344A4938230A0448AF7A365"/>
    <w:rsid w:val="009F4FC4"/>
    <w:pPr>
      <w:spacing w:after="120"/>
    </w:pPr>
    <w:rPr>
      <w:rFonts w:eastAsiaTheme="minorHAnsi"/>
    </w:rPr>
  </w:style>
  <w:style w:type="paragraph" w:customStyle="1" w:styleId="E8F867E9FB1C4D26A285C600D2B29B9059">
    <w:name w:val="E8F867E9FB1C4D26A285C600D2B29B9059"/>
    <w:rsid w:val="009F4FC4"/>
    <w:pPr>
      <w:spacing w:after="120"/>
    </w:pPr>
    <w:rPr>
      <w:rFonts w:eastAsiaTheme="minorHAnsi"/>
    </w:rPr>
  </w:style>
  <w:style w:type="paragraph" w:customStyle="1" w:styleId="606A0A8527F147E9A5A7F154071C091952">
    <w:name w:val="606A0A8527F147E9A5A7F154071C091952"/>
    <w:rsid w:val="009F4FC4"/>
    <w:pPr>
      <w:spacing w:after="120"/>
    </w:pPr>
    <w:rPr>
      <w:rFonts w:eastAsiaTheme="minorHAnsi"/>
    </w:rPr>
  </w:style>
  <w:style w:type="paragraph" w:customStyle="1" w:styleId="A74607F50416433388DFA9C07BB0EE4B65">
    <w:name w:val="A74607F50416433388DFA9C07BB0EE4B65"/>
    <w:rsid w:val="009F4FC4"/>
    <w:pPr>
      <w:spacing w:after="120"/>
    </w:pPr>
    <w:rPr>
      <w:rFonts w:eastAsiaTheme="minorHAnsi"/>
    </w:rPr>
  </w:style>
  <w:style w:type="paragraph" w:customStyle="1" w:styleId="E9A50C226EA34B1F8B18F17EE97B99F728">
    <w:name w:val="E9A50C226EA34B1F8B18F17EE97B99F728"/>
    <w:rsid w:val="009F4FC4"/>
    <w:pPr>
      <w:spacing w:after="120"/>
    </w:pPr>
    <w:rPr>
      <w:rFonts w:eastAsiaTheme="minorHAnsi"/>
    </w:rPr>
  </w:style>
  <w:style w:type="paragraph" w:customStyle="1" w:styleId="701911AD93504509BAEAEE3ED020F78C28">
    <w:name w:val="701911AD93504509BAEAEE3ED020F78C28"/>
    <w:rsid w:val="009F4FC4"/>
    <w:pPr>
      <w:spacing w:after="120"/>
    </w:pPr>
    <w:rPr>
      <w:rFonts w:eastAsiaTheme="minorHAnsi"/>
    </w:rPr>
  </w:style>
  <w:style w:type="paragraph" w:customStyle="1" w:styleId="AC94E662719B476E9C95B70368CE6DDD37">
    <w:name w:val="AC94E662719B476E9C95B70368CE6DDD37"/>
    <w:rsid w:val="009F4FC4"/>
    <w:pPr>
      <w:spacing w:after="120"/>
    </w:pPr>
    <w:rPr>
      <w:rFonts w:eastAsiaTheme="minorHAnsi"/>
    </w:rPr>
  </w:style>
  <w:style w:type="paragraph" w:customStyle="1" w:styleId="2E034C0DD5914E4DBFE301E536420EA937">
    <w:name w:val="2E034C0DD5914E4DBFE301E536420EA937"/>
    <w:rsid w:val="009F4FC4"/>
    <w:pPr>
      <w:spacing w:after="120"/>
    </w:pPr>
    <w:rPr>
      <w:rFonts w:eastAsiaTheme="minorHAnsi"/>
    </w:rPr>
  </w:style>
  <w:style w:type="paragraph" w:customStyle="1" w:styleId="F8AF87B457E94DE7BD0B2C9B905663F034">
    <w:name w:val="F8AF87B457E94DE7BD0B2C9B905663F034"/>
    <w:rsid w:val="009F4FC4"/>
    <w:pPr>
      <w:spacing w:after="120"/>
    </w:pPr>
    <w:rPr>
      <w:rFonts w:eastAsiaTheme="minorHAnsi"/>
    </w:rPr>
  </w:style>
  <w:style w:type="paragraph" w:customStyle="1" w:styleId="6C3F321FD9B64DBB9B4351EA17E8BF4633">
    <w:name w:val="6C3F321FD9B64DBB9B4351EA17E8BF4633"/>
    <w:rsid w:val="009F4FC4"/>
    <w:pPr>
      <w:spacing w:after="120"/>
    </w:pPr>
    <w:rPr>
      <w:rFonts w:eastAsiaTheme="minorHAnsi"/>
    </w:rPr>
  </w:style>
  <w:style w:type="paragraph" w:customStyle="1" w:styleId="7F91BD21CBAA47F4A0FF0448C02DB82433">
    <w:name w:val="7F91BD21CBAA47F4A0FF0448C02DB82433"/>
    <w:rsid w:val="009F4FC4"/>
    <w:pPr>
      <w:spacing w:after="120"/>
    </w:pPr>
    <w:rPr>
      <w:rFonts w:eastAsiaTheme="minorHAnsi"/>
    </w:rPr>
  </w:style>
  <w:style w:type="paragraph" w:customStyle="1" w:styleId="E4BDC0A0FBD0471EA74AA0D0DDA8C35B33">
    <w:name w:val="E4BDC0A0FBD0471EA74AA0D0DDA8C35B33"/>
    <w:rsid w:val="009F4FC4"/>
    <w:pPr>
      <w:spacing w:after="120"/>
    </w:pPr>
    <w:rPr>
      <w:rFonts w:eastAsiaTheme="minorHAnsi"/>
    </w:rPr>
  </w:style>
  <w:style w:type="paragraph" w:customStyle="1" w:styleId="FF0FD5ED9D284CCDAD62541E5CB93B5B28">
    <w:name w:val="FF0FD5ED9D284CCDAD62541E5CB93B5B28"/>
    <w:rsid w:val="009F4FC4"/>
    <w:pPr>
      <w:spacing w:after="120"/>
    </w:pPr>
    <w:rPr>
      <w:rFonts w:eastAsiaTheme="minorHAnsi"/>
    </w:rPr>
  </w:style>
  <w:style w:type="paragraph" w:customStyle="1" w:styleId="96328694FA7840E39D0FB3A081E4CF3037">
    <w:name w:val="96328694FA7840E39D0FB3A081E4CF3037"/>
    <w:rsid w:val="009F4FC4"/>
    <w:pPr>
      <w:spacing w:after="120"/>
    </w:pPr>
    <w:rPr>
      <w:rFonts w:eastAsiaTheme="minorHAnsi"/>
    </w:rPr>
  </w:style>
  <w:style w:type="paragraph" w:customStyle="1" w:styleId="54A3EB2F02DA4003B22B52F17B441EE136">
    <w:name w:val="54A3EB2F02DA4003B22B52F17B441EE136"/>
    <w:rsid w:val="009F4FC4"/>
    <w:pPr>
      <w:spacing w:after="120"/>
    </w:pPr>
    <w:rPr>
      <w:rFonts w:eastAsiaTheme="minorHAnsi"/>
    </w:rPr>
  </w:style>
  <w:style w:type="paragraph" w:customStyle="1" w:styleId="52A492AA2B0641968F4A0F1BD03ED75436">
    <w:name w:val="52A492AA2B0641968F4A0F1BD03ED75436"/>
    <w:rsid w:val="009F4FC4"/>
    <w:pPr>
      <w:spacing w:after="120"/>
    </w:pPr>
    <w:rPr>
      <w:rFonts w:eastAsiaTheme="minorHAnsi"/>
    </w:rPr>
  </w:style>
  <w:style w:type="paragraph" w:customStyle="1" w:styleId="3E3C76F8B2944F91B27D3345CA5F0CE736">
    <w:name w:val="3E3C76F8B2944F91B27D3345CA5F0CE736"/>
    <w:rsid w:val="009F4FC4"/>
    <w:pPr>
      <w:spacing w:after="120"/>
    </w:pPr>
    <w:rPr>
      <w:rFonts w:eastAsiaTheme="minorHAnsi"/>
    </w:rPr>
  </w:style>
  <w:style w:type="paragraph" w:customStyle="1" w:styleId="0D34D3C723254A348815BF7CB74B1CBD34">
    <w:name w:val="0D34D3C723254A348815BF7CB74B1CBD34"/>
    <w:rsid w:val="009F4FC4"/>
    <w:pPr>
      <w:spacing w:after="120"/>
    </w:pPr>
    <w:rPr>
      <w:rFonts w:eastAsiaTheme="minorHAnsi"/>
    </w:rPr>
  </w:style>
  <w:style w:type="paragraph" w:customStyle="1" w:styleId="C4D24183C82E48CB8FA7AEEF5FAAB41E34">
    <w:name w:val="C4D24183C82E48CB8FA7AEEF5FAAB41E34"/>
    <w:rsid w:val="009F4FC4"/>
    <w:pPr>
      <w:spacing w:after="120"/>
    </w:pPr>
    <w:rPr>
      <w:rFonts w:eastAsiaTheme="minorHAnsi"/>
    </w:rPr>
  </w:style>
  <w:style w:type="paragraph" w:customStyle="1" w:styleId="C46C396C0A514F438FD91ABF0D0EA40234">
    <w:name w:val="C46C396C0A514F438FD91ABF0D0EA40234"/>
    <w:rsid w:val="009F4FC4"/>
    <w:pPr>
      <w:spacing w:after="120"/>
    </w:pPr>
    <w:rPr>
      <w:rFonts w:eastAsiaTheme="minorHAnsi"/>
    </w:rPr>
  </w:style>
  <w:style w:type="paragraph" w:customStyle="1" w:styleId="CEFAC88087624710A3160E2EACB368A634">
    <w:name w:val="CEFAC88087624710A3160E2EACB368A634"/>
    <w:rsid w:val="009F4FC4"/>
    <w:pPr>
      <w:spacing w:after="120"/>
    </w:pPr>
    <w:rPr>
      <w:rFonts w:eastAsiaTheme="minorHAnsi"/>
    </w:rPr>
  </w:style>
  <w:style w:type="paragraph" w:customStyle="1" w:styleId="6FF9DD20A3D544FCAAD0D5E611AA39A625">
    <w:name w:val="6FF9DD20A3D544FCAAD0D5E611AA39A625"/>
    <w:rsid w:val="009F4FC4"/>
    <w:pPr>
      <w:spacing w:after="120"/>
    </w:pPr>
    <w:rPr>
      <w:rFonts w:eastAsiaTheme="minorHAnsi"/>
    </w:rPr>
  </w:style>
  <w:style w:type="paragraph" w:customStyle="1" w:styleId="2BE1892AD3354889BDABDC5A8179864334">
    <w:name w:val="2BE1892AD3354889BDABDC5A8179864334"/>
    <w:rsid w:val="009F4FC4"/>
    <w:pPr>
      <w:spacing w:after="120"/>
    </w:pPr>
    <w:rPr>
      <w:rFonts w:eastAsiaTheme="minorHAnsi"/>
    </w:rPr>
  </w:style>
  <w:style w:type="paragraph" w:customStyle="1" w:styleId="71B44360C0AF40F582D4E51E2C6F46D634">
    <w:name w:val="71B44360C0AF40F582D4E51E2C6F46D634"/>
    <w:rsid w:val="009F4FC4"/>
    <w:pPr>
      <w:spacing w:after="120"/>
    </w:pPr>
    <w:rPr>
      <w:rFonts w:eastAsiaTheme="minorHAnsi"/>
    </w:rPr>
  </w:style>
  <w:style w:type="paragraph" w:customStyle="1" w:styleId="BD2AC6C8A3A742659A1358B053F324B928">
    <w:name w:val="BD2AC6C8A3A742659A1358B053F324B928"/>
    <w:rsid w:val="009F4FC4"/>
    <w:pPr>
      <w:spacing w:after="120"/>
    </w:pPr>
    <w:rPr>
      <w:rFonts w:eastAsiaTheme="minorHAnsi"/>
    </w:rPr>
  </w:style>
  <w:style w:type="paragraph" w:customStyle="1" w:styleId="52CC67C9E08F4D91A8530332B17260EB66">
    <w:name w:val="52CC67C9E08F4D91A8530332B17260EB66"/>
    <w:rsid w:val="00FA4194"/>
    <w:pPr>
      <w:spacing w:after="120"/>
    </w:pPr>
    <w:rPr>
      <w:rFonts w:eastAsiaTheme="minorHAnsi"/>
    </w:rPr>
  </w:style>
  <w:style w:type="paragraph" w:customStyle="1" w:styleId="E94D171844344F2FAF1176CA6ECE1C7731">
    <w:name w:val="E94D171844344F2FAF1176CA6ECE1C7731"/>
    <w:rsid w:val="00FA4194"/>
    <w:pPr>
      <w:spacing w:after="120"/>
    </w:pPr>
    <w:rPr>
      <w:rFonts w:eastAsiaTheme="minorHAnsi"/>
    </w:rPr>
  </w:style>
  <w:style w:type="paragraph" w:customStyle="1" w:styleId="C0F3ECD471C84CFEB0A5CD12E8ACA7E966">
    <w:name w:val="C0F3ECD471C84CFEB0A5CD12E8ACA7E966"/>
    <w:rsid w:val="00FA4194"/>
    <w:pPr>
      <w:spacing w:after="120"/>
    </w:pPr>
    <w:rPr>
      <w:rFonts w:eastAsiaTheme="minorHAnsi"/>
    </w:rPr>
  </w:style>
  <w:style w:type="paragraph" w:customStyle="1" w:styleId="0B85C2EBD566465BA1CDCA3EE793019E66">
    <w:name w:val="0B85C2EBD566465BA1CDCA3EE793019E66"/>
    <w:rsid w:val="00FA4194"/>
    <w:pPr>
      <w:spacing w:after="120"/>
    </w:pPr>
    <w:rPr>
      <w:rFonts w:eastAsiaTheme="minorHAnsi"/>
    </w:rPr>
  </w:style>
  <w:style w:type="paragraph" w:customStyle="1" w:styleId="603D588DF8BC4CB5B552DF8C3AB1DE6A3">
    <w:name w:val="603D588DF8BC4CB5B552DF8C3AB1DE6A3"/>
    <w:rsid w:val="00FA4194"/>
    <w:pPr>
      <w:spacing w:after="120"/>
    </w:pPr>
    <w:rPr>
      <w:rFonts w:eastAsiaTheme="minorHAnsi"/>
    </w:rPr>
  </w:style>
  <w:style w:type="paragraph" w:customStyle="1" w:styleId="6F8CFD9FCE3B4994B00C2B99BA69750066">
    <w:name w:val="6F8CFD9FCE3B4994B00C2B99BA69750066"/>
    <w:rsid w:val="00FA4194"/>
    <w:pPr>
      <w:spacing w:after="120"/>
    </w:pPr>
    <w:rPr>
      <w:rFonts w:eastAsiaTheme="minorHAnsi"/>
    </w:rPr>
  </w:style>
  <w:style w:type="paragraph" w:customStyle="1" w:styleId="F1736F38372E4981A41C3D52EE51BCAA5">
    <w:name w:val="F1736F38372E4981A41C3D52EE51BCAA5"/>
    <w:rsid w:val="00FA4194"/>
    <w:pPr>
      <w:spacing w:after="120"/>
    </w:pPr>
    <w:rPr>
      <w:rFonts w:eastAsiaTheme="minorHAnsi"/>
    </w:rPr>
  </w:style>
  <w:style w:type="paragraph" w:customStyle="1" w:styleId="1EBBFFB9437340F182EFD3700AD9264666">
    <w:name w:val="1EBBFFB9437340F182EFD3700AD9264666"/>
    <w:rsid w:val="00FA4194"/>
    <w:pPr>
      <w:spacing w:after="120"/>
    </w:pPr>
    <w:rPr>
      <w:rFonts w:eastAsiaTheme="minorHAnsi"/>
    </w:rPr>
  </w:style>
  <w:style w:type="paragraph" w:customStyle="1" w:styleId="BAD119D5A9EE43A7846F13B03F80CEAA66">
    <w:name w:val="BAD119D5A9EE43A7846F13B03F80CEAA66"/>
    <w:rsid w:val="00FA4194"/>
    <w:pPr>
      <w:spacing w:after="120"/>
    </w:pPr>
    <w:rPr>
      <w:rFonts w:eastAsiaTheme="minorHAnsi"/>
    </w:rPr>
  </w:style>
  <w:style w:type="paragraph" w:customStyle="1" w:styleId="23815447DD9344A4938230A0448AF7A366">
    <w:name w:val="23815447DD9344A4938230A0448AF7A366"/>
    <w:rsid w:val="00FA4194"/>
    <w:pPr>
      <w:spacing w:after="120"/>
    </w:pPr>
    <w:rPr>
      <w:rFonts w:eastAsiaTheme="minorHAnsi"/>
    </w:rPr>
  </w:style>
  <w:style w:type="paragraph" w:customStyle="1" w:styleId="E8F867E9FB1C4D26A285C600D2B29B9060">
    <w:name w:val="E8F867E9FB1C4D26A285C600D2B29B9060"/>
    <w:rsid w:val="00FA4194"/>
    <w:pPr>
      <w:spacing w:after="120"/>
    </w:pPr>
    <w:rPr>
      <w:rFonts w:eastAsiaTheme="minorHAnsi"/>
    </w:rPr>
  </w:style>
  <w:style w:type="paragraph" w:customStyle="1" w:styleId="606A0A8527F147E9A5A7F154071C091953">
    <w:name w:val="606A0A8527F147E9A5A7F154071C091953"/>
    <w:rsid w:val="00FA4194"/>
    <w:pPr>
      <w:spacing w:after="120"/>
    </w:pPr>
    <w:rPr>
      <w:rFonts w:eastAsiaTheme="minorHAnsi"/>
    </w:rPr>
  </w:style>
  <w:style w:type="paragraph" w:customStyle="1" w:styleId="A74607F50416433388DFA9C07BB0EE4B66">
    <w:name w:val="A74607F50416433388DFA9C07BB0EE4B66"/>
    <w:rsid w:val="00FA4194"/>
    <w:pPr>
      <w:spacing w:after="120"/>
    </w:pPr>
    <w:rPr>
      <w:rFonts w:eastAsiaTheme="minorHAnsi"/>
    </w:rPr>
  </w:style>
  <w:style w:type="paragraph" w:customStyle="1" w:styleId="E9A50C226EA34B1F8B18F17EE97B99F729">
    <w:name w:val="E9A50C226EA34B1F8B18F17EE97B99F729"/>
    <w:rsid w:val="00FA4194"/>
    <w:pPr>
      <w:spacing w:after="120"/>
    </w:pPr>
    <w:rPr>
      <w:rFonts w:eastAsiaTheme="minorHAnsi"/>
    </w:rPr>
  </w:style>
  <w:style w:type="paragraph" w:customStyle="1" w:styleId="701911AD93504509BAEAEE3ED020F78C29">
    <w:name w:val="701911AD93504509BAEAEE3ED020F78C29"/>
    <w:rsid w:val="00FA4194"/>
    <w:pPr>
      <w:spacing w:after="120"/>
    </w:pPr>
    <w:rPr>
      <w:rFonts w:eastAsiaTheme="minorHAnsi"/>
    </w:rPr>
  </w:style>
  <w:style w:type="paragraph" w:customStyle="1" w:styleId="AC94E662719B476E9C95B70368CE6DDD38">
    <w:name w:val="AC94E662719B476E9C95B70368CE6DDD38"/>
    <w:rsid w:val="00FA4194"/>
    <w:pPr>
      <w:spacing w:after="120"/>
    </w:pPr>
    <w:rPr>
      <w:rFonts w:eastAsiaTheme="minorHAnsi"/>
    </w:rPr>
  </w:style>
  <w:style w:type="paragraph" w:customStyle="1" w:styleId="2E034C0DD5914E4DBFE301E536420EA938">
    <w:name w:val="2E034C0DD5914E4DBFE301E536420EA938"/>
    <w:rsid w:val="00FA4194"/>
    <w:pPr>
      <w:spacing w:after="120"/>
    </w:pPr>
    <w:rPr>
      <w:rFonts w:eastAsiaTheme="minorHAnsi"/>
    </w:rPr>
  </w:style>
  <w:style w:type="paragraph" w:customStyle="1" w:styleId="F8AF87B457E94DE7BD0B2C9B905663F035">
    <w:name w:val="F8AF87B457E94DE7BD0B2C9B905663F035"/>
    <w:rsid w:val="00FA4194"/>
    <w:pPr>
      <w:spacing w:after="120"/>
    </w:pPr>
    <w:rPr>
      <w:rFonts w:eastAsiaTheme="minorHAnsi"/>
    </w:rPr>
  </w:style>
  <w:style w:type="paragraph" w:customStyle="1" w:styleId="6C3F321FD9B64DBB9B4351EA17E8BF4634">
    <w:name w:val="6C3F321FD9B64DBB9B4351EA17E8BF4634"/>
    <w:rsid w:val="00FA4194"/>
    <w:pPr>
      <w:spacing w:after="120"/>
    </w:pPr>
    <w:rPr>
      <w:rFonts w:eastAsiaTheme="minorHAnsi"/>
    </w:rPr>
  </w:style>
  <w:style w:type="paragraph" w:customStyle="1" w:styleId="7F91BD21CBAA47F4A0FF0448C02DB82434">
    <w:name w:val="7F91BD21CBAA47F4A0FF0448C02DB82434"/>
    <w:rsid w:val="00FA4194"/>
    <w:pPr>
      <w:spacing w:after="120"/>
    </w:pPr>
    <w:rPr>
      <w:rFonts w:eastAsiaTheme="minorHAnsi"/>
    </w:rPr>
  </w:style>
  <w:style w:type="paragraph" w:customStyle="1" w:styleId="E4BDC0A0FBD0471EA74AA0D0DDA8C35B34">
    <w:name w:val="E4BDC0A0FBD0471EA74AA0D0DDA8C35B34"/>
    <w:rsid w:val="00FA4194"/>
    <w:pPr>
      <w:spacing w:after="120"/>
    </w:pPr>
    <w:rPr>
      <w:rFonts w:eastAsiaTheme="minorHAnsi"/>
    </w:rPr>
  </w:style>
  <w:style w:type="paragraph" w:customStyle="1" w:styleId="FF0FD5ED9D284CCDAD62541E5CB93B5B29">
    <w:name w:val="FF0FD5ED9D284CCDAD62541E5CB93B5B29"/>
    <w:rsid w:val="00FA4194"/>
    <w:pPr>
      <w:spacing w:after="120"/>
    </w:pPr>
    <w:rPr>
      <w:rFonts w:eastAsiaTheme="minorHAnsi"/>
    </w:rPr>
  </w:style>
  <w:style w:type="paragraph" w:customStyle="1" w:styleId="96328694FA7840E39D0FB3A081E4CF3038">
    <w:name w:val="96328694FA7840E39D0FB3A081E4CF3038"/>
    <w:rsid w:val="00FA4194"/>
    <w:pPr>
      <w:spacing w:after="120"/>
    </w:pPr>
    <w:rPr>
      <w:rFonts w:eastAsiaTheme="minorHAnsi"/>
    </w:rPr>
  </w:style>
  <w:style w:type="paragraph" w:customStyle="1" w:styleId="54A3EB2F02DA4003B22B52F17B441EE137">
    <w:name w:val="54A3EB2F02DA4003B22B52F17B441EE137"/>
    <w:rsid w:val="00FA4194"/>
    <w:pPr>
      <w:spacing w:after="120"/>
    </w:pPr>
    <w:rPr>
      <w:rFonts w:eastAsiaTheme="minorHAnsi"/>
    </w:rPr>
  </w:style>
  <w:style w:type="paragraph" w:customStyle="1" w:styleId="52A492AA2B0641968F4A0F1BD03ED75437">
    <w:name w:val="52A492AA2B0641968F4A0F1BD03ED75437"/>
    <w:rsid w:val="00FA4194"/>
    <w:pPr>
      <w:spacing w:after="120"/>
    </w:pPr>
    <w:rPr>
      <w:rFonts w:eastAsiaTheme="minorHAnsi"/>
    </w:rPr>
  </w:style>
  <w:style w:type="paragraph" w:customStyle="1" w:styleId="3E3C76F8B2944F91B27D3345CA5F0CE737">
    <w:name w:val="3E3C76F8B2944F91B27D3345CA5F0CE737"/>
    <w:rsid w:val="00FA4194"/>
    <w:pPr>
      <w:spacing w:after="120"/>
    </w:pPr>
    <w:rPr>
      <w:rFonts w:eastAsiaTheme="minorHAnsi"/>
    </w:rPr>
  </w:style>
  <w:style w:type="paragraph" w:customStyle="1" w:styleId="0D34D3C723254A348815BF7CB74B1CBD35">
    <w:name w:val="0D34D3C723254A348815BF7CB74B1CBD35"/>
    <w:rsid w:val="00FA4194"/>
    <w:pPr>
      <w:spacing w:after="120"/>
    </w:pPr>
    <w:rPr>
      <w:rFonts w:eastAsiaTheme="minorHAnsi"/>
    </w:rPr>
  </w:style>
  <w:style w:type="paragraph" w:customStyle="1" w:styleId="C4D24183C82E48CB8FA7AEEF5FAAB41E35">
    <w:name w:val="C4D24183C82E48CB8FA7AEEF5FAAB41E35"/>
    <w:rsid w:val="00FA4194"/>
    <w:pPr>
      <w:spacing w:after="120"/>
    </w:pPr>
    <w:rPr>
      <w:rFonts w:eastAsiaTheme="minorHAnsi"/>
    </w:rPr>
  </w:style>
  <w:style w:type="paragraph" w:customStyle="1" w:styleId="C46C396C0A514F438FD91ABF0D0EA40235">
    <w:name w:val="C46C396C0A514F438FD91ABF0D0EA40235"/>
    <w:rsid w:val="00FA4194"/>
    <w:pPr>
      <w:spacing w:after="120"/>
    </w:pPr>
    <w:rPr>
      <w:rFonts w:eastAsiaTheme="minorHAnsi"/>
    </w:rPr>
  </w:style>
  <w:style w:type="paragraph" w:customStyle="1" w:styleId="CEFAC88087624710A3160E2EACB368A635">
    <w:name w:val="CEFAC88087624710A3160E2EACB368A635"/>
    <w:rsid w:val="00FA4194"/>
    <w:pPr>
      <w:spacing w:after="120"/>
    </w:pPr>
    <w:rPr>
      <w:rFonts w:eastAsiaTheme="minorHAnsi"/>
    </w:rPr>
  </w:style>
  <w:style w:type="paragraph" w:customStyle="1" w:styleId="6FF9DD20A3D544FCAAD0D5E611AA39A626">
    <w:name w:val="6FF9DD20A3D544FCAAD0D5E611AA39A626"/>
    <w:rsid w:val="00FA4194"/>
    <w:pPr>
      <w:spacing w:after="120"/>
    </w:pPr>
    <w:rPr>
      <w:rFonts w:eastAsiaTheme="minorHAnsi"/>
    </w:rPr>
  </w:style>
  <w:style w:type="paragraph" w:customStyle="1" w:styleId="2BE1892AD3354889BDABDC5A8179864335">
    <w:name w:val="2BE1892AD3354889BDABDC5A8179864335"/>
    <w:rsid w:val="00FA4194"/>
    <w:pPr>
      <w:spacing w:after="120"/>
    </w:pPr>
    <w:rPr>
      <w:rFonts w:eastAsiaTheme="minorHAnsi"/>
    </w:rPr>
  </w:style>
  <w:style w:type="paragraph" w:customStyle="1" w:styleId="71B44360C0AF40F582D4E51E2C6F46D635">
    <w:name w:val="71B44360C0AF40F582D4E51E2C6F46D635"/>
    <w:rsid w:val="00FA4194"/>
    <w:pPr>
      <w:spacing w:after="120"/>
    </w:pPr>
    <w:rPr>
      <w:rFonts w:eastAsiaTheme="minorHAnsi"/>
    </w:rPr>
  </w:style>
  <w:style w:type="paragraph" w:customStyle="1" w:styleId="BD2AC6C8A3A742659A1358B053F324B929">
    <w:name w:val="BD2AC6C8A3A742659A1358B053F324B929"/>
    <w:rsid w:val="00FA4194"/>
    <w:pPr>
      <w:spacing w:after="120"/>
    </w:pPr>
    <w:rPr>
      <w:rFonts w:eastAsiaTheme="minorHAnsi"/>
    </w:rPr>
  </w:style>
  <w:style w:type="paragraph" w:customStyle="1" w:styleId="52CC67C9E08F4D91A8530332B17260EB67">
    <w:name w:val="52CC67C9E08F4D91A8530332B17260EB67"/>
    <w:rsid w:val="00FA4194"/>
    <w:pPr>
      <w:spacing w:after="120"/>
    </w:pPr>
    <w:rPr>
      <w:rFonts w:eastAsiaTheme="minorHAnsi"/>
    </w:rPr>
  </w:style>
  <w:style w:type="paragraph" w:customStyle="1" w:styleId="E94D171844344F2FAF1176CA6ECE1C7732">
    <w:name w:val="E94D171844344F2FAF1176CA6ECE1C7732"/>
    <w:rsid w:val="00FA4194"/>
    <w:pPr>
      <w:spacing w:after="120"/>
    </w:pPr>
    <w:rPr>
      <w:rFonts w:eastAsiaTheme="minorHAnsi"/>
    </w:rPr>
  </w:style>
  <w:style w:type="paragraph" w:customStyle="1" w:styleId="C0F3ECD471C84CFEB0A5CD12E8ACA7E967">
    <w:name w:val="C0F3ECD471C84CFEB0A5CD12E8ACA7E967"/>
    <w:rsid w:val="00FA4194"/>
    <w:pPr>
      <w:spacing w:after="120"/>
    </w:pPr>
    <w:rPr>
      <w:rFonts w:eastAsiaTheme="minorHAnsi"/>
    </w:rPr>
  </w:style>
  <w:style w:type="paragraph" w:customStyle="1" w:styleId="0B85C2EBD566465BA1CDCA3EE793019E67">
    <w:name w:val="0B85C2EBD566465BA1CDCA3EE793019E67"/>
    <w:rsid w:val="00FA4194"/>
    <w:pPr>
      <w:spacing w:after="120"/>
    </w:pPr>
    <w:rPr>
      <w:rFonts w:eastAsiaTheme="minorHAnsi"/>
    </w:rPr>
  </w:style>
  <w:style w:type="paragraph" w:customStyle="1" w:styleId="603D588DF8BC4CB5B552DF8C3AB1DE6A4">
    <w:name w:val="603D588DF8BC4CB5B552DF8C3AB1DE6A4"/>
    <w:rsid w:val="00FA4194"/>
    <w:pPr>
      <w:spacing w:after="120"/>
    </w:pPr>
    <w:rPr>
      <w:rFonts w:eastAsiaTheme="minorHAnsi"/>
    </w:rPr>
  </w:style>
  <w:style w:type="paragraph" w:customStyle="1" w:styleId="6F8CFD9FCE3B4994B00C2B99BA69750067">
    <w:name w:val="6F8CFD9FCE3B4994B00C2B99BA69750067"/>
    <w:rsid w:val="00FA4194"/>
    <w:pPr>
      <w:spacing w:after="120"/>
    </w:pPr>
    <w:rPr>
      <w:rFonts w:eastAsiaTheme="minorHAnsi"/>
    </w:rPr>
  </w:style>
  <w:style w:type="paragraph" w:customStyle="1" w:styleId="F1736F38372E4981A41C3D52EE51BCAA6">
    <w:name w:val="F1736F38372E4981A41C3D52EE51BCAA6"/>
    <w:rsid w:val="00FA4194"/>
    <w:pPr>
      <w:spacing w:after="120"/>
    </w:pPr>
    <w:rPr>
      <w:rFonts w:eastAsiaTheme="minorHAnsi"/>
    </w:rPr>
  </w:style>
  <w:style w:type="paragraph" w:customStyle="1" w:styleId="1EBBFFB9437340F182EFD3700AD9264667">
    <w:name w:val="1EBBFFB9437340F182EFD3700AD9264667"/>
    <w:rsid w:val="00FA4194"/>
    <w:pPr>
      <w:spacing w:after="120"/>
    </w:pPr>
    <w:rPr>
      <w:rFonts w:eastAsiaTheme="minorHAnsi"/>
    </w:rPr>
  </w:style>
  <w:style w:type="paragraph" w:customStyle="1" w:styleId="BAD119D5A9EE43A7846F13B03F80CEAA67">
    <w:name w:val="BAD119D5A9EE43A7846F13B03F80CEAA67"/>
    <w:rsid w:val="00FA4194"/>
    <w:pPr>
      <w:spacing w:after="120"/>
    </w:pPr>
    <w:rPr>
      <w:rFonts w:eastAsiaTheme="minorHAnsi"/>
    </w:rPr>
  </w:style>
  <w:style w:type="paragraph" w:customStyle="1" w:styleId="23815447DD9344A4938230A0448AF7A367">
    <w:name w:val="23815447DD9344A4938230A0448AF7A367"/>
    <w:rsid w:val="00FA4194"/>
    <w:pPr>
      <w:spacing w:after="120"/>
    </w:pPr>
    <w:rPr>
      <w:rFonts w:eastAsiaTheme="minorHAnsi"/>
    </w:rPr>
  </w:style>
  <w:style w:type="paragraph" w:customStyle="1" w:styleId="E8F867E9FB1C4D26A285C600D2B29B9061">
    <w:name w:val="E8F867E9FB1C4D26A285C600D2B29B9061"/>
    <w:rsid w:val="00FA4194"/>
    <w:pPr>
      <w:spacing w:after="120"/>
    </w:pPr>
    <w:rPr>
      <w:rFonts w:eastAsiaTheme="minorHAnsi"/>
    </w:rPr>
  </w:style>
  <w:style w:type="paragraph" w:customStyle="1" w:styleId="606A0A8527F147E9A5A7F154071C091954">
    <w:name w:val="606A0A8527F147E9A5A7F154071C091954"/>
    <w:rsid w:val="00FA4194"/>
    <w:pPr>
      <w:spacing w:after="120"/>
    </w:pPr>
    <w:rPr>
      <w:rFonts w:eastAsiaTheme="minorHAnsi"/>
    </w:rPr>
  </w:style>
  <w:style w:type="paragraph" w:customStyle="1" w:styleId="A74607F50416433388DFA9C07BB0EE4B67">
    <w:name w:val="A74607F50416433388DFA9C07BB0EE4B67"/>
    <w:rsid w:val="00FA4194"/>
    <w:pPr>
      <w:spacing w:after="120"/>
    </w:pPr>
    <w:rPr>
      <w:rFonts w:eastAsiaTheme="minorHAnsi"/>
    </w:rPr>
  </w:style>
  <w:style w:type="paragraph" w:customStyle="1" w:styleId="E9A50C226EA34B1F8B18F17EE97B99F730">
    <w:name w:val="E9A50C226EA34B1F8B18F17EE97B99F730"/>
    <w:rsid w:val="00FA4194"/>
    <w:pPr>
      <w:spacing w:after="120"/>
    </w:pPr>
    <w:rPr>
      <w:rFonts w:eastAsiaTheme="minorHAnsi"/>
    </w:rPr>
  </w:style>
  <w:style w:type="paragraph" w:customStyle="1" w:styleId="701911AD93504509BAEAEE3ED020F78C30">
    <w:name w:val="701911AD93504509BAEAEE3ED020F78C30"/>
    <w:rsid w:val="00FA4194"/>
    <w:pPr>
      <w:spacing w:after="120"/>
    </w:pPr>
    <w:rPr>
      <w:rFonts w:eastAsiaTheme="minorHAnsi"/>
    </w:rPr>
  </w:style>
  <w:style w:type="paragraph" w:customStyle="1" w:styleId="AC94E662719B476E9C95B70368CE6DDD39">
    <w:name w:val="AC94E662719B476E9C95B70368CE6DDD39"/>
    <w:rsid w:val="00FA4194"/>
    <w:pPr>
      <w:spacing w:after="120"/>
    </w:pPr>
    <w:rPr>
      <w:rFonts w:eastAsiaTheme="minorHAnsi"/>
    </w:rPr>
  </w:style>
  <w:style w:type="paragraph" w:customStyle="1" w:styleId="2E034C0DD5914E4DBFE301E536420EA939">
    <w:name w:val="2E034C0DD5914E4DBFE301E536420EA939"/>
    <w:rsid w:val="00FA4194"/>
    <w:pPr>
      <w:spacing w:after="120"/>
    </w:pPr>
    <w:rPr>
      <w:rFonts w:eastAsiaTheme="minorHAnsi"/>
    </w:rPr>
  </w:style>
  <w:style w:type="paragraph" w:customStyle="1" w:styleId="F8AF87B457E94DE7BD0B2C9B905663F036">
    <w:name w:val="F8AF87B457E94DE7BD0B2C9B905663F036"/>
    <w:rsid w:val="00FA4194"/>
    <w:pPr>
      <w:spacing w:after="120"/>
    </w:pPr>
    <w:rPr>
      <w:rFonts w:eastAsiaTheme="minorHAnsi"/>
    </w:rPr>
  </w:style>
  <w:style w:type="paragraph" w:customStyle="1" w:styleId="6C3F321FD9B64DBB9B4351EA17E8BF4635">
    <w:name w:val="6C3F321FD9B64DBB9B4351EA17E8BF4635"/>
    <w:rsid w:val="00FA4194"/>
    <w:pPr>
      <w:spacing w:after="120"/>
    </w:pPr>
    <w:rPr>
      <w:rFonts w:eastAsiaTheme="minorHAnsi"/>
    </w:rPr>
  </w:style>
  <w:style w:type="paragraph" w:customStyle="1" w:styleId="7F91BD21CBAA47F4A0FF0448C02DB82435">
    <w:name w:val="7F91BD21CBAA47F4A0FF0448C02DB82435"/>
    <w:rsid w:val="00FA4194"/>
    <w:pPr>
      <w:spacing w:after="120"/>
    </w:pPr>
    <w:rPr>
      <w:rFonts w:eastAsiaTheme="minorHAnsi"/>
    </w:rPr>
  </w:style>
  <w:style w:type="paragraph" w:customStyle="1" w:styleId="E4BDC0A0FBD0471EA74AA0D0DDA8C35B35">
    <w:name w:val="E4BDC0A0FBD0471EA74AA0D0DDA8C35B35"/>
    <w:rsid w:val="00FA4194"/>
    <w:pPr>
      <w:spacing w:after="120"/>
    </w:pPr>
    <w:rPr>
      <w:rFonts w:eastAsiaTheme="minorHAnsi"/>
    </w:rPr>
  </w:style>
  <w:style w:type="paragraph" w:customStyle="1" w:styleId="FF0FD5ED9D284CCDAD62541E5CB93B5B30">
    <w:name w:val="FF0FD5ED9D284CCDAD62541E5CB93B5B30"/>
    <w:rsid w:val="00FA4194"/>
    <w:pPr>
      <w:spacing w:after="120"/>
    </w:pPr>
    <w:rPr>
      <w:rFonts w:eastAsiaTheme="minorHAnsi"/>
    </w:rPr>
  </w:style>
  <w:style w:type="paragraph" w:customStyle="1" w:styleId="96328694FA7840E39D0FB3A081E4CF3039">
    <w:name w:val="96328694FA7840E39D0FB3A081E4CF3039"/>
    <w:rsid w:val="00FA4194"/>
    <w:pPr>
      <w:spacing w:after="120"/>
    </w:pPr>
    <w:rPr>
      <w:rFonts w:eastAsiaTheme="minorHAnsi"/>
    </w:rPr>
  </w:style>
  <w:style w:type="paragraph" w:customStyle="1" w:styleId="54A3EB2F02DA4003B22B52F17B441EE138">
    <w:name w:val="54A3EB2F02DA4003B22B52F17B441EE138"/>
    <w:rsid w:val="00FA4194"/>
    <w:pPr>
      <w:spacing w:after="120"/>
    </w:pPr>
    <w:rPr>
      <w:rFonts w:eastAsiaTheme="minorHAnsi"/>
    </w:rPr>
  </w:style>
  <w:style w:type="paragraph" w:customStyle="1" w:styleId="52A492AA2B0641968F4A0F1BD03ED75438">
    <w:name w:val="52A492AA2B0641968F4A0F1BD03ED75438"/>
    <w:rsid w:val="00FA4194"/>
    <w:pPr>
      <w:spacing w:after="120"/>
    </w:pPr>
    <w:rPr>
      <w:rFonts w:eastAsiaTheme="minorHAnsi"/>
    </w:rPr>
  </w:style>
  <w:style w:type="paragraph" w:customStyle="1" w:styleId="3E3C76F8B2944F91B27D3345CA5F0CE738">
    <w:name w:val="3E3C76F8B2944F91B27D3345CA5F0CE738"/>
    <w:rsid w:val="00FA4194"/>
    <w:pPr>
      <w:spacing w:after="120"/>
    </w:pPr>
    <w:rPr>
      <w:rFonts w:eastAsiaTheme="minorHAnsi"/>
    </w:rPr>
  </w:style>
  <w:style w:type="paragraph" w:customStyle="1" w:styleId="0D34D3C723254A348815BF7CB74B1CBD36">
    <w:name w:val="0D34D3C723254A348815BF7CB74B1CBD36"/>
    <w:rsid w:val="00FA4194"/>
    <w:pPr>
      <w:spacing w:after="120"/>
    </w:pPr>
    <w:rPr>
      <w:rFonts w:eastAsiaTheme="minorHAnsi"/>
    </w:rPr>
  </w:style>
  <w:style w:type="paragraph" w:customStyle="1" w:styleId="C4D24183C82E48CB8FA7AEEF5FAAB41E36">
    <w:name w:val="C4D24183C82E48CB8FA7AEEF5FAAB41E36"/>
    <w:rsid w:val="00FA4194"/>
    <w:pPr>
      <w:spacing w:after="120"/>
    </w:pPr>
    <w:rPr>
      <w:rFonts w:eastAsiaTheme="minorHAnsi"/>
    </w:rPr>
  </w:style>
  <w:style w:type="paragraph" w:customStyle="1" w:styleId="C46C396C0A514F438FD91ABF0D0EA40236">
    <w:name w:val="C46C396C0A514F438FD91ABF0D0EA40236"/>
    <w:rsid w:val="00FA4194"/>
    <w:pPr>
      <w:spacing w:after="120"/>
    </w:pPr>
    <w:rPr>
      <w:rFonts w:eastAsiaTheme="minorHAnsi"/>
    </w:rPr>
  </w:style>
  <w:style w:type="paragraph" w:customStyle="1" w:styleId="CEFAC88087624710A3160E2EACB368A636">
    <w:name w:val="CEFAC88087624710A3160E2EACB368A636"/>
    <w:rsid w:val="00FA4194"/>
    <w:pPr>
      <w:spacing w:after="120"/>
    </w:pPr>
    <w:rPr>
      <w:rFonts w:eastAsiaTheme="minorHAnsi"/>
    </w:rPr>
  </w:style>
  <w:style w:type="paragraph" w:customStyle="1" w:styleId="6FF9DD20A3D544FCAAD0D5E611AA39A627">
    <w:name w:val="6FF9DD20A3D544FCAAD0D5E611AA39A627"/>
    <w:rsid w:val="00FA4194"/>
    <w:pPr>
      <w:spacing w:after="120"/>
    </w:pPr>
    <w:rPr>
      <w:rFonts w:eastAsiaTheme="minorHAnsi"/>
    </w:rPr>
  </w:style>
  <w:style w:type="paragraph" w:customStyle="1" w:styleId="2BE1892AD3354889BDABDC5A8179864336">
    <w:name w:val="2BE1892AD3354889BDABDC5A8179864336"/>
    <w:rsid w:val="00FA4194"/>
    <w:pPr>
      <w:spacing w:after="120"/>
    </w:pPr>
    <w:rPr>
      <w:rFonts w:eastAsiaTheme="minorHAnsi"/>
    </w:rPr>
  </w:style>
  <w:style w:type="paragraph" w:customStyle="1" w:styleId="71B44360C0AF40F582D4E51E2C6F46D636">
    <w:name w:val="71B44360C0AF40F582D4E51E2C6F46D636"/>
    <w:rsid w:val="00FA4194"/>
    <w:pPr>
      <w:spacing w:after="120"/>
    </w:pPr>
    <w:rPr>
      <w:rFonts w:eastAsiaTheme="minorHAnsi"/>
    </w:rPr>
  </w:style>
  <w:style w:type="paragraph" w:customStyle="1" w:styleId="BD2AC6C8A3A742659A1358B053F324B930">
    <w:name w:val="BD2AC6C8A3A742659A1358B053F324B930"/>
    <w:rsid w:val="00FA4194"/>
    <w:pPr>
      <w:spacing w:after="120"/>
    </w:pPr>
    <w:rPr>
      <w:rFonts w:eastAsiaTheme="minorHAnsi"/>
    </w:rPr>
  </w:style>
  <w:style w:type="paragraph" w:customStyle="1" w:styleId="52CC67C9E08F4D91A8530332B17260EB68">
    <w:name w:val="52CC67C9E08F4D91A8530332B17260EB68"/>
    <w:rsid w:val="00AC23D5"/>
    <w:pPr>
      <w:spacing w:after="120"/>
    </w:pPr>
    <w:rPr>
      <w:rFonts w:eastAsiaTheme="minorHAnsi"/>
    </w:rPr>
  </w:style>
  <w:style w:type="paragraph" w:customStyle="1" w:styleId="E94D171844344F2FAF1176CA6ECE1C7733">
    <w:name w:val="E94D171844344F2FAF1176CA6ECE1C7733"/>
    <w:rsid w:val="00AC23D5"/>
    <w:pPr>
      <w:spacing w:after="120"/>
    </w:pPr>
    <w:rPr>
      <w:rFonts w:eastAsiaTheme="minorHAnsi"/>
    </w:rPr>
  </w:style>
  <w:style w:type="paragraph" w:customStyle="1" w:styleId="C0F3ECD471C84CFEB0A5CD12E8ACA7E968">
    <w:name w:val="C0F3ECD471C84CFEB0A5CD12E8ACA7E968"/>
    <w:rsid w:val="00AC23D5"/>
    <w:pPr>
      <w:spacing w:after="120"/>
    </w:pPr>
    <w:rPr>
      <w:rFonts w:eastAsiaTheme="minorHAnsi"/>
    </w:rPr>
  </w:style>
  <w:style w:type="paragraph" w:customStyle="1" w:styleId="0B85C2EBD566465BA1CDCA3EE793019E68">
    <w:name w:val="0B85C2EBD566465BA1CDCA3EE793019E68"/>
    <w:rsid w:val="00AC23D5"/>
    <w:pPr>
      <w:spacing w:after="120"/>
    </w:pPr>
    <w:rPr>
      <w:rFonts w:eastAsiaTheme="minorHAnsi"/>
    </w:rPr>
  </w:style>
  <w:style w:type="paragraph" w:customStyle="1" w:styleId="603D588DF8BC4CB5B552DF8C3AB1DE6A5">
    <w:name w:val="603D588DF8BC4CB5B552DF8C3AB1DE6A5"/>
    <w:rsid w:val="00AC23D5"/>
    <w:pPr>
      <w:spacing w:after="120"/>
    </w:pPr>
    <w:rPr>
      <w:rFonts w:eastAsiaTheme="minorHAnsi"/>
    </w:rPr>
  </w:style>
  <w:style w:type="paragraph" w:customStyle="1" w:styleId="6F8CFD9FCE3B4994B00C2B99BA69750068">
    <w:name w:val="6F8CFD9FCE3B4994B00C2B99BA69750068"/>
    <w:rsid w:val="00AC23D5"/>
    <w:pPr>
      <w:spacing w:after="120"/>
    </w:pPr>
    <w:rPr>
      <w:rFonts w:eastAsiaTheme="minorHAnsi"/>
    </w:rPr>
  </w:style>
  <w:style w:type="paragraph" w:customStyle="1" w:styleId="F1736F38372E4981A41C3D52EE51BCAA7">
    <w:name w:val="F1736F38372E4981A41C3D52EE51BCAA7"/>
    <w:rsid w:val="00AC23D5"/>
    <w:pPr>
      <w:spacing w:after="120"/>
    </w:pPr>
    <w:rPr>
      <w:rFonts w:eastAsiaTheme="minorHAnsi"/>
    </w:rPr>
  </w:style>
  <w:style w:type="paragraph" w:customStyle="1" w:styleId="1EBBFFB9437340F182EFD3700AD9264668">
    <w:name w:val="1EBBFFB9437340F182EFD3700AD9264668"/>
    <w:rsid w:val="00AC23D5"/>
    <w:pPr>
      <w:spacing w:after="120"/>
    </w:pPr>
    <w:rPr>
      <w:rFonts w:eastAsiaTheme="minorHAnsi"/>
    </w:rPr>
  </w:style>
  <w:style w:type="paragraph" w:customStyle="1" w:styleId="BAD119D5A9EE43A7846F13B03F80CEAA68">
    <w:name w:val="BAD119D5A9EE43A7846F13B03F80CEAA68"/>
    <w:rsid w:val="00AC23D5"/>
    <w:pPr>
      <w:spacing w:after="120"/>
    </w:pPr>
    <w:rPr>
      <w:rFonts w:eastAsiaTheme="minorHAnsi"/>
    </w:rPr>
  </w:style>
  <w:style w:type="paragraph" w:customStyle="1" w:styleId="23815447DD9344A4938230A0448AF7A368">
    <w:name w:val="23815447DD9344A4938230A0448AF7A368"/>
    <w:rsid w:val="00AC23D5"/>
    <w:pPr>
      <w:spacing w:after="120"/>
    </w:pPr>
    <w:rPr>
      <w:rFonts w:eastAsiaTheme="minorHAnsi"/>
    </w:rPr>
  </w:style>
  <w:style w:type="paragraph" w:customStyle="1" w:styleId="E8F867E9FB1C4D26A285C600D2B29B9062">
    <w:name w:val="E8F867E9FB1C4D26A285C600D2B29B9062"/>
    <w:rsid w:val="00AC23D5"/>
    <w:pPr>
      <w:spacing w:after="120"/>
    </w:pPr>
    <w:rPr>
      <w:rFonts w:eastAsiaTheme="minorHAnsi"/>
    </w:rPr>
  </w:style>
  <w:style w:type="paragraph" w:customStyle="1" w:styleId="606A0A8527F147E9A5A7F154071C091955">
    <w:name w:val="606A0A8527F147E9A5A7F154071C091955"/>
    <w:rsid w:val="00AC23D5"/>
    <w:pPr>
      <w:spacing w:after="120"/>
    </w:pPr>
    <w:rPr>
      <w:rFonts w:eastAsiaTheme="minorHAnsi"/>
    </w:rPr>
  </w:style>
  <w:style w:type="paragraph" w:customStyle="1" w:styleId="A74607F50416433388DFA9C07BB0EE4B68">
    <w:name w:val="A74607F50416433388DFA9C07BB0EE4B68"/>
    <w:rsid w:val="00AC23D5"/>
    <w:pPr>
      <w:spacing w:after="120"/>
    </w:pPr>
    <w:rPr>
      <w:rFonts w:eastAsiaTheme="minorHAnsi"/>
    </w:rPr>
  </w:style>
  <w:style w:type="paragraph" w:customStyle="1" w:styleId="E9A50C226EA34B1F8B18F17EE97B99F731">
    <w:name w:val="E9A50C226EA34B1F8B18F17EE97B99F731"/>
    <w:rsid w:val="00AC23D5"/>
    <w:pPr>
      <w:spacing w:after="120"/>
    </w:pPr>
    <w:rPr>
      <w:rFonts w:eastAsiaTheme="minorHAnsi"/>
    </w:rPr>
  </w:style>
  <w:style w:type="paragraph" w:customStyle="1" w:styleId="701911AD93504509BAEAEE3ED020F78C31">
    <w:name w:val="701911AD93504509BAEAEE3ED020F78C31"/>
    <w:rsid w:val="00AC23D5"/>
    <w:pPr>
      <w:spacing w:after="120"/>
    </w:pPr>
    <w:rPr>
      <w:rFonts w:eastAsiaTheme="minorHAnsi"/>
    </w:rPr>
  </w:style>
  <w:style w:type="paragraph" w:customStyle="1" w:styleId="AC94E662719B476E9C95B70368CE6DDD40">
    <w:name w:val="AC94E662719B476E9C95B70368CE6DDD40"/>
    <w:rsid w:val="00AC23D5"/>
    <w:pPr>
      <w:spacing w:after="120"/>
    </w:pPr>
    <w:rPr>
      <w:rFonts w:eastAsiaTheme="minorHAnsi"/>
    </w:rPr>
  </w:style>
  <w:style w:type="paragraph" w:customStyle="1" w:styleId="2E034C0DD5914E4DBFE301E536420EA940">
    <w:name w:val="2E034C0DD5914E4DBFE301E536420EA940"/>
    <w:rsid w:val="00AC23D5"/>
    <w:pPr>
      <w:spacing w:after="120"/>
    </w:pPr>
    <w:rPr>
      <w:rFonts w:eastAsiaTheme="minorHAnsi"/>
    </w:rPr>
  </w:style>
  <w:style w:type="paragraph" w:customStyle="1" w:styleId="F8AF87B457E94DE7BD0B2C9B905663F037">
    <w:name w:val="F8AF87B457E94DE7BD0B2C9B905663F037"/>
    <w:rsid w:val="00AC23D5"/>
    <w:pPr>
      <w:spacing w:after="120"/>
    </w:pPr>
    <w:rPr>
      <w:rFonts w:eastAsiaTheme="minorHAnsi"/>
    </w:rPr>
  </w:style>
  <w:style w:type="paragraph" w:customStyle="1" w:styleId="6C3F321FD9B64DBB9B4351EA17E8BF4636">
    <w:name w:val="6C3F321FD9B64DBB9B4351EA17E8BF4636"/>
    <w:rsid w:val="00AC23D5"/>
    <w:pPr>
      <w:spacing w:after="120"/>
    </w:pPr>
    <w:rPr>
      <w:rFonts w:eastAsiaTheme="minorHAnsi"/>
    </w:rPr>
  </w:style>
  <w:style w:type="paragraph" w:customStyle="1" w:styleId="7F91BD21CBAA47F4A0FF0448C02DB82436">
    <w:name w:val="7F91BD21CBAA47F4A0FF0448C02DB82436"/>
    <w:rsid w:val="00AC23D5"/>
    <w:pPr>
      <w:spacing w:after="120"/>
    </w:pPr>
    <w:rPr>
      <w:rFonts w:eastAsiaTheme="minorHAnsi"/>
    </w:rPr>
  </w:style>
  <w:style w:type="paragraph" w:customStyle="1" w:styleId="E4BDC0A0FBD0471EA74AA0D0DDA8C35B36">
    <w:name w:val="E4BDC0A0FBD0471EA74AA0D0DDA8C35B36"/>
    <w:rsid w:val="00AC23D5"/>
    <w:pPr>
      <w:spacing w:after="120"/>
    </w:pPr>
    <w:rPr>
      <w:rFonts w:eastAsiaTheme="minorHAnsi"/>
    </w:rPr>
  </w:style>
  <w:style w:type="paragraph" w:customStyle="1" w:styleId="FF0FD5ED9D284CCDAD62541E5CB93B5B31">
    <w:name w:val="FF0FD5ED9D284CCDAD62541E5CB93B5B31"/>
    <w:rsid w:val="00AC23D5"/>
    <w:pPr>
      <w:spacing w:after="120"/>
    </w:pPr>
    <w:rPr>
      <w:rFonts w:eastAsiaTheme="minorHAnsi"/>
    </w:rPr>
  </w:style>
  <w:style w:type="paragraph" w:customStyle="1" w:styleId="96328694FA7840E39D0FB3A081E4CF3040">
    <w:name w:val="96328694FA7840E39D0FB3A081E4CF3040"/>
    <w:rsid w:val="00AC23D5"/>
    <w:pPr>
      <w:spacing w:after="120"/>
    </w:pPr>
    <w:rPr>
      <w:rFonts w:eastAsiaTheme="minorHAnsi"/>
    </w:rPr>
  </w:style>
  <w:style w:type="paragraph" w:customStyle="1" w:styleId="54A3EB2F02DA4003B22B52F17B441EE139">
    <w:name w:val="54A3EB2F02DA4003B22B52F17B441EE139"/>
    <w:rsid w:val="00AC23D5"/>
    <w:pPr>
      <w:spacing w:after="120"/>
    </w:pPr>
    <w:rPr>
      <w:rFonts w:eastAsiaTheme="minorHAnsi"/>
    </w:rPr>
  </w:style>
  <w:style w:type="paragraph" w:customStyle="1" w:styleId="52A492AA2B0641968F4A0F1BD03ED75439">
    <w:name w:val="52A492AA2B0641968F4A0F1BD03ED75439"/>
    <w:rsid w:val="00AC23D5"/>
    <w:pPr>
      <w:spacing w:after="120"/>
    </w:pPr>
    <w:rPr>
      <w:rFonts w:eastAsiaTheme="minorHAnsi"/>
    </w:rPr>
  </w:style>
  <w:style w:type="paragraph" w:customStyle="1" w:styleId="3E3C76F8B2944F91B27D3345CA5F0CE739">
    <w:name w:val="3E3C76F8B2944F91B27D3345CA5F0CE739"/>
    <w:rsid w:val="00AC23D5"/>
    <w:pPr>
      <w:spacing w:after="120"/>
    </w:pPr>
    <w:rPr>
      <w:rFonts w:eastAsiaTheme="minorHAnsi"/>
    </w:rPr>
  </w:style>
  <w:style w:type="paragraph" w:customStyle="1" w:styleId="0D34D3C723254A348815BF7CB74B1CBD37">
    <w:name w:val="0D34D3C723254A348815BF7CB74B1CBD37"/>
    <w:rsid w:val="00AC23D5"/>
    <w:pPr>
      <w:spacing w:after="120"/>
    </w:pPr>
    <w:rPr>
      <w:rFonts w:eastAsiaTheme="minorHAnsi"/>
    </w:rPr>
  </w:style>
  <w:style w:type="paragraph" w:customStyle="1" w:styleId="C4D24183C82E48CB8FA7AEEF5FAAB41E37">
    <w:name w:val="C4D24183C82E48CB8FA7AEEF5FAAB41E37"/>
    <w:rsid w:val="00AC23D5"/>
    <w:pPr>
      <w:spacing w:after="120"/>
    </w:pPr>
    <w:rPr>
      <w:rFonts w:eastAsiaTheme="minorHAnsi"/>
    </w:rPr>
  </w:style>
  <w:style w:type="paragraph" w:customStyle="1" w:styleId="C46C396C0A514F438FD91ABF0D0EA40237">
    <w:name w:val="C46C396C0A514F438FD91ABF0D0EA40237"/>
    <w:rsid w:val="00AC23D5"/>
    <w:pPr>
      <w:spacing w:after="120"/>
    </w:pPr>
    <w:rPr>
      <w:rFonts w:eastAsiaTheme="minorHAnsi"/>
    </w:rPr>
  </w:style>
  <w:style w:type="paragraph" w:customStyle="1" w:styleId="CEFAC88087624710A3160E2EACB368A637">
    <w:name w:val="CEFAC88087624710A3160E2EACB368A637"/>
    <w:rsid w:val="00AC23D5"/>
    <w:pPr>
      <w:spacing w:after="120"/>
    </w:pPr>
    <w:rPr>
      <w:rFonts w:eastAsiaTheme="minorHAnsi"/>
    </w:rPr>
  </w:style>
  <w:style w:type="paragraph" w:customStyle="1" w:styleId="6FF9DD20A3D544FCAAD0D5E611AA39A628">
    <w:name w:val="6FF9DD20A3D544FCAAD0D5E611AA39A628"/>
    <w:rsid w:val="00AC23D5"/>
    <w:pPr>
      <w:spacing w:after="120"/>
    </w:pPr>
    <w:rPr>
      <w:rFonts w:eastAsiaTheme="minorHAnsi"/>
    </w:rPr>
  </w:style>
  <w:style w:type="paragraph" w:customStyle="1" w:styleId="2BE1892AD3354889BDABDC5A8179864337">
    <w:name w:val="2BE1892AD3354889BDABDC5A8179864337"/>
    <w:rsid w:val="00AC23D5"/>
    <w:pPr>
      <w:spacing w:after="120"/>
    </w:pPr>
    <w:rPr>
      <w:rFonts w:eastAsiaTheme="minorHAnsi"/>
    </w:rPr>
  </w:style>
  <w:style w:type="paragraph" w:customStyle="1" w:styleId="71B44360C0AF40F582D4E51E2C6F46D637">
    <w:name w:val="71B44360C0AF40F582D4E51E2C6F46D637"/>
    <w:rsid w:val="00AC23D5"/>
    <w:pPr>
      <w:spacing w:after="120"/>
    </w:pPr>
    <w:rPr>
      <w:rFonts w:eastAsiaTheme="minorHAnsi"/>
    </w:rPr>
  </w:style>
  <w:style w:type="paragraph" w:customStyle="1" w:styleId="BD2AC6C8A3A742659A1358B053F324B931">
    <w:name w:val="BD2AC6C8A3A742659A1358B053F324B931"/>
    <w:rsid w:val="00AC23D5"/>
    <w:pPr>
      <w:spacing w:after="120"/>
    </w:pPr>
    <w:rPr>
      <w:rFonts w:eastAsiaTheme="minorHAnsi"/>
    </w:rPr>
  </w:style>
  <w:style w:type="paragraph" w:customStyle="1" w:styleId="52CC67C9E08F4D91A8530332B17260EB69">
    <w:name w:val="52CC67C9E08F4D91A8530332B17260EB69"/>
    <w:rsid w:val="00AC23D5"/>
    <w:pPr>
      <w:spacing w:after="120"/>
    </w:pPr>
    <w:rPr>
      <w:rFonts w:eastAsiaTheme="minorHAnsi"/>
    </w:rPr>
  </w:style>
  <w:style w:type="paragraph" w:customStyle="1" w:styleId="E94D171844344F2FAF1176CA6ECE1C7734">
    <w:name w:val="E94D171844344F2FAF1176CA6ECE1C7734"/>
    <w:rsid w:val="00AC23D5"/>
    <w:pPr>
      <w:spacing w:after="120"/>
    </w:pPr>
    <w:rPr>
      <w:rFonts w:eastAsiaTheme="minorHAnsi"/>
    </w:rPr>
  </w:style>
  <w:style w:type="paragraph" w:customStyle="1" w:styleId="C0F3ECD471C84CFEB0A5CD12E8ACA7E969">
    <w:name w:val="C0F3ECD471C84CFEB0A5CD12E8ACA7E969"/>
    <w:rsid w:val="00AC23D5"/>
    <w:pPr>
      <w:spacing w:after="120"/>
    </w:pPr>
    <w:rPr>
      <w:rFonts w:eastAsiaTheme="minorHAnsi"/>
    </w:rPr>
  </w:style>
  <w:style w:type="paragraph" w:customStyle="1" w:styleId="0B85C2EBD566465BA1CDCA3EE793019E69">
    <w:name w:val="0B85C2EBD566465BA1CDCA3EE793019E69"/>
    <w:rsid w:val="00AC23D5"/>
    <w:pPr>
      <w:spacing w:after="120"/>
    </w:pPr>
    <w:rPr>
      <w:rFonts w:eastAsiaTheme="minorHAnsi"/>
    </w:rPr>
  </w:style>
  <w:style w:type="paragraph" w:customStyle="1" w:styleId="603D588DF8BC4CB5B552DF8C3AB1DE6A6">
    <w:name w:val="603D588DF8BC4CB5B552DF8C3AB1DE6A6"/>
    <w:rsid w:val="00AC23D5"/>
    <w:pPr>
      <w:spacing w:after="120"/>
    </w:pPr>
    <w:rPr>
      <w:rFonts w:eastAsiaTheme="minorHAnsi"/>
    </w:rPr>
  </w:style>
  <w:style w:type="paragraph" w:customStyle="1" w:styleId="F1736F38372E4981A41C3D52EE51BCAA8">
    <w:name w:val="F1736F38372E4981A41C3D52EE51BCAA8"/>
    <w:rsid w:val="00AC23D5"/>
    <w:pPr>
      <w:spacing w:after="120"/>
    </w:pPr>
    <w:rPr>
      <w:rFonts w:eastAsiaTheme="minorHAnsi"/>
    </w:rPr>
  </w:style>
  <w:style w:type="paragraph" w:customStyle="1" w:styleId="1EBBFFB9437340F182EFD3700AD9264669">
    <w:name w:val="1EBBFFB9437340F182EFD3700AD9264669"/>
    <w:rsid w:val="00AC23D5"/>
    <w:pPr>
      <w:spacing w:after="120"/>
    </w:pPr>
    <w:rPr>
      <w:rFonts w:eastAsiaTheme="minorHAnsi"/>
    </w:rPr>
  </w:style>
  <w:style w:type="paragraph" w:customStyle="1" w:styleId="BAD119D5A9EE43A7846F13B03F80CEAA69">
    <w:name w:val="BAD119D5A9EE43A7846F13B03F80CEAA69"/>
    <w:rsid w:val="00AC23D5"/>
    <w:pPr>
      <w:spacing w:after="120"/>
    </w:pPr>
    <w:rPr>
      <w:rFonts w:eastAsiaTheme="minorHAnsi"/>
    </w:rPr>
  </w:style>
  <w:style w:type="paragraph" w:customStyle="1" w:styleId="23815447DD9344A4938230A0448AF7A369">
    <w:name w:val="23815447DD9344A4938230A0448AF7A369"/>
    <w:rsid w:val="00AC23D5"/>
    <w:pPr>
      <w:spacing w:after="120"/>
    </w:pPr>
    <w:rPr>
      <w:rFonts w:eastAsiaTheme="minorHAnsi"/>
    </w:rPr>
  </w:style>
  <w:style w:type="paragraph" w:customStyle="1" w:styleId="E8F867E9FB1C4D26A285C600D2B29B9063">
    <w:name w:val="E8F867E9FB1C4D26A285C600D2B29B9063"/>
    <w:rsid w:val="00AC23D5"/>
    <w:pPr>
      <w:spacing w:after="120"/>
    </w:pPr>
    <w:rPr>
      <w:rFonts w:eastAsiaTheme="minorHAnsi"/>
    </w:rPr>
  </w:style>
  <w:style w:type="paragraph" w:customStyle="1" w:styleId="606A0A8527F147E9A5A7F154071C091956">
    <w:name w:val="606A0A8527F147E9A5A7F154071C091956"/>
    <w:rsid w:val="00AC23D5"/>
    <w:pPr>
      <w:spacing w:after="120"/>
    </w:pPr>
    <w:rPr>
      <w:rFonts w:eastAsiaTheme="minorHAnsi"/>
    </w:rPr>
  </w:style>
  <w:style w:type="paragraph" w:customStyle="1" w:styleId="A74607F50416433388DFA9C07BB0EE4B69">
    <w:name w:val="A74607F50416433388DFA9C07BB0EE4B69"/>
    <w:rsid w:val="00AC23D5"/>
    <w:pPr>
      <w:spacing w:after="120"/>
    </w:pPr>
    <w:rPr>
      <w:rFonts w:eastAsiaTheme="minorHAnsi"/>
    </w:rPr>
  </w:style>
  <w:style w:type="paragraph" w:customStyle="1" w:styleId="E9A50C226EA34B1F8B18F17EE97B99F732">
    <w:name w:val="E9A50C226EA34B1F8B18F17EE97B99F732"/>
    <w:rsid w:val="00AC23D5"/>
    <w:pPr>
      <w:spacing w:after="120"/>
    </w:pPr>
    <w:rPr>
      <w:rFonts w:eastAsiaTheme="minorHAnsi"/>
    </w:rPr>
  </w:style>
  <w:style w:type="paragraph" w:customStyle="1" w:styleId="701911AD93504509BAEAEE3ED020F78C32">
    <w:name w:val="701911AD93504509BAEAEE3ED020F78C32"/>
    <w:rsid w:val="00AC23D5"/>
    <w:pPr>
      <w:spacing w:after="120"/>
    </w:pPr>
    <w:rPr>
      <w:rFonts w:eastAsiaTheme="minorHAnsi"/>
    </w:rPr>
  </w:style>
  <w:style w:type="paragraph" w:customStyle="1" w:styleId="AC94E662719B476E9C95B70368CE6DDD41">
    <w:name w:val="AC94E662719B476E9C95B70368CE6DDD41"/>
    <w:rsid w:val="00AC23D5"/>
    <w:pPr>
      <w:spacing w:after="120"/>
    </w:pPr>
    <w:rPr>
      <w:rFonts w:eastAsiaTheme="minorHAnsi"/>
    </w:rPr>
  </w:style>
  <w:style w:type="paragraph" w:customStyle="1" w:styleId="2E034C0DD5914E4DBFE301E536420EA941">
    <w:name w:val="2E034C0DD5914E4DBFE301E536420EA941"/>
    <w:rsid w:val="00AC23D5"/>
    <w:pPr>
      <w:spacing w:after="120"/>
    </w:pPr>
    <w:rPr>
      <w:rFonts w:eastAsiaTheme="minorHAnsi"/>
    </w:rPr>
  </w:style>
  <w:style w:type="paragraph" w:customStyle="1" w:styleId="F8AF87B457E94DE7BD0B2C9B905663F038">
    <w:name w:val="F8AF87B457E94DE7BD0B2C9B905663F038"/>
    <w:rsid w:val="00AC23D5"/>
    <w:pPr>
      <w:spacing w:after="120"/>
    </w:pPr>
    <w:rPr>
      <w:rFonts w:eastAsiaTheme="minorHAnsi"/>
    </w:rPr>
  </w:style>
  <w:style w:type="paragraph" w:customStyle="1" w:styleId="6C3F321FD9B64DBB9B4351EA17E8BF4637">
    <w:name w:val="6C3F321FD9B64DBB9B4351EA17E8BF4637"/>
    <w:rsid w:val="00AC23D5"/>
    <w:pPr>
      <w:spacing w:after="120"/>
    </w:pPr>
    <w:rPr>
      <w:rFonts w:eastAsiaTheme="minorHAnsi"/>
    </w:rPr>
  </w:style>
  <w:style w:type="paragraph" w:customStyle="1" w:styleId="7F91BD21CBAA47F4A0FF0448C02DB82437">
    <w:name w:val="7F91BD21CBAA47F4A0FF0448C02DB82437"/>
    <w:rsid w:val="00AC23D5"/>
    <w:pPr>
      <w:spacing w:after="120"/>
    </w:pPr>
    <w:rPr>
      <w:rFonts w:eastAsiaTheme="minorHAnsi"/>
    </w:rPr>
  </w:style>
  <w:style w:type="paragraph" w:customStyle="1" w:styleId="E4BDC0A0FBD0471EA74AA0D0DDA8C35B37">
    <w:name w:val="E4BDC0A0FBD0471EA74AA0D0DDA8C35B37"/>
    <w:rsid w:val="00AC23D5"/>
    <w:pPr>
      <w:spacing w:after="120"/>
    </w:pPr>
    <w:rPr>
      <w:rFonts w:eastAsiaTheme="minorHAnsi"/>
    </w:rPr>
  </w:style>
  <w:style w:type="paragraph" w:customStyle="1" w:styleId="FF0FD5ED9D284CCDAD62541E5CB93B5B32">
    <w:name w:val="FF0FD5ED9D284CCDAD62541E5CB93B5B32"/>
    <w:rsid w:val="00AC23D5"/>
    <w:pPr>
      <w:spacing w:after="120"/>
    </w:pPr>
    <w:rPr>
      <w:rFonts w:eastAsiaTheme="minorHAnsi"/>
    </w:rPr>
  </w:style>
  <w:style w:type="paragraph" w:customStyle="1" w:styleId="96328694FA7840E39D0FB3A081E4CF3041">
    <w:name w:val="96328694FA7840E39D0FB3A081E4CF3041"/>
    <w:rsid w:val="00AC23D5"/>
    <w:pPr>
      <w:spacing w:after="120"/>
    </w:pPr>
    <w:rPr>
      <w:rFonts w:eastAsiaTheme="minorHAnsi"/>
    </w:rPr>
  </w:style>
  <w:style w:type="paragraph" w:customStyle="1" w:styleId="54A3EB2F02DA4003B22B52F17B441EE140">
    <w:name w:val="54A3EB2F02DA4003B22B52F17B441EE140"/>
    <w:rsid w:val="00AC23D5"/>
    <w:pPr>
      <w:spacing w:after="120"/>
    </w:pPr>
    <w:rPr>
      <w:rFonts w:eastAsiaTheme="minorHAnsi"/>
    </w:rPr>
  </w:style>
  <w:style w:type="paragraph" w:customStyle="1" w:styleId="52A492AA2B0641968F4A0F1BD03ED75440">
    <w:name w:val="52A492AA2B0641968F4A0F1BD03ED75440"/>
    <w:rsid w:val="00AC23D5"/>
    <w:pPr>
      <w:spacing w:after="120"/>
    </w:pPr>
    <w:rPr>
      <w:rFonts w:eastAsiaTheme="minorHAnsi"/>
    </w:rPr>
  </w:style>
  <w:style w:type="paragraph" w:customStyle="1" w:styleId="3E3C76F8B2944F91B27D3345CA5F0CE740">
    <w:name w:val="3E3C76F8B2944F91B27D3345CA5F0CE740"/>
    <w:rsid w:val="00AC23D5"/>
    <w:pPr>
      <w:spacing w:after="120"/>
    </w:pPr>
    <w:rPr>
      <w:rFonts w:eastAsiaTheme="minorHAnsi"/>
    </w:rPr>
  </w:style>
  <w:style w:type="paragraph" w:customStyle="1" w:styleId="0D34D3C723254A348815BF7CB74B1CBD38">
    <w:name w:val="0D34D3C723254A348815BF7CB74B1CBD38"/>
    <w:rsid w:val="00AC23D5"/>
    <w:pPr>
      <w:spacing w:after="120"/>
    </w:pPr>
    <w:rPr>
      <w:rFonts w:eastAsiaTheme="minorHAnsi"/>
    </w:rPr>
  </w:style>
  <w:style w:type="paragraph" w:customStyle="1" w:styleId="C4D24183C82E48CB8FA7AEEF5FAAB41E38">
    <w:name w:val="C4D24183C82E48CB8FA7AEEF5FAAB41E38"/>
    <w:rsid w:val="00AC23D5"/>
    <w:pPr>
      <w:spacing w:after="120"/>
    </w:pPr>
    <w:rPr>
      <w:rFonts w:eastAsiaTheme="minorHAnsi"/>
    </w:rPr>
  </w:style>
  <w:style w:type="paragraph" w:customStyle="1" w:styleId="C46C396C0A514F438FD91ABF0D0EA40238">
    <w:name w:val="C46C396C0A514F438FD91ABF0D0EA40238"/>
    <w:rsid w:val="00AC23D5"/>
    <w:pPr>
      <w:spacing w:after="120"/>
    </w:pPr>
    <w:rPr>
      <w:rFonts w:eastAsiaTheme="minorHAnsi"/>
    </w:rPr>
  </w:style>
  <w:style w:type="paragraph" w:customStyle="1" w:styleId="CEFAC88087624710A3160E2EACB368A638">
    <w:name w:val="CEFAC88087624710A3160E2EACB368A638"/>
    <w:rsid w:val="00AC23D5"/>
    <w:pPr>
      <w:spacing w:after="120"/>
    </w:pPr>
    <w:rPr>
      <w:rFonts w:eastAsiaTheme="minorHAnsi"/>
    </w:rPr>
  </w:style>
  <w:style w:type="paragraph" w:customStyle="1" w:styleId="6FF9DD20A3D544FCAAD0D5E611AA39A629">
    <w:name w:val="6FF9DD20A3D544FCAAD0D5E611AA39A629"/>
    <w:rsid w:val="00AC23D5"/>
    <w:pPr>
      <w:spacing w:after="120"/>
    </w:pPr>
    <w:rPr>
      <w:rFonts w:eastAsiaTheme="minorHAnsi"/>
    </w:rPr>
  </w:style>
  <w:style w:type="paragraph" w:customStyle="1" w:styleId="2BE1892AD3354889BDABDC5A8179864338">
    <w:name w:val="2BE1892AD3354889BDABDC5A8179864338"/>
    <w:rsid w:val="00AC23D5"/>
    <w:pPr>
      <w:spacing w:after="120"/>
    </w:pPr>
    <w:rPr>
      <w:rFonts w:eastAsiaTheme="minorHAnsi"/>
    </w:rPr>
  </w:style>
  <w:style w:type="paragraph" w:customStyle="1" w:styleId="71B44360C0AF40F582D4E51E2C6F46D638">
    <w:name w:val="71B44360C0AF40F582D4E51E2C6F46D638"/>
    <w:rsid w:val="00AC23D5"/>
    <w:pPr>
      <w:spacing w:after="120"/>
    </w:pPr>
    <w:rPr>
      <w:rFonts w:eastAsiaTheme="minorHAnsi"/>
    </w:rPr>
  </w:style>
  <w:style w:type="paragraph" w:customStyle="1" w:styleId="BD2AC6C8A3A742659A1358B053F324B932">
    <w:name w:val="BD2AC6C8A3A742659A1358B053F324B932"/>
    <w:rsid w:val="00AC23D5"/>
    <w:pPr>
      <w:spacing w:after="120"/>
    </w:pPr>
    <w:rPr>
      <w:rFonts w:eastAsiaTheme="minorHAnsi"/>
    </w:rPr>
  </w:style>
  <w:style w:type="paragraph" w:customStyle="1" w:styleId="52CC67C9E08F4D91A8530332B17260EB70">
    <w:name w:val="52CC67C9E08F4D91A8530332B17260EB70"/>
    <w:rsid w:val="00AC23D5"/>
    <w:pPr>
      <w:spacing w:after="120"/>
    </w:pPr>
    <w:rPr>
      <w:rFonts w:eastAsiaTheme="minorHAnsi"/>
    </w:rPr>
  </w:style>
  <w:style w:type="paragraph" w:customStyle="1" w:styleId="E94D171844344F2FAF1176CA6ECE1C7735">
    <w:name w:val="E94D171844344F2FAF1176CA6ECE1C7735"/>
    <w:rsid w:val="00AC23D5"/>
    <w:pPr>
      <w:spacing w:after="120"/>
    </w:pPr>
    <w:rPr>
      <w:rFonts w:eastAsiaTheme="minorHAnsi"/>
    </w:rPr>
  </w:style>
  <w:style w:type="paragraph" w:customStyle="1" w:styleId="C0F3ECD471C84CFEB0A5CD12E8ACA7E970">
    <w:name w:val="C0F3ECD471C84CFEB0A5CD12E8ACA7E970"/>
    <w:rsid w:val="00AC23D5"/>
    <w:pPr>
      <w:spacing w:after="120"/>
    </w:pPr>
    <w:rPr>
      <w:rFonts w:eastAsiaTheme="minorHAnsi"/>
    </w:rPr>
  </w:style>
  <w:style w:type="paragraph" w:customStyle="1" w:styleId="0B85C2EBD566465BA1CDCA3EE793019E70">
    <w:name w:val="0B85C2EBD566465BA1CDCA3EE793019E70"/>
    <w:rsid w:val="00AC23D5"/>
    <w:pPr>
      <w:spacing w:after="120"/>
    </w:pPr>
    <w:rPr>
      <w:rFonts w:eastAsiaTheme="minorHAnsi"/>
    </w:rPr>
  </w:style>
  <w:style w:type="paragraph" w:customStyle="1" w:styleId="603D588DF8BC4CB5B552DF8C3AB1DE6A7">
    <w:name w:val="603D588DF8BC4CB5B552DF8C3AB1DE6A7"/>
    <w:rsid w:val="00AC23D5"/>
    <w:pPr>
      <w:spacing w:after="120"/>
    </w:pPr>
    <w:rPr>
      <w:rFonts w:eastAsiaTheme="minorHAnsi"/>
    </w:rPr>
  </w:style>
  <w:style w:type="paragraph" w:customStyle="1" w:styleId="F1736F38372E4981A41C3D52EE51BCAA9">
    <w:name w:val="F1736F38372E4981A41C3D52EE51BCAA9"/>
    <w:rsid w:val="00AC23D5"/>
    <w:pPr>
      <w:spacing w:after="120"/>
    </w:pPr>
    <w:rPr>
      <w:rFonts w:eastAsiaTheme="minorHAnsi"/>
    </w:rPr>
  </w:style>
  <w:style w:type="paragraph" w:customStyle="1" w:styleId="1EBBFFB9437340F182EFD3700AD9264670">
    <w:name w:val="1EBBFFB9437340F182EFD3700AD9264670"/>
    <w:rsid w:val="00AC23D5"/>
    <w:pPr>
      <w:spacing w:after="120"/>
    </w:pPr>
    <w:rPr>
      <w:rFonts w:eastAsiaTheme="minorHAnsi"/>
    </w:rPr>
  </w:style>
  <w:style w:type="paragraph" w:customStyle="1" w:styleId="BAD119D5A9EE43A7846F13B03F80CEAA70">
    <w:name w:val="BAD119D5A9EE43A7846F13B03F80CEAA70"/>
    <w:rsid w:val="00AC23D5"/>
    <w:pPr>
      <w:spacing w:after="120"/>
    </w:pPr>
    <w:rPr>
      <w:rFonts w:eastAsiaTheme="minorHAnsi"/>
    </w:rPr>
  </w:style>
  <w:style w:type="paragraph" w:customStyle="1" w:styleId="23815447DD9344A4938230A0448AF7A370">
    <w:name w:val="23815447DD9344A4938230A0448AF7A370"/>
    <w:rsid w:val="00AC23D5"/>
    <w:pPr>
      <w:spacing w:after="120"/>
    </w:pPr>
    <w:rPr>
      <w:rFonts w:eastAsiaTheme="minorHAnsi"/>
    </w:rPr>
  </w:style>
  <w:style w:type="paragraph" w:customStyle="1" w:styleId="E8F867E9FB1C4D26A285C600D2B29B9064">
    <w:name w:val="E8F867E9FB1C4D26A285C600D2B29B9064"/>
    <w:rsid w:val="00AC23D5"/>
    <w:pPr>
      <w:spacing w:after="120"/>
    </w:pPr>
    <w:rPr>
      <w:rFonts w:eastAsiaTheme="minorHAnsi"/>
    </w:rPr>
  </w:style>
  <w:style w:type="paragraph" w:customStyle="1" w:styleId="BB857D3C54C4455B90BC419C645131EC">
    <w:name w:val="BB857D3C54C4455B90BC419C645131EC"/>
    <w:rsid w:val="00AC23D5"/>
    <w:pPr>
      <w:spacing w:after="120"/>
    </w:pPr>
    <w:rPr>
      <w:rFonts w:eastAsiaTheme="minorHAnsi"/>
    </w:rPr>
  </w:style>
  <w:style w:type="paragraph" w:customStyle="1" w:styleId="41DAD812BD9B484BBF466EEAD85E9435">
    <w:name w:val="41DAD812BD9B484BBF466EEAD85E9435"/>
    <w:rsid w:val="00AC23D5"/>
    <w:pPr>
      <w:spacing w:after="120"/>
    </w:pPr>
    <w:rPr>
      <w:rFonts w:eastAsiaTheme="minorHAnsi"/>
    </w:rPr>
  </w:style>
  <w:style w:type="paragraph" w:customStyle="1" w:styleId="E9A50C226EA34B1F8B18F17EE97B99F733">
    <w:name w:val="E9A50C226EA34B1F8B18F17EE97B99F733"/>
    <w:rsid w:val="00AC23D5"/>
    <w:pPr>
      <w:spacing w:after="120"/>
    </w:pPr>
    <w:rPr>
      <w:rFonts w:eastAsiaTheme="minorHAnsi"/>
    </w:rPr>
  </w:style>
  <w:style w:type="paragraph" w:customStyle="1" w:styleId="701911AD93504509BAEAEE3ED020F78C33">
    <w:name w:val="701911AD93504509BAEAEE3ED020F78C33"/>
    <w:rsid w:val="00AC23D5"/>
    <w:pPr>
      <w:spacing w:after="120"/>
    </w:pPr>
    <w:rPr>
      <w:rFonts w:eastAsiaTheme="minorHAnsi"/>
    </w:rPr>
  </w:style>
  <w:style w:type="paragraph" w:customStyle="1" w:styleId="AC94E662719B476E9C95B70368CE6DDD42">
    <w:name w:val="AC94E662719B476E9C95B70368CE6DDD42"/>
    <w:rsid w:val="00AC23D5"/>
    <w:pPr>
      <w:spacing w:after="120"/>
    </w:pPr>
    <w:rPr>
      <w:rFonts w:eastAsiaTheme="minorHAnsi"/>
    </w:rPr>
  </w:style>
  <w:style w:type="paragraph" w:customStyle="1" w:styleId="2E034C0DD5914E4DBFE301E536420EA942">
    <w:name w:val="2E034C0DD5914E4DBFE301E536420EA942"/>
    <w:rsid w:val="00AC23D5"/>
    <w:pPr>
      <w:spacing w:after="120"/>
    </w:pPr>
    <w:rPr>
      <w:rFonts w:eastAsiaTheme="minorHAnsi"/>
    </w:rPr>
  </w:style>
  <w:style w:type="paragraph" w:customStyle="1" w:styleId="F8AF87B457E94DE7BD0B2C9B905663F039">
    <w:name w:val="F8AF87B457E94DE7BD0B2C9B905663F039"/>
    <w:rsid w:val="00AC23D5"/>
    <w:pPr>
      <w:spacing w:after="120"/>
    </w:pPr>
    <w:rPr>
      <w:rFonts w:eastAsiaTheme="minorHAnsi"/>
    </w:rPr>
  </w:style>
  <w:style w:type="paragraph" w:customStyle="1" w:styleId="6C3F321FD9B64DBB9B4351EA17E8BF4638">
    <w:name w:val="6C3F321FD9B64DBB9B4351EA17E8BF4638"/>
    <w:rsid w:val="00AC23D5"/>
    <w:pPr>
      <w:spacing w:after="120"/>
    </w:pPr>
    <w:rPr>
      <w:rFonts w:eastAsiaTheme="minorHAnsi"/>
    </w:rPr>
  </w:style>
  <w:style w:type="paragraph" w:customStyle="1" w:styleId="7F91BD21CBAA47F4A0FF0448C02DB82438">
    <w:name w:val="7F91BD21CBAA47F4A0FF0448C02DB82438"/>
    <w:rsid w:val="00AC23D5"/>
    <w:pPr>
      <w:spacing w:after="120"/>
    </w:pPr>
    <w:rPr>
      <w:rFonts w:eastAsiaTheme="minorHAnsi"/>
    </w:rPr>
  </w:style>
  <w:style w:type="paragraph" w:customStyle="1" w:styleId="E4BDC0A0FBD0471EA74AA0D0DDA8C35B38">
    <w:name w:val="E4BDC0A0FBD0471EA74AA0D0DDA8C35B38"/>
    <w:rsid w:val="00AC23D5"/>
    <w:pPr>
      <w:spacing w:after="120"/>
    </w:pPr>
    <w:rPr>
      <w:rFonts w:eastAsiaTheme="minorHAnsi"/>
    </w:rPr>
  </w:style>
  <w:style w:type="paragraph" w:customStyle="1" w:styleId="FF0FD5ED9D284CCDAD62541E5CB93B5B33">
    <w:name w:val="FF0FD5ED9D284CCDAD62541E5CB93B5B33"/>
    <w:rsid w:val="00AC23D5"/>
    <w:pPr>
      <w:spacing w:after="120"/>
    </w:pPr>
    <w:rPr>
      <w:rFonts w:eastAsiaTheme="minorHAnsi"/>
    </w:rPr>
  </w:style>
  <w:style w:type="paragraph" w:customStyle="1" w:styleId="54A3EB2F02DA4003B22B52F17B441EE141">
    <w:name w:val="54A3EB2F02DA4003B22B52F17B441EE141"/>
    <w:rsid w:val="00AC23D5"/>
    <w:pPr>
      <w:spacing w:after="120"/>
    </w:pPr>
    <w:rPr>
      <w:rFonts w:eastAsiaTheme="minorHAnsi"/>
    </w:rPr>
  </w:style>
  <w:style w:type="paragraph" w:customStyle="1" w:styleId="52A492AA2B0641968F4A0F1BD03ED75441">
    <w:name w:val="52A492AA2B0641968F4A0F1BD03ED75441"/>
    <w:rsid w:val="00AC23D5"/>
    <w:pPr>
      <w:spacing w:after="120"/>
    </w:pPr>
    <w:rPr>
      <w:rFonts w:eastAsiaTheme="minorHAnsi"/>
    </w:rPr>
  </w:style>
  <w:style w:type="paragraph" w:customStyle="1" w:styleId="3E3C76F8B2944F91B27D3345CA5F0CE741">
    <w:name w:val="3E3C76F8B2944F91B27D3345CA5F0CE741"/>
    <w:rsid w:val="00AC23D5"/>
    <w:pPr>
      <w:spacing w:after="120"/>
    </w:pPr>
    <w:rPr>
      <w:rFonts w:eastAsiaTheme="minorHAnsi"/>
    </w:rPr>
  </w:style>
  <w:style w:type="paragraph" w:customStyle="1" w:styleId="0D34D3C723254A348815BF7CB74B1CBD39">
    <w:name w:val="0D34D3C723254A348815BF7CB74B1CBD39"/>
    <w:rsid w:val="00AC23D5"/>
    <w:pPr>
      <w:spacing w:after="120"/>
    </w:pPr>
    <w:rPr>
      <w:rFonts w:eastAsiaTheme="minorHAnsi"/>
    </w:rPr>
  </w:style>
  <w:style w:type="paragraph" w:customStyle="1" w:styleId="C4D24183C82E48CB8FA7AEEF5FAAB41E39">
    <w:name w:val="C4D24183C82E48CB8FA7AEEF5FAAB41E39"/>
    <w:rsid w:val="00AC23D5"/>
    <w:pPr>
      <w:spacing w:after="120"/>
    </w:pPr>
    <w:rPr>
      <w:rFonts w:eastAsiaTheme="minorHAnsi"/>
    </w:rPr>
  </w:style>
  <w:style w:type="paragraph" w:customStyle="1" w:styleId="E928F2BBD44548DEA768761F20D9B03F">
    <w:name w:val="E928F2BBD44548DEA768761F20D9B03F"/>
    <w:rsid w:val="00AC23D5"/>
    <w:pPr>
      <w:spacing w:after="120"/>
    </w:pPr>
    <w:rPr>
      <w:rFonts w:eastAsiaTheme="minorHAnsi"/>
    </w:rPr>
  </w:style>
  <w:style w:type="paragraph" w:customStyle="1" w:styleId="C46C396C0A514F438FD91ABF0D0EA40239">
    <w:name w:val="C46C396C0A514F438FD91ABF0D0EA40239"/>
    <w:rsid w:val="00AC23D5"/>
    <w:pPr>
      <w:spacing w:after="120"/>
    </w:pPr>
    <w:rPr>
      <w:rFonts w:eastAsiaTheme="minorHAnsi"/>
    </w:rPr>
  </w:style>
  <w:style w:type="paragraph" w:customStyle="1" w:styleId="CEFAC88087624710A3160E2EACB368A639">
    <w:name w:val="CEFAC88087624710A3160E2EACB368A639"/>
    <w:rsid w:val="00AC23D5"/>
    <w:pPr>
      <w:spacing w:after="120"/>
    </w:pPr>
    <w:rPr>
      <w:rFonts w:eastAsiaTheme="minorHAnsi"/>
    </w:rPr>
  </w:style>
  <w:style w:type="paragraph" w:customStyle="1" w:styleId="6FF9DD20A3D544FCAAD0D5E611AA39A630">
    <w:name w:val="6FF9DD20A3D544FCAAD0D5E611AA39A630"/>
    <w:rsid w:val="00AC23D5"/>
    <w:pPr>
      <w:spacing w:after="120"/>
    </w:pPr>
    <w:rPr>
      <w:rFonts w:eastAsiaTheme="minorHAnsi"/>
    </w:rPr>
  </w:style>
  <w:style w:type="paragraph" w:customStyle="1" w:styleId="2BE1892AD3354889BDABDC5A8179864339">
    <w:name w:val="2BE1892AD3354889BDABDC5A8179864339"/>
    <w:rsid w:val="00AC23D5"/>
    <w:pPr>
      <w:spacing w:after="120"/>
    </w:pPr>
    <w:rPr>
      <w:rFonts w:eastAsiaTheme="minorHAnsi"/>
    </w:rPr>
  </w:style>
  <w:style w:type="paragraph" w:customStyle="1" w:styleId="71B44360C0AF40F582D4E51E2C6F46D639">
    <w:name w:val="71B44360C0AF40F582D4E51E2C6F46D639"/>
    <w:rsid w:val="00AC23D5"/>
    <w:pPr>
      <w:spacing w:after="120"/>
    </w:pPr>
    <w:rPr>
      <w:rFonts w:eastAsiaTheme="minorHAnsi"/>
    </w:rPr>
  </w:style>
  <w:style w:type="paragraph" w:customStyle="1" w:styleId="BD2AC6C8A3A742659A1358B053F324B933">
    <w:name w:val="BD2AC6C8A3A742659A1358B053F324B933"/>
    <w:rsid w:val="00AC23D5"/>
    <w:pPr>
      <w:spacing w:after="120"/>
    </w:pPr>
    <w:rPr>
      <w:rFonts w:eastAsiaTheme="minorHAnsi"/>
    </w:rPr>
  </w:style>
  <w:style w:type="paragraph" w:customStyle="1" w:styleId="52CC67C9E08F4D91A8530332B17260EB71">
    <w:name w:val="52CC67C9E08F4D91A8530332B17260EB71"/>
    <w:rsid w:val="00D36A90"/>
    <w:pPr>
      <w:spacing w:after="120"/>
    </w:pPr>
    <w:rPr>
      <w:rFonts w:eastAsiaTheme="minorHAnsi"/>
    </w:rPr>
  </w:style>
  <w:style w:type="paragraph" w:customStyle="1" w:styleId="E94D171844344F2FAF1176CA6ECE1C7736">
    <w:name w:val="E94D171844344F2FAF1176CA6ECE1C7736"/>
    <w:rsid w:val="00D36A90"/>
    <w:pPr>
      <w:spacing w:after="120"/>
    </w:pPr>
    <w:rPr>
      <w:rFonts w:eastAsiaTheme="minorHAnsi"/>
    </w:rPr>
  </w:style>
  <w:style w:type="paragraph" w:customStyle="1" w:styleId="C0F3ECD471C84CFEB0A5CD12E8ACA7E971">
    <w:name w:val="C0F3ECD471C84CFEB0A5CD12E8ACA7E971"/>
    <w:rsid w:val="00D36A90"/>
    <w:pPr>
      <w:spacing w:after="120"/>
    </w:pPr>
    <w:rPr>
      <w:rFonts w:eastAsiaTheme="minorHAnsi"/>
    </w:rPr>
  </w:style>
  <w:style w:type="paragraph" w:customStyle="1" w:styleId="0B85C2EBD566465BA1CDCA3EE793019E71">
    <w:name w:val="0B85C2EBD566465BA1CDCA3EE793019E71"/>
    <w:rsid w:val="00D36A90"/>
    <w:pPr>
      <w:spacing w:after="120"/>
    </w:pPr>
    <w:rPr>
      <w:rFonts w:eastAsiaTheme="minorHAnsi"/>
    </w:rPr>
  </w:style>
  <w:style w:type="paragraph" w:customStyle="1" w:styleId="603D588DF8BC4CB5B552DF8C3AB1DE6A8">
    <w:name w:val="603D588DF8BC4CB5B552DF8C3AB1DE6A8"/>
    <w:rsid w:val="00D36A90"/>
    <w:pPr>
      <w:spacing w:after="120"/>
    </w:pPr>
    <w:rPr>
      <w:rFonts w:eastAsiaTheme="minorHAnsi"/>
    </w:rPr>
  </w:style>
  <w:style w:type="paragraph" w:customStyle="1" w:styleId="F1736F38372E4981A41C3D52EE51BCAA10">
    <w:name w:val="F1736F38372E4981A41C3D52EE51BCAA10"/>
    <w:rsid w:val="00D36A90"/>
    <w:pPr>
      <w:spacing w:after="120"/>
    </w:pPr>
    <w:rPr>
      <w:rFonts w:eastAsiaTheme="minorHAnsi"/>
    </w:rPr>
  </w:style>
  <w:style w:type="paragraph" w:customStyle="1" w:styleId="1EBBFFB9437340F182EFD3700AD9264671">
    <w:name w:val="1EBBFFB9437340F182EFD3700AD9264671"/>
    <w:rsid w:val="00D36A90"/>
    <w:pPr>
      <w:spacing w:after="120"/>
    </w:pPr>
    <w:rPr>
      <w:rFonts w:eastAsiaTheme="minorHAnsi"/>
    </w:rPr>
  </w:style>
  <w:style w:type="paragraph" w:customStyle="1" w:styleId="BAD119D5A9EE43A7846F13B03F80CEAA71">
    <w:name w:val="BAD119D5A9EE43A7846F13B03F80CEAA71"/>
    <w:rsid w:val="00D36A90"/>
    <w:pPr>
      <w:spacing w:after="120"/>
    </w:pPr>
    <w:rPr>
      <w:rFonts w:eastAsiaTheme="minorHAnsi"/>
    </w:rPr>
  </w:style>
  <w:style w:type="paragraph" w:customStyle="1" w:styleId="23815447DD9344A4938230A0448AF7A371">
    <w:name w:val="23815447DD9344A4938230A0448AF7A371"/>
    <w:rsid w:val="00D36A90"/>
    <w:pPr>
      <w:spacing w:after="120"/>
    </w:pPr>
    <w:rPr>
      <w:rFonts w:eastAsiaTheme="minorHAnsi"/>
    </w:rPr>
  </w:style>
  <w:style w:type="paragraph" w:customStyle="1" w:styleId="E8F867E9FB1C4D26A285C600D2B29B9065">
    <w:name w:val="E8F867E9FB1C4D26A285C600D2B29B9065"/>
    <w:rsid w:val="00D36A90"/>
    <w:pPr>
      <w:spacing w:after="120"/>
    </w:pPr>
    <w:rPr>
      <w:rFonts w:eastAsiaTheme="minorHAnsi"/>
    </w:rPr>
  </w:style>
  <w:style w:type="paragraph" w:customStyle="1" w:styleId="BB857D3C54C4455B90BC419C645131EC1">
    <w:name w:val="BB857D3C54C4455B90BC419C645131EC1"/>
    <w:rsid w:val="00D36A90"/>
    <w:pPr>
      <w:spacing w:after="120"/>
    </w:pPr>
    <w:rPr>
      <w:rFonts w:eastAsiaTheme="minorHAnsi"/>
    </w:rPr>
  </w:style>
  <w:style w:type="paragraph" w:customStyle="1" w:styleId="41DAD812BD9B484BBF466EEAD85E94351">
    <w:name w:val="41DAD812BD9B484BBF466EEAD85E94351"/>
    <w:rsid w:val="00D36A90"/>
    <w:pPr>
      <w:spacing w:after="120"/>
    </w:pPr>
    <w:rPr>
      <w:rFonts w:eastAsiaTheme="minorHAnsi"/>
    </w:rPr>
  </w:style>
  <w:style w:type="paragraph" w:customStyle="1" w:styleId="E9A50C226EA34B1F8B18F17EE97B99F734">
    <w:name w:val="E9A50C226EA34B1F8B18F17EE97B99F734"/>
    <w:rsid w:val="00D36A90"/>
    <w:pPr>
      <w:spacing w:after="120"/>
    </w:pPr>
    <w:rPr>
      <w:rFonts w:eastAsiaTheme="minorHAnsi"/>
    </w:rPr>
  </w:style>
  <w:style w:type="paragraph" w:customStyle="1" w:styleId="701911AD93504509BAEAEE3ED020F78C34">
    <w:name w:val="701911AD93504509BAEAEE3ED020F78C34"/>
    <w:rsid w:val="00D36A90"/>
    <w:pPr>
      <w:spacing w:after="120"/>
    </w:pPr>
    <w:rPr>
      <w:rFonts w:eastAsiaTheme="minorHAnsi"/>
    </w:rPr>
  </w:style>
  <w:style w:type="paragraph" w:customStyle="1" w:styleId="AC94E662719B476E9C95B70368CE6DDD43">
    <w:name w:val="AC94E662719B476E9C95B70368CE6DDD43"/>
    <w:rsid w:val="00D36A90"/>
    <w:pPr>
      <w:spacing w:after="120"/>
    </w:pPr>
    <w:rPr>
      <w:rFonts w:eastAsiaTheme="minorHAnsi"/>
    </w:rPr>
  </w:style>
  <w:style w:type="paragraph" w:customStyle="1" w:styleId="2E034C0DD5914E4DBFE301E536420EA943">
    <w:name w:val="2E034C0DD5914E4DBFE301E536420EA943"/>
    <w:rsid w:val="00D36A90"/>
    <w:pPr>
      <w:spacing w:after="120"/>
    </w:pPr>
    <w:rPr>
      <w:rFonts w:eastAsiaTheme="minorHAnsi"/>
    </w:rPr>
  </w:style>
  <w:style w:type="paragraph" w:customStyle="1" w:styleId="F8AF87B457E94DE7BD0B2C9B905663F040">
    <w:name w:val="F8AF87B457E94DE7BD0B2C9B905663F040"/>
    <w:rsid w:val="00D36A90"/>
    <w:pPr>
      <w:spacing w:after="120"/>
    </w:pPr>
    <w:rPr>
      <w:rFonts w:eastAsiaTheme="minorHAnsi"/>
    </w:rPr>
  </w:style>
  <w:style w:type="paragraph" w:customStyle="1" w:styleId="6C3F321FD9B64DBB9B4351EA17E8BF4639">
    <w:name w:val="6C3F321FD9B64DBB9B4351EA17E8BF4639"/>
    <w:rsid w:val="00D36A90"/>
    <w:pPr>
      <w:spacing w:after="120"/>
    </w:pPr>
    <w:rPr>
      <w:rFonts w:eastAsiaTheme="minorHAnsi"/>
    </w:rPr>
  </w:style>
  <w:style w:type="paragraph" w:customStyle="1" w:styleId="7F91BD21CBAA47F4A0FF0448C02DB82439">
    <w:name w:val="7F91BD21CBAA47F4A0FF0448C02DB82439"/>
    <w:rsid w:val="00D36A90"/>
    <w:pPr>
      <w:spacing w:after="120"/>
    </w:pPr>
    <w:rPr>
      <w:rFonts w:eastAsiaTheme="minorHAnsi"/>
    </w:rPr>
  </w:style>
  <w:style w:type="paragraph" w:customStyle="1" w:styleId="E4BDC0A0FBD0471EA74AA0D0DDA8C35B39">
    <w:name w:val="E4BDC0A0FBD0471EA74AA0D0DDA8C35B39"/>
    <w:rsid w:val="00D36A90"/>
    <w:pPr>
      <w:spacing w:after="120"/>
    </w:pPr>
    <w:rPr>
      <w:rFonts w:eastAsiaTheme="minorHAnsi"/>
    </w:rPr>
  </w:style>
  <w:style w:type="paragraph" w:customStyle="1" w:styleId="FF0FD5ED9D284CCDAD62541E5CB93B5B34">
    <w:name w:val="FF0FD5ED9D284CCDAD62541E5CB93B5B34"/>
    <w:rsid w:val="00D36A90"/>
    <w:pPr>
      <w:spacing w:after="120"/>
    </w:pPr>
    <w:rPr>
      <w:rFonts w:eastAsiaTheme="minorHAnsi"/>
    </w:rPr>
  </w:style>
  <w:style w:type="paragraph" w:customStyle="1" w:styleId="54A3EB2F02DA4003B22B52F17B441EE142">
    <w:name w:val="54A3EB2F02DA4003B22B52F17B441EE142"/>
    <w:rsid w:val="00D36A90"/>
    <w:pPr>
      <w:spacing w:after="120"/>
    </w:pPr>
    <w:rPr>
      <w:rFonts w:eastAsiaTheme="minorHAnsi"/>
    </w:rPr>
  </w:style>
  <w:style w:type="paragraph" w:customStyle="1" w:styleId="52A492AA2B0641968F4A0F1BD03ED75442">
    <w:name w:val="52A492AA2B0641968F4A0F1BD03ED75442"/>
    <w:rsid w:val="00D36A90"/>
    <w:pPr>
      <w:spacing w:after="120"/>
    </w:pPr>
    <w:rPr>
      <w:rFonts w:eastAsiaTheme="minorHAnsi"/>
    </w:rPr>
  </w:style>
  <w:style w:type="paragraph" w:customStyle="1" w:styleId="3E3C76F8B2944F91B27D3345CA5F0CE742">
    <w:name w:val="3E3C76F8B2944F91B27D3345CA5F0CE742"/>
    <w:rsid w:val="00D36A90"/>
    <w:pPr>
      <w:spacing w:after="120"/>
    </w:pPr>
    <w:rPr>
      <w:rFonts w:eastAsiaTheme="minorHAnsi"/>
    </w:rPr>
  </w:style>
  <w:style w:type="paragraph" w:customStyle="1" w:styleId="0D34D3C723254A348815BF7CB74B1CBD40">
    <w:name w:val="0D34D3C723254A348815BF7CB74B1CBD40"/>
    <w:rsid w:val="00D36A90"/>
    <w:pPr>
      <w:spacing w:after="120"/>
    </w:pPr>
    <w:rPr>
      <w:rFonts w:eastAsiaTheme="minorHAnsi"/>
    </w:rPr>
  </w:style>
  <w:style w:type="paragraph" w:customStyle="1" w:styleId="C4D24183C82E48CB8FA7AEEF5FAAB41E40">
    <w:name w:val="C4D24183C82E48CB8FA7AEEF5FAAB41E40"/>
    <w:rsid w:val="00D36A90"/>
    <w:pPr>
      <w:spacing w:after="120"/>
    </w:pPr>
    <w:rPr>
      <w:rFonts w:eastAsiaTheme="minorHAnsi"/>
    </w:rPr>
  </w:style>
  <w:style w:type="paragraph" w:customStyle="1" w:styleId="E928F2BBD44548DEA768761F20D9B03F1">
    <w:name w:val="E928F2BBD44548DEA768761F20D9B03F1"/>
    <w:rsid w:val="00D36A90"/>
    <w:pPr>
      <w:spacing w:after="120"/>
    </w:pPr>
    <w:rPr>
      <w:rFonts w:eastAsiaTheme="minorHAnsi"/>
    </w:rPr>
  </w:style>
  <w:style w:type="paragraph" w:customStyle="1" w:styleId="C46C396C0A514F438FD91ABF0D0EA40240">
    <w:name w:val="C46C396C0A514F438FD91ABF0D0EA40240"/>
    <w:rsid w:val="00D36A90"/>
    <w:pPr>
      <w:spacing w:after="120"/>
    </w:pPr>
    <w:rPr>
      <w:rFonts w:eastAsiaTheme="minorHAnsi"/>
    </w:rPr>
  </w:style>
  <w:style w:type="paragraph" w:customStyle="1" w:styleId="CEFAC88087624710A3160E2EACB368A640">
    <w:name w:val="CEFAC88087624710A3160E2EACB368A640"/>
    <w:rsid w:val="00D36A90"/>
    <w:pPr>
      <w:spacing w:after="120"/>
    </w:pPr>
    <w:rPr>
      <w:rFonts w:eastAsiaTheme="minorHAnsi"/>
    </w:rPr>
  </w:style>
  <w:style w:type="paragraph" w:customStyle="1" w:styleId="6FF9DD20A3D544FCAAD0D5E611AA39A631">
    <w:name w:val="6FF9DD20A3D544FCAAD0D5E611AA39A631"/>
    <w:rsid w:val="00D36A90"/>
    <w:pPr>
      <w:spacing w:after="120"/>
    </w:pPr>
    <w:rPr>
      <w:rFonts w:eastAsiaTheme="minorHAnsi"/>
    </w:rPr>
  </w:style>
  <w:style w:type="paragraph" w:customStyle="1" w:styleId="2BE1892AD3354889BDABDC5A8179864340">
    <w:name w:val="2BE1892AD3354889BDABDC5A8179864340"/>
    <w:rsid w:val="00D36A90"/>
    <w:pPr>
      <w:spacing w:after="120"/>
    </w:pPr>
    <w:rPr>
      <w:rFonts w:eastAsiaTheme="minorHAnsi"/>
    </w:rPr>
  </w:style>
  <w:style w:type="paragraph" w:customStyle="1" w:styleId="71B44360C0AF40F582D4E51E2C6F46D640">
    <w:name w:val="71B44360C0AF40F582D4E51E2C6F46D640"/>
    <w:rsid w:val="00D36A90"/>
    <w:pPr>
      <w:spacing w:after="120"/>
    </w:pPr>
    <w:rPr>
      <w:rFonts w:eastAsiaTheme="minorHAnsi"/>
    </w:rPr>
  </w:style>
  <w:style w:type="paragraph" w:customStyle="1" w:styleId="4BD08AA74D3F482FA5F9EA02E2A4B50C">
    <w:name w:val="4BD08AA74D3F482FA5F9EA02E2A4B50C"/>
    <w:rsid w:val="001105E2"/>
  </w:style>
  <w:style w:type="paragraph" w:customStyle="1" w:styleId="2CE62A40E03E41E8914F3B7F393A560B">
    <w:name w:val="2CE62A40E03E41E8914F3B7F393A560B"/>
    <w:rsid w:val="001105E2"/>
  </w:style>
  <w:style w:type="paragraph" w:customStyle="1" w:styleId="E8AB2A64F56B4CC6838AD98A88000E1A">
    <w:name w:val="E8AB2A64F56B4CC6838AD98A88000E1A"/>
    <w:rsid w:val="001105E2"/>
  </w:style>
  <w:style w:type="paragraph" w:customStyle="1" w:styleId="52CC67C9E08F4D91A8530332B17260EB72">
    <w:name w:val="52CC67C9E08F4D91A8530332B17260EB72"/>
    <w:rsid w:val="001105E2"/>
    <w:pPr>
      <w:spacing w:after="120"/>
    </w:pPr>
    <w:rPr>
      <w:rFonts w:eastAsiaTheme="minorHAnsi"/>
    </w:rPr>
  </w:style>
  <w:style w:type="paragraph" w:customStyle="1" w:styleId="E94D171844344F2FAF1176CA6ECE1C7737">
    <w:name w:val="E94D171844344F2FAF1176CA6ECE1C7737"/>
    <w:rsid w:val="001105E2"/>
    <w:pPr>
      <w:spacing w:after="120"/>
    </w:pPr>
    <w:rPr>
      <w:rFonts w:eastAsiaTheme="minorHAnsi"/>
    </w:rPr>
  </w:style>
  <w:style w:type="paragraph" w:customStyle="1" w:styleId="C0F3ECD471C84CFEB0A5CD12E8ACA7E972">
    <w:name w:val="C0F3ECD471C84CFEB0A5CD12E8ACA7E972"/>
    <w:rsid w:val="001105E2"/>
    <w:pPr>
      <w:spacing w:after="120"/>
    </w:pPr>
    <w:rPr>
      <w:rFonts w:eastAsiaTheme="minorHAnsi"/>
    </w:rPr>
  </w:style>
  <w:style w:type="paragraph" w:customStyle="1" w:styleId="0B85C2EBD566465BA1CDCA3EE793019E72">
    <w:name w:val="0B85C2EBD566465BA1CDCA3EE793019E72"/>
    <w:rsid w:val="001105E2"/>
    <w:pPr>
      <w:spacing w:after="120"/>
    </w:pPr>
    <w:rPr>
      <w:rFonts w:eastAsiaTheme="minorHAnsi"/>
    </w:rPr>
  </w:style>
  <w:style w:type="paragraph" w:customStyle="1" w:styleId="603D588DF8BC4CB5B552DF8C3AB1DE6A9">
    <w:name w:val="603D588DF8BC4CB5B552DF8C3AB1DE6A9"/>
    <w:rsid w:val="001105E2"/>
    <w:pPr>
      <w:spacing w:after="120"/>
    </w:pPr>
    <w:rPr>
      <w:rFonts w:eastAsiaTheme="minorHAnsi"/>
    </w:rPr>
  </w:style>
  <w:style w:type="paragraph" w:customStyle="1" w:styleId="F1736F38372E4981A41C3D52EE51BCAA11">
    <w:name w:val="F1736F38372E4981A41C3D52EE51BCAA11"/>
    <w:rsid w:val="001105E2"/>
    <w:pPr>
      <w:spacing w:after="120"/>
    </w:pPr>
    <w:rPr>
      <w:rFonts w:eastAsiaTheme="minorHAnsi"/>
    </w:rPr>
  </w:style>
  <w:style w:type="paragraph" w:customStyle="1" w:styleId="1EBBFFB9437340F182EFD3700AD9264672">
    <w:name w:val="1EBBFFB9437340F182EFD3700AD9264672"/>
    <w:rsid w:val="001105E2"/>
    <w:pPr>
      <w:spacing w:after="120"/>
    </w:pPr>
    <w:rPr>
      <w:rFonts w:eastAsiaTheme="minorHAnsi"/>
    </w:rPr>
  </w:style>
  <w:style w:type="paragraph" w:customStyle="1" w:styleId="BAD119D5A9EE43A7846F13B03F80CEAA72">
    <w:name w:val="BAD119D5A9EE43A7846F13B03F80CEAA72"/>
    <w:rsid w:val="001105E2"/>
    <w:pPr>
      <w:spacing w:after="120"/>
    </w:pPr>
    <w:rPr>
      <w:rFonts w:eastAsiaTheme="minorHAnsi"/>
    </w:rPr>
  </w:style>
  <w:style w:type="paragraph" w:customStyle="1" w:styleId="23815447DD9344A4938230A0448AF7A372">
    <w:name w:val="23815447DD9344A4938230A0448AF7A372"/>
    <w:rsid w:val="001105E2"/>
    <w:pPr>
      <w:spacing w:after="120"/>
    </w:pPr>
    <w:rPr>
      <w:rFonts w:eastAsiaTheme="minorHAnsi"/>
    </w:rPr>
  </w:style>
  <w:style w:type="paragraph" w:customStyle="1" w:styleId="E8F867E9FB1C4D26A285C600D2B29B9066">
    <w:name w:val="E8F867E9FB1C4D26A285C600D2B29B9066"/>
    <w:rsid w:val="001105E2"/>
    <w:pPr>
      <w:spacing w:after="120"/>
    </w:pPr>
    <w:rPr>
      <w:rFonts w:eastAsiaTheme="minorHAnsi"/>
    </w:rPr>
  </w:style>
  <w:style w:type="paragraph" w:customStyle="1" w:styleId="BB857D3C54C4455B90BC419C645131EC2">
    <w:name w:val="BB857D3C54C4455B90BC419C645131EC2"/>
    <w:rsid w:val="001105E2"/>
    <w:pPr>
      <w:spacing w:after="120"/>
    </w:pPr>
    <w:rPr>
      <w:rFonts w:eastAsiaTheme="minorHAnsi"/>
    </w:rPr>
  </w:style>
  <w:style w:type="paragraph" w:customStyle="1" w:styleId="41DAD812BD9B484BBF466EEAD85E94352">
    <w:name w:val="41DAD812BD9B484BBF466EEAD85E94352"/>
    <w:rsid w:val="001105E2"/>
    <w:pPr>
      <w:spacing w:after="120"/>
    </w:pPr>
    <w:rPr>
      <w:rFonts w:eastAsiaTheme="minorHAnsi"/>
    </w:rPr>
  </w:style>
  <w:style w:type="paragraph" w:customStyle="1" w:styleId="E9A50C226EA34B1F8B18F17EE97B99F735">
    <w:name w:val="E9A50C226EA34B1F8B18F17EE97B99F735"/>
    <w:rsid w:val="001105E2"/>
    <w:pPr>
      <w:spacing w:after="120"/>
    </w:pPr>
    <w:rPr>
      <w:rFonts w:eastAsiaTheme="minorHAnsi"/>
    </w:rPr>
  </w:style>
  <w:style w:type="paragraph" w:customStyle="1" w:styleId="701911AD93504509BAEAEE3ED020F78C35">
    <w:name w:val="701911AD93504509BAEAEE3ED020F78C35"/>
    <w:rsid w:val="001105E2"/>
    <w:pPr>
      <w:spacing w:after="120"/>
    </w:pPr>
    <w:rPr>
      <w:rFonts w:eastAsiaTheme="minorHAnsi"/>
    </w:rPr>
  </w:style>
  <w:style w:type="paragraph" w:customStyle="1" w:styleId="AC94E662719B476E9C95B70368CE6DDD44">
    <w:name w:val="AC94E662719B476E9C95B70368CE6DDD44"/>
    <w:rsid w:val="001105E2"/>
    <w:pPr>
      <w:spacing w:after="120"/>
    </w:pPr>
    <w:rPr>
      <w:rFonts w:eastAsiaTheme="minorHAnsi"/>
    </w:rPr>
  </w:style>
  <w:style w:type="paragraph" w:customStyle="1" w:styleId="2E034C0DD5914E4DBFE301E536420EA944">
    <w:name w:val="2E034C0DD5914E4DBFE301E536420EA944"/>
    <w:rsid w:val="001105E2"/>
    <w:pPr>
      <w:spacing w:after="120"/>
    </w:pPr>
    <w:rPr>
      <w:rFonts w:eastAsiaTheme="minorHAnsi"/>
    </w:rPr>
  </w:style>
  <w:style w:type="paragraph" w:customStyle="1" w:styleId="F8AF87B457E94DE7BD0B2C9B905663F041">
    <w:name w:val="F8AF87B457E94DE7BD0B2C9B905663F041"/>
    <w:rsid w:val="001105E2"/>
    <w:pPr>
      <w:spacing w:after="120"/>
    </w:pPr>
    <w:rPr>
      <w:rFonts w:eastAsiaTheme="minorHAnsi"/>
    </w:rPr>
  </w:style>
  <w:style w:type="paragraph" w:customStyle="1" w:styleId="6C3F321FD9B64DBB9B4351EA17E8BF4640">
    <w:name w:val="6C3F321FD9B64DBB9B4351EA17E8BF4640"/>
    <w:rsid w:val="001105E2"/>
    <w:pPr>
      <w:spacing w:after="120"/>
    </w:pPr>
    <w:rPr>
      <w:rFonts w:eastAsiaTheme="minorHAnsi"/>
    </w:rPr>
  </w:style>
  <w:style w:type="paragraph" w:customStyle="1" w:styleId="7F91BD21CBAA47F4A0FF0448C02DB82440">
    <w:name w:val="7F91BD21CBAA47F4A0FF0448C02DB82440"/>
    <w:rsid w:val="001105E2"/>
    <w:pPr>
      <w:spacing w:after="120"/>
    </w:pPr>
    <w:rPr>
      <w:rFonts w:eastAsiaTheme="minorHAnsi"/>
    </w:rPr>
  </w:style>
  <w:style w:type="paragraph" w:customStyle="1" w:styleId="E4BDC0A0FBD0471EA74AA0D0DDA8C35B40">
    <w:name w:val="E4BDC0A0FBD0471EA74AA0D0DDA8C35B40"/>
    <w:rsid w:val="001105E2"/>
    <w:pPr>
      <w:spacing w:after="120"/>
    </w:pPr>
    <w:rPr>
      <w:rFonts w:eastAsiaTheme="minorHAnsi"/>
    </w:rPr>
  </w:style>
  <w:style w:type="paragraph" w:customStyle="1" w:styleId="FF0FD5ED9D284CCDAD62541E5CB93B5B35">
    <w:name w:val="FF0FD5ED9D284CCDAD62541E5CB93B5B35"/>
    <w:rsid w:val="001105E2"/>
    <w:pPr>
      <w:spacing w:after="120"/>
    </w:pPr>
    <w:rPr>
      <w:rFonts w:eastAsiaTheme="minorHAnsi"/>
    </w:rPr>
  </w:style>
  <w:style w:type="paragraph" w:customStyle="1" w:styleId="54A3EB2F02DA4003B22B52F17B441EE143">
    <w:name w:val="54A3EB2F02DA4003B22B52F17B441EE143"/>
    <w:rsid w:val="001105E2"/>
    <w:pPr>
      <w:spacing w:after="120"/>
    </w:pPr>
    <w:rPr>
      <w:rFonts w:eastAsiaTheme="minorHAnsi"/>
    </w:rPr>
  </w:style>
  <w:style w:type="paragraph" w:customStyle="1" w:styleId="52A492AA2B0641968F4A0F1BD03ED75443">
    <w:name w:val="52A492AA2B0641968F4A0F1BD03ED75443"/>
    <w:rsid w:val="001105E2"/>
    <w:pPr>
      <w:spacing w:after="120"/>
    </w:pPr>
    <w:rPr>
      <w:rFonts w:eastAsiaTheme="minorHAnsi"/>
    </w:rPr>
  </w:style>
  <w:style w:type="paragraph" w:customStyle="1" w:styleId="3E3C76F8B2944F91B27D3345CA5F0CE743">
    <w:name w:val="3E3C76F8B2944F91B27D3345CA5F0CE743"/>
    <w:rsid w:val="001105E2"/>
    <w:pPr>
      <w:spacing w:after="120"/>
    </w:pPr>
    <w:rPr>
      <w:rFonts w:eastAsiaTheme="minorHAnsi"/>
    </w:rPr>
  </w:style>
  <w:style w:type="paragraph" w:customStyle="1" w:styleId="0D34D3C723254A348815BF7CB74B1CBD41">
    <w:name w:val="0D34D3C723254A348815BF7CB74B1CBD41"/>
    <w:rsid w:val="001105E2"/>
    <w:pPr>
      <w:spacing w:after="120"/>
    </w:pPr>
    <w:rPr>
      <w:rFonts w:eastAsiaTheme="minorHAnsi"/>
    </w:rPr>
  </w:style>
  <w:style w:type="paragraph" w:customStyle="1" w:styleId="C4D24183C82E48CB8FA7AEEF5FAAB41E41">
    <w:name w:val="C4D24183C82E48CB8FA7AEEF5FAAB41E41"/>
    <w:rsid w:val="001105E2"/>
    <w:pPr>
      <w:spacing w:after="120"/>
    </w:pPr>
    <w:rPr>
      <w:rFonts w:eastAsiaTheme="minorHAnsi"/>
    </w:rPr>
  </w:style>
  <w:style w:type="paragraph" w:customStyle="1" w:styleId="E928F2BBD44548DEA768761F20D9B03F2">
    <w:name w:val="E928F2BBD44548DEA768761F20D9B03F2"/>
    <w:rsid w:val="001105E2"/>
    <w:pPr>
      <w:spacing w:after="120"/>
    </w:pPr>
    <w:rPr>
      <w:rFonts w:eastAsiaTheme="minorHAnsi"/>
    </w:rPr>
  </w:style>
  <w:style w:type="paragraph" w:customStyle="1" w:styleId="C46C396C0A514F438FD91ABF0D0EA40241">
    <w:name w:val="C46C396C0A514F438FD91ABF0D0EA40241"/>
    <w:rsid w:val="001105E2"/>
    <w:pPr>
      <w:spacing w:after="120"/>
    </w:pPr>
    <w:rPr>
      <w:rFonts w:eastAsiaTheme="minorHAnsi"/>
    </w:rPr>
  </w:style>
  <w:style w:type="paragraph" w:customStyle="1" w:styleId="CEFAC88087624710A3160E2EACB368A641">
    <w:name w:val="CEFAC88087624710A3160E2EACB368A641"/>
    <w:rsid w:val="001105E2"/>
    <w:pPr>
      <w:spacing w:after="120"/>
    </w:pPr>
    <w:rPr>
      <w:rFonts w:eastAsiaTheme="minorHAnsi"/>
    </w:rPr>
  </w:style>
  <w:style w:type="paragraph" w:customStyle="1" w:styleId="6FF9DD20A3D544FCAAD0D5E611AA39A632">
    <w:name w:val="6FF9DD20A3D544FCAAD0D5E611AA39A632"/>
    <w:rsid w:val="001105E2"/>
    <w:pPr>
      <w:spacing w:after="120"/>
    </w:pPr>
    <w:rPr>
      <w:rFonts w:eastAsiaTheme="minorHAnsi"/>
    </w:rPr>
  </w:style>
  <w:style w:type="paragraph" w:customStyle="1" w:styleId="2BE1892AD3354889BDABDC5A8179864341">
    <w:name w:val="2BE1892AD3354889BDABDC5A8179864341"/>
    <w:rsid w:val="001105E2"/>
    <w:pPr>
      <w:spacing w:after="120"/>
    </w:pPr>
    <w:rPr>
      <w:rFonts w:eastAsiaTheme="minorHAnsi"/>
    </w:rPr>
  </w:style>
  <w:style w:type="paragraph" w:customStyle="1" w:styleId="71B44360C0AF40F582D4E51E2C6F46D641">
    <w:name w:val="71B44360C0AF40F582D4E51E2C6F46D641"/>
    <w:rsid w:val="001105E2"/>
    <w:pPr>
      <w:spacing w:after="120"/>
    </w:pPr>
    <w:rPr>
      <w:rFonts w:eastAsiaTheme="minorHAnsi"/>
    </w:rPr>
  </w:style>
  <w:style w:type="paragraph" w:customStyle="1" w:styleId="52CC67C9E08F4D91A8530332B17260EB73">
    <w:name w:val="52CC67C9E08F4D91A8530332B17260EB73"/>
    <w:rsid w:val="00DF7D7D"/>
    <w:pPr>
      <w:spacing w:after="120"/>
    </w:pPr>
    <w:rPr>
      <w:rFonts w:eastAsiaTheme="minorHAnsi"/>
    </w:rPr>
  </w:style>
  <w:style w:type="paragraph" w:customStyle="1" w:styleId="E94D171844344F2FAF1176CA6ECE1C7738">
    <w:name w:val="E94D171844344F2FAF1176CA6ECE1C7738"/>
    <w:rsid w:val="00DF7D7D"/>
    <w:pPr>
      <w:spacing w:after="120"/>
    </w:pPr>
    <w:rPr>
      <w:rFonts w:eastAsiaTheme="minorHAnsi"/>
    </w:rPr>
  </w:style>
  <w:style w:type="paragraph" w:customStyle="1" w:styleId="C0F3ECD471C84CFEB0A5CD12E8ACA7E973">
    <w:name w:val="C0F3ECD471C84CFEB0A5CD12E8ACA7E973"/>
    <w:rsid w:val="00DF7D7D"/>
    <w:pPr>
      <w:spacing w:after="120"/>
    </w:pPr>
    <w:rPr>
      <w:rFonts w:eastAsiaTheme="minorHAnsi"/>
    </w:rPr>
  </w:style>
  <w:style w:type="paragraph" w:customStyle="1" w:styleId="0B85C2EBD566465BA1CDCA3EE793019E73">
    <w:name w:val="0B85C2EBD566465BA1CDCA3EE793019E73"/>
    <w:rsid w:val="00DF7D7D"/>
    <w:pPr>
      <w:spacing w:after="120"/>
    </w:pPr>
    <w:rPr>
      <w:rFonts w:eastAsiaTheme="minorHAnsi"/>
    </w:rPr>
  </w:style>
  <w:style w:type="paragraph" w:customStyle="1" w:styleId="603D588DF8BC4CB5B552DF8C3AB1DE6A10">
    <w:name w:val="603D588DF8BC4CB5B552DF8C3AB1DE6A10"/>
    <w:rsid w:val="00DF7D7D"/>
    <w:pPr>
      <w:spacing w:after="120"/>
    </w:pPr>
    <w:rPr>
      <w:rFonts w:eastAsiaTheme="minorHAnsi"/>
    </w:rPr>
  </w:style>
  <w:style w:type="paragraph" w:customStyle="1" w:styleId="F1736F38372E4981A41C3D52EE51BCAA12">
    <w:name w:val="F1736F38372E4981A41C3D52EE51BCAA12"/>
    <w:rsid w:val="00DF7D7D"/>
    <w:pPr>
      <w:spacing w:after="120"/>
    </w:pPr>
    <w:rPr>
      <w:rFonts w:eastAsiaTheme="minorHAnsi"/>
    </w:rPr>
  </w:style>
  <w:style w:type="paragraph" w:customStyle="1" w:styleId="1EBBFFB9437340F182EFD3700AD9264673">
    <w:name w:val="1EBBFFB9437340F182EFD3700AD9264673"/>
    <w:rsid w:val="00DF7D7D"/>
    <w:pPr>
      <w:spacing w:after="120"/>
    </w:pPr>
    <w:rPr>
      <w:rFonts w:eastAsiaTheme="minorHAnsi"/>
    </w:rPr>
  </w:style>
  <w:style w:type="paragraph" w:customStyle="1" w:styleId="BAD119D5A9EE43A7846F13B03F80CEAA73">
    <w:name w:val="BAD119D5A9EE43A7846F13B03F80CEAA73"/>
    <w:rsid w:val="00DF7D7D"/>
    <w:pPr>
      <w:spacing w:after="120"/>
    </w:pPr>
    <w:rPr>
      <w:rFonts w:eastAsiaTheme="minorHAnsi"/>
    </w:rPr>
  </w:style>
  <w:style w:type="paragraph" w:customStyle="1" w:styleId="23815447DD9344A4938230A0448AF7A373">
    <w:name w:val="23815447DD9344A4938230A0448AF7A373"/>
    <w:rsid w:val="00DF7D7D"/>
    <w:pPr>
      <w:spacing w:after="120"/>
    </w:pPr>
    <w:rPr>
      <w:rFonts w:eastAsiaTheme="minorHAnsi"/>
    </w:rPr>
  </w:style>
  <w:style w:type="paragraph" w:customStyle="1" w:styleId="E8F867E9FB1C4D26A285C600D2B29B9067">
    <w:name w:val="E8F867E9FB1C4D26A285C600D2B29B9067"/>
    <w:rsid w:val="00DF7D7D"/>
    <w:pPr>
      <w:spacing w:after="120"/>
    </w:pPr>
    <w:rPr>
      <w:rFonts w:eastAsiaTheme="minorHAnsi"/>
    </w:rPr>
  </w:style>
  <w:style w:type="paragraph" w:customStyle="1" w:styleId="BB857D3C54C4455B90BC419C645131EC3">
    <w:name w:val="BB857D3C54C4455B90BC419C645131EC3"/>
    <w:rsid w:val="00DF7D7D"/>
    <w:pPr>
      <w:spacing w:after="120"/>
    </w:pPr>
    <w:rPr>
      <w:rFonts w:eastAsiaTheme="minorHAnsi"/>
    </w:rPr>
  </w:style>
  <w:style w:type="paragraph" w:customStyle="1" w:styleId="41DAD812BD9B484BBF466EEAD85E94353">
    <w:name w:val="41DAD812BD9B484BBF466EEAD85E94353"/>
    <w:rsid w:val="00DF7D7D"/>
    <w:pPr>
      <w:spacing w:after="120"/>
    </w:pPr>
    <w:rPr>
      <w:rFonts w:eastAsiaTheme="minorHAnsi"/>
    </w:rPr>
  </w:style>
  <w:style w:type="paragraph" w:customStyle="1" w:styleId="E9A50C226EA34B1F8B18F17EE97B99F736">
    <w:name w:val="E9A50C226EA34B1F8B18F17EE97B99F736"/>
    <w:rsid w:val="00DF7D7D"/>
    <w:pPr>
      <w:spacing w:after="120"/>
    </w:pPr>
    <w:rPr>
      <w:rFonts w:eastAsiaTheme="minorHAnsi"/>
    </w:rPr>
  </w:style>
  <w:style w:type="paragraph" w:customStyle="1" w:styleId="701911AD93504509BAEAEE3ED020F78C36">
    <w:name w:val="701911AD93504509BAEAEE3ED020F78C36"/>
    <w:rsid w:val="00DF7D7D"/>
    <w:pPr>
      <w:spacing w:after="120"/>
    </w:pPr>
    <w:rPr>
      <w:rFonts w:eastAsiaTheme="minorHAnsi"/>
    </w:rPr>
  </w:style>
  <w:style w:type="paragraph" w:customStyle="1" w:styleId="AC94E662719B476E9C95B70368CE6DDD45">
    <w:name w:val="AC94E662719B476E9C95B70368CE6DDD45"/>
    <w:rsid w:val="00DF7D7D"/>
    <w:pPr>
      <w:spacing w:after="120"/>
    </w:pPr>
    <w:rPr>
      <w:rFonts w:eastAsiaTheme="minorHAnsi"/>
    </w:rPr>
  </w:style>
  <w:style w:type="paragraph" w:customStyle="1" w:styleId="2E034C0DD5914E4DBFE301E536420EA945">
    <w:name w:val="2E034C0DD5914E4DBFE301E536420EA945"/>
    <w:rsid w:val="00DF7D7D"/>
    <w:pPr>
      <w:spacing w:after="120"/>
    </w:pPr>
    <w:rPr>
      <w:rFonts w:eastAsiaTheme="minorHAnsi"/>
    </w:rPr>
  </w:style>
  <w:style w:type="paragraph" w:customStyle="1" w:styleId="F8AF87B457E94DE7BD0B2C9B905663F042">
    <w:name w:val="F8AF87B457E94DE7BD0B2C9B905663F042"/>
    <w:rsid w:val="00DF7D7D"/>
    <w:pPr>
      <w:spacing w:after="120"/>
    </w:pPr>
    <w:rPr>
      <w:rFonts w:eastAsiaTheme="minorHAnsi"/>
    </w:rPr>
  </w:style>
  <w:style w:type="paragraph" w:customStyle="1" w:styleId="6C3F321FD9B64DBB9B4351EA17E8BF4641">
    <w:name w:val="6C3F321FD9B64DBB9B4351EA17E8BF4641"/>
    <w:rsid w:val="00DF7D7D"/>
    <w:pPr>
      <w:spacing w:after="120"/>
    </w:pPr>
    <w:rPr>
      <w:rFonts w:eastAsiaTheme="minorHAnsi"/>
    </w:rPr>
  </w:style>
  <w:style w:type="paragraph" w:customStyle="1" w:styleId="7F91BD21CBAA47F4A0FF0448C02DB82441">
    <w:name w:val="7F91BD21CBAA47F4A0FF0448C02DB82441"/>
    <w:rsid w:val="00DF7D7D"/>
    <w:pPr>
      <w:spacing w:after="120"/>
    </w:pPr>
    <w:rPr>
      <w:rFonts w:eastAsiaTheme="minorHAnsi"/>
    </w:rPr>
  </w:style>
  <w:style w:type="paragraph" w:customStyle="1" w:styleId="E4BDC0A0FBD0471EA74AA0D0DDA8C35B41">
    <w:name w:val="E4BDC0A0FBD0471EA74AA0D0DDA8C35B41"/>
    <w:rsid w:val="00DF7D7D"/>
    <w:pPr>
      <w:spacing w:after="120"/>
    </w:pPr>
    <w:rPr>
      <w:rFonts w:eastAsiaTheme="minorHAnsi"/>
    </w:rPr>
  </w:style>
  <w:style w:type="paragraph" w:customStyle="1" w:styleId="FF0FD5ED9D284CCDAD62541E5CB93B5B36">
    <w:name w:val="FF0FD5ED9D284CCDAD62541E5CB93B5B36"/>
    <w:rsid w:val="00DF7D7D"/>
    <w:pPr>
      <w:spacing w:after="120"/>
    </w:pPr>
    <w:rPr>
      <w:rFonts w:eastAsiaTheme="minorHAnsi"/>
    </w:rPr>
  </w:style>
  <w:style w:type="paragraph" w:customStyle="1" w:styleId="54A3EB2F02DA4003B22B52F17B441EE144">
    <w:name w:val="54A3EB2F02DA4003B22B52F17B441EE144"/>
    <w:rsid w:val="00DF7D7D"/>
    <w:pPr>
      <w:spacing w:after="120"/>
    </w:pPr>
    <w:rPr>
      <w:rFonts w:eastAsiaTheme="minorHAnsi"/>
    </w:rPr>
  </w:style>
  <w:style w:type="paragraph" w:customStyle="1" w:styleId="52A492AA2B0641968F4A0F1BD03ED75444">
    <w:name w:val="52A492AA2B0641968F4A0F1BD03ED75444"/>
    <w:rsid w:val="00DF7D7D"/>
    <w:pPr>
      <w:spacing w:after="120"/>
    </w:pPr>
    <w:rPr>
      <w:rFonts w:eastAsiaTheme="minorHAnsi"/>
    </w:rPr>
  </w:style>
  <w:style w:type="paragraph" w:customStyle="1" w:styleId="3E3C76F8B2944F91B27D3345CA5F0CE744">
    <w:name w:val="3E3C76F8B2944F91B27D3345CA5F0CE744"/>
    <w:rsid w:val="00DF7D7D"/>
    <w:pPr>
      <w:spacing w:after="120"/>
    </w:pPr>
    <w:rPr>
      <w:rFonts w:eastAsiaTheme="minorHAnsi"/>
    </w:rPr>
  </w:style>
  <w:style w:type="paragraph" w:customStyle="1" w:styleId="0D34D3C723254A348815BF7CB74B1CBD42">
    <w:name w:val="0D34D3C723254A348815BF7CB74B1CBD42"/>
    <w:rsid w:val="00DF7D7D"/>
    <w:pPr>
      <w:spacing w:after="120"/>
    </w:pPr>
    <w:rPr>
      <w:rFonts w:eastAsiaTheme="minorHAnsi"/>
    </w:rPr>
  </w:style>
  <w:style w:type="paragraph" w:customStyle="1" w:styleId="C4D24183C82E48CB8FA7AEEF5FAAB41E42">
    <w:name w:val="C4D24183C82E48CB8FA7AEEF5FAAB41E42"/>
    <w:rsid w:val="00DF7D7D"/>
    <w:pPr>
      <w:spacing w:after="120"/>
    </w:pPr>
    <w:rPr>
      <w:rFonts w:eastAsiaTheme="minorHAnsi"/>
    </w:rPr>
  </w:style>
  <w:style w:type="paragraph" w:customStyle="1" w:styleId="E928F2BBD44548DEA768761F20D9B03F3">
    <w:name w:val="E928F2BBD44548DEA768761F20D9B03F3"/>
    <w:rsid w:val="00DF7D7D"/>
    <w:pPr>
      <w:spacing w:after="120"/>
    </w:pPr>
    <w:rPr>
      <w:rFonts w:eastAsiaTheme="minorHAnsi"/>
    </w:rPr>
  </w:style>
  <w:style w:type="paragraph" w:customStyle="1" w:styleId="C46C396C0A514F438FD91ABF0D0EA40242">
    <w:name w:val="C46C396C0A514F438FD91ABF0D0EA40242"/>
    <w:rsid w:val="00DF7D7D"/>
    <w:pPr>
      <w:spacing w:after="120"/>
    </w:pPr>
    <w:rPr>
      <w:rFonts w:eastAsiaTheme="minorHAnsi"/>
    </w:rPr>
  </w:style>
  <w:style w:type="paragraph" w:customStyle="1" w:styleId="CEFAC88087624710A3160E2EACB368A642">
    <w:name w:val="CEFAC88087624710A3160E2EACB368A642"/>
    <w:rsid w:val="00DF7D7D"/>
    <w:pPr>
      <w:spacing w:after="120"/>
    </w:pPr>
    <w:rPr>
      <w:rFonts w:eastAsiaTheme="minorHAnsi"/>
    </w:rPr>
  </w:style>
  <w:style w:type="paragraph" w:customStyle="1" w:styleId="6FF9DD20A3D544FCAAD0D5E611AA39A633">
    <w:name w:val="6FF9DD20A3D544FCAAD0D5E611AA39A633"/>
    <w:rsid w:val="00DF7D7D"/>
    <w:pPr>
      <w:spacing w:after="120"/>
    </w:pPr>
    <w:rPr>
      <w:rFonts w:eastAsiaTheme="minorHAnsi"/>
    </w:rPr>
  </w:style>
  <w:style w:type="paragraph" w:customStyle="1" w:styleId="2BE1892AD3354889BDABDC5A8179864342">
    <w:name w:val="2BE1892AD3354889BDABDC5A8179864342"/>
    <w:rsid w:val="00DF7D7D"/>
    <w:pPr>
      <w:spacing w:after="120"/>
    </w:pPr>
    <w:rPr>
      <w:rFonts w:eastAsiaTheme="minorHAnsi"/>
    </w:rPr>
  </w:style>
  <w:style w:type="paragraph" w:customStyle="1" w:styleId="71B44360C0AF40F582D4E51E2C6F46D642">
    <w:name w:val="71B44360C0AF40F582D4E51E2C6F46D642"/>
    <w:rsid w:val="00DF7D7D"/>
    <w:pPr>
      <w:spacing w:after="120"/>
    </w:pPr>
    <w:rPr>
      <w:rFonts w:eastAsiaTheme="minorHAnsi"/>
    </w:rPr>
  </w:style>
  <w:style w:type="paragraph" w:customStyle="1" w:styleId="52CC67C9E08F4D91A8530332B17260EB74">
    <w:name w:val="52CC67C9E08F4D91A8530332B17260EB74"/>
    <w:rsid w:val="00E05FFD"/>
    <w:pPr>
      <w:spacing w:after="120"/>
    </w:pPr>
    <w:rPr>
      <w:rFonts w:eastAsiaTheme="minorHAnsi"/>
    </w:rPr>
  </w:style>
  <w:style w:type="paragraph" w:customStyle="1" w:styleId="E94D171844344F2FAF1176CA6ECE1C7739">
    <w:name w:val="E94D171844344F2FAF1176CA6ECE1C7739"/>
    <w:rsid w:val="00E05FFD"/>
    <w:pPr>
      <w:spacing w:after="120"/>
    </w:pPr>
    <w:rPr>
      <w:rFonts w:eastAsiaTheme="minorHAnsi"/>
    </w:rPr>
  </w:style>
  <w:style w:type="paragraph" w:customStyle="1" w:styleId="C0F3ECD471C84CFEB0A5CD12E8ACA7E974">
    <w:name w:val="C0F3ECD471C84CFEB0A5CD12E8ACA7E974"/>
    <w:rsid w:val="00E05FFD"/>
    <w:pPr>
      <w:spacing w:after="120"/>
    </w:pPr>
    <w:rPr>
      <w:rFonts w:eastAsiaTheme="minorHAnsi"/>
    </w:rPr>
  </w:style>
  <w:style w:type="paragraph" w:customStyle="1" w:styleId="0B85C2EBD566465BA1CDCA3EE793019E74">
    <w:name w:val="0B85C2EBD566465BA1CDCA3EE793019E74"/>
    <w:rsid w:val="00E05FFD"/>
    <w:pPr>
      <w:spacing w:after="120"/>
    </w:pPr>
    <w:rPr>
      <w:rFonts w:eastAsiaTheme="minorHAnsi"/>
    </w:rPr>
  </w:style>
  <w:style w:type="paragraph" w:customStyle="1" w:styleId="603D588DF8BC4CB5B552DF8C3AB1DE6A11">
    <w:name w:val="603D588DF8BC4CB5B552DF8C3AB1DE6A11"/>
    <w:rsid w:val="00E05FFD"/>
    <w:pPr>
      <w:spacing w:after="120"/>
    </w:pPr>
    <w:rPr>
      <w:rFonts w:eastAsiaTheme="minorHAnsi"/>
    </w:rPr>
  </w:style>
  <w:style w:type="paragraph" w:customStyle="1" w:styleId="F1736F38372E4981A41C3D52EE51BCAA13">
    <w:name w:val="F1736F38372E4981A41C3D52EE51BCAA13"/>
    <w:rsid w:val="00E05FFD"/>
    <w:pPr>
      <w:spacing w:after="120"/>
    </w:pPr>
    <w:rPr>
      <w:rFonts w:eastAsiaTheme="minorHAnsi"/>
    </w:rPr>
  </w:style>
  <w:style w:type="paragraph" w:customStyle="1" w:styleId="1EBBFFB9437340F182EFD3700AD9264674">
    <w:name w:val="1EBBFFB9437340F182EFD3700AD9264674"/>
    <w:rsid w:val="00E05FFD"/>
    <w:pPr>
      <w:spacing w:after="120"/>
    </w:pPr>
    <w:rPr>
      <w:rFonts w:eastAsiaTheme="minorHAnsi"/>
    </w:rPr>
  </w:style>
  <w:style w:type="paragraph" w:customStyle="1" w:styleId="BAD119D5A9EE43A7846F13B03F80CEAA74">
    <w:name w:val="BAD119D5A9EE43A7846F13B03F80CEAA74"/>
    <w:rsid w:val="00E05FFD"/>
    <w:pPr>
      <w:spacing w:after="120"/>
    </w:pPr>
    <w:rPr>
      <w:rFonts w:eastAsiaTheme="minorHAnsi"/>
    </w:rPr>
  </w:style>
  <w:style w:type="paragraph" w:customStyle="1" w:styleId="23815447DD9344A4938230A0448AF7A374">
    <w:name w:val="23815447DD9344A4938230A0448AF7A374"/>
    <w:rsid w:val="00E05FFD"/>
    <w:pPr>
      <w:spacing w:after="120"/>
    </w:pPr>
    <w:rPr>
      <w:rFonts w:eastAsiaTheme="minorHAnsi"/>
    </w:rPr>
  </w:style>
  <w:style w:type="paragraph" w:customStyle="1" w:styleId="E8F867E9FB1C4D26A285C600D2B29B9068">
    <w:name w:val="E8F867E9FB1C4D26A285C600D2B29B9068"/>
    <w:rsid w:val="00E05FFD"/>
    <w:pPr>
      <w:spacing w:after="120"/>
    </w:pPr>
    <w:rPr>
      <w:rFonts w:eastAsiaTheme="minorHAnsi"/>
    </w:rPr>
  </w:style>
  <w:style w:type="paragraph" w:customStyle="1" w:styleId="BB857D3C54C4455B90BC419C645131EC4">
    <w:name w:val="BB857D3C54C4455B90BC419C645131EC4"/>
    <w:rsid w:val="00E05FFD"/>
    <w:pPr>
      <w:spacing w:after="120"/>
    </w:pPr>
    <w:rPr>
      <w:rFonts w:eastAsiaTheme="minorHAnsi"/>
    </w:rPr>
  </w:style>
  <w:style w:type="paragraph" w:customStyle="1" w:styleId="41DAD812BD9B484BBF466EEAD85E94354">
    <w:name w:val="41DAD812BD9B484BBF466EEAD85E94354"/>
    <w:rsid w:val="00E05FFD"/>
    <w:pPr>
      <w:spacing w:after="120"/>
    </w:pPr>
    <w:rPr>
      <w:rFonts w:eastAsiaTheme="minorHAnsi"/>
    </w:rPr>
  </w:style>
  <w:style w:type="paragraph" w:customStyle="1" w:styleId="E9A50C226EA34B1F8B18F17EE97B99F737">
    <w:name w:val="E9A50C226EA34B1F8B18F17EE97B99F737"/>
    <w:rsid w:val="00E05FFD"/>
    <w:pPr>
      <w:spacing w:after="120"/>
    </w:pPr>
    <w:rPr>
      <w:rFonts w:eastAsiaTheme="minorHAnsi"/>
    </w:rPr>
  </w:style>
  <w:style w:type="paragraph" w:customStyle="1" w:styleId="701911AD93504509BAEAEE3ED020F78C37">
    <w:name w:val="701911AD93504509BAEAEE3ED020F78C37"/>
    <w:rsid w:val="00E05FFD"/>
    <w:pPr>
      <w:spacing w:after="120"/>
    </w:pPr>
    <w:rPr>
      <w:rFonts w:eastAsiaTheme="minorHAnsi"/>
    </w:rPr>
  </w:style>
  <w:style w:type="paragraph" w:customStyle="1" w:styleId="AC94E662719B476E9C95B70368CE6DDD46">
    <w:name w:val="AC94E662719B476E9C95B70368CE6DDD46"/>
    <w:rsid w:val="00E05FFD"/>
    <w:pPr>
      <w:spacing w:after="120"/>
    </w:pPr>
    <w:rPr>
      <w:rFonts w:eastAsiaTheme="minorHAnsi"/>
    </w:rPr>
  </w:style>
  <w:style w:type="paragraph" w:customStyle="1" w:styleId="2E034C0DD5914E4DBFE301E536420EA946">
    <w:name w:val="2E034C0DD5914E4DBFE301E536420EA946"/>
    <w:rsid w:val="00E05FFD"/>
    <w:pPr>
      <w:spacing w:after="120"/>
    </w:pPr>
    <w:rPr>
      <w:rFonts w:eastAsiaTheme="minorHAnsi"/>
    </w:rPr>
  </w:style>
  <w:style w:type="paragraph" w:customStyle="1" w:styleId="F8AF87B457E94DE7BD0B2C9B905663F043">
    <w:name w:val="F8AF87B457E94DE7BD0B2C9B905663F043"/>
    <w:rsid w:val="00E05FFD"/>
    <w:pPr>
      <w:spacing w:after="120"/>
    </w:pPr>
    <w:rPr>
      <w:rFonts w:eastAsiaTheme="minorHAnsi"/>
    </w:rPr>
  </w:style>
  <w:style w:type="paragraph" w:customStyle="1" w:styleId="6C3F321FD9B64DBB9B4351EA17E8BF4642">
    <w:name w:val="6C3F321FD9B64DBB9B4351EA17E8BF4642"/>
    <w:rsid w:val="00E05FFD"/>
    <w:pPr>
      <w:spacing w:after="120"/>
    </w:pPr>
    <w:rPr>
      <w:rFonts w:eastAsiaTheme="minorHAnsi"/>
    </w:rPr>
  </w:style>
  <w:style w:type="paragraph" w:customStyle="1" w:styleId="7F91BD21CBAA47F4A0FF0448C02DB82442">
    <w:name w:val="7F91BD21CBAA47F4A0FF0448C02DB82442"/>
    <w:rsid w:val="00E05FFD"/>
    <w:pPr>
      <w:spacing w:after="120"/>
    </w:pPr>
    <w:rPr>
      <w:rFonts w:eastAsiaTheme="minorHAnsi"/>
    </w:rPr>
  </w:style>
  <w:style w:type="paragraph" w:customStyle="1" w:styleId="E4BDC0A0FBD0471EA74AA0D0DDA8C35B42">
    <w:name w:val="E4BDC0A0FBD0471EA74AA0D0DDA8C35B42"/>
    <w:rsid w:val="00E05FFD"/>
    <w:pPr>
      <w:spacing w:after="120"/>
    </w:pPr>
    <w:rPr>
      <w:rFonts w:eastAsiaTheme="minorHAnsi"/>
    </w:rPr>
  </w:style>
  <w:style w:type="paragraph" w:customStyle="1" w:styleId="FF0FD5ED9D284CCDAD62541E5CB93B5B37">
    <w:name w:val="FF0FD5ED9D284CCDAD62541E5CB93B5B37"/>
    <w:rsid w:val="00E05FFD"/>
    <w:pPr>
      <w:spacing w:after="120"/>
    </w:pPr>
    <w:rPr>
      <w:rFonts w:eastAsiaTheme="minorHAnsi"/>
    </w:rPr>
  </w:style>
  <w:style w:type="paragraph" w:customStyle="1" w:styleId="54A3EB2F02DA4003B22B52F17B441EE145">
    <w:name w:val="54A3EB2F02DA4003B22B52F17B441EE145"/>
    <w:rsid w:val="00E05FFD"/>
    <w:pPr>
      <w:spacing w:after="120"/>
    </w:pPr>
    <w:rPr>
      <w:rFonts w:eastAsiaTheme="minorHAnsi"/>
    </w:rPr>
  </w:style>
  <w:style w:type="paragraph" w:customStyle="1" w:styleId="52A492AA2B0641968F4A0F1BD03ED75445">
    <w:name w:val="52A492AA2B0641968F4A0F1BD03ED75445"/>
    <w:rsid w:val="00E05FFD"/>
    <w:pPr>
      <w:spacing w:after="120"/>
    </w:pPr>
    <w:rPr>
      <w:rFonts w:eastAsiaTheme="minorHAnsi"/>
    </w:rPr>
  </w:style>
  <w:style w:type="paragraph" w:customStyle="1" w:styleId="3E3C76F8B2944F91B27D3345CA5F0CE745">
    <w:name w:val="3E3C76F8B2944F91B27D3345CA5F0CE745"/>
    <w:rsid w:val="00E05FFD"/>
    <w:pPr>
      <w:spacing w:after="120"/>
    </w:pPr>
    <w:rPr>
      <w:rFonts w:eastAsiaTheme="minorHAnsi"/>
    </w:rPr>
  </w:style>
  <w:style w:type="paragraph" w:customStyle="1" w:styleId="0D34D3C723254A348815BF7CB74B1CBD43">
    <w:name w:val="0D34D3C723254A348815BF7CB74B1CBD43"/>
    <w:rsid w:val="00E05FFD"/>
    <w:pPr>
      <w:spacing w:after="120"/>
    </w:pPr>
    <w:rPr>
      <w:rFonts w:eastAsiaTheme="minorHAnsi"/>
    </w:rPr>
  </w:style>
  <w:style w:type="paragraph" w:customStyle="1" w:styleId="C4D24183C82E48CB8FA7AEEF5FAAB41E43">
    <w:name w:val="C4D24183C82E48CB8FA7AEEF5FAAB41E43"/>
    <w:rsid w:val="00E05FFD"/>
    <w:pPr>
      <w:spacing w:after="120"/>
    </w:pPr>
    <w:rPr>
      <w:rFonts w:eastAsiaTheme="minorHAnsi"/>
    </w:rPr>
  </w:style>
  <w:style w:type="paragraph" w:customStyle="1" w:styleId="E928F2BBD44548DEA768761F20D9B03F4">
    <w:name w:val="E928F2BBD44548DEA768761F20D9B03F4"/>
    <w:rsid w:val="00E05FFD"/>
    <w:pPr>
      <w:spacing w:after="120"/>
    </w:pPr>
    <w:rPr>
      <w:rFonts w:eastAsiaTheme="minorHAnsi"/>
    </w:rPr>
  </w:style>
  <w:style w:type="paragraph" w:customStyle="1" w:styleId="C46C396C0A514F438FD91ABF0D0EA40243">
    <w:name w:val="C46C396C0A514F438FD91ABF0D0EA40243"/>
    <w:rsid w:val="00E05FFD"/>
    <w:pPr>
      <w:spacing w:after="120"/>
    </w:pPr>
    <w:rPr>
      <w:rFonts w:eastAsiaTheme="minorHAnsi"/>
    </w:rPr>
  </w:style>
  <w:style w:type="paragraph" w:customStyle="1" w:styleId="C2C5EDA822544C7E8754D17DAFE0BBD9">
    <w:name w:val="C2C5EDA822544C7E8754D17DAFE0BBD9"/>
    <w:rsid w:val="00E05FFD"/>
    <w:pPr>
      <w:spacing w:after="120"/>
    </w:pPr>
    <w:rPr>
      <w:rFonts w:eastAsiaTheme="minorHAnsi"/>
    </w:rPr>
  </w:style>
  <w:style w:type="paragraph" w:customStyle="1" w:styleId="060E191C327144A09299B284FE1697C7">
    <w:name w:val="060E191C327144A09299B284FE1697C7"/>
    <w:rsid w:val="00E05FFD"/>
    <w:pPr>
      <w:spacing w:after="120"/>
    </w:pPr>
    <w:rPr>
      <w:rFonts w:eastAsiaTheme="minorHAnsi"/>
    </w:rPr>
  </w:style>
  <w:style w:type="paragraph" w:customStyle="1" w:styleId="EDCD3A6E9A524021BAFDC4C0BE077C0C">
    <w:name w:val="EDCD3A6E9A524021BAFDC4C0BE077C0C"/>
    <w:rsid w:val="00E05FFD"/>
    <w:pPr>
      <w:spacing w:after="120"/>
    </w:pPr>
    <w:rPr>
      <w:rFonts w:eastAsiaTheme="minorHAnsi"/>
    </w:rPr>
  </w:style>
  <w:style w:type="paragraph" w:customStyle="1" w:styleId="7D8E942ACA3849D7868F2793DED18E18">
    <w:name w:val="7D8E942ACA3849D7868F2793DED18E18"/>
    <w:rsid w:val="00E05FFD"/>
    <w:pPr>
      <w:spacing w:after="120"/>
    </w:pPr>
    <w:rPr>
      <w:rFonts w:eastAsiaTheme="minorHAnsi"/>
    </w:rPr>
  </w:style>
  <w:style w:type="paragraph" w:customStyle="1" w:styleId="52CC67C9E08F4D91A8530332B17260EB75">
    <w:name w:val="52CC67C9E08F4D91A8530332B17260EB75"/>
    <w:rsid w:val="006225D4"/>
    <w:pPr>
      <w:spacing w:after="120"/>
    </w:pPr>
    <w:rPr>
      <w:rFonts w:eastAsiaTheme="minorHAnsi"/>
    </w:rPr>
  </w:style>
  <w:style w:type="paragraph" w:customStyle="1" w:styleId="E94D171844344F2FAF1176CA6ECE1C7740">
    <w:name w:val="E94D171844344F2FAF1176CA6ECE1C7740"/>
    <w:rsid w:val="006225D4"/>
    <w:pPr>
      <w:spacing w:after="120"/>
    </w:pPr>
    <w:rPr>
      <w:rFonts w:eastAsiaTheme="minorHAnsi"/>
    </w:rPr>
  </w:style>
  <w:style w:type="paragraph" w:customStyle="1" w:styleId="C0F3ECD471C84CFEB0A5CD12E8ACA7E975">
    <w:name w:val="C0F3ECD471C84CFEB0A5CD12E8ACA7E975"/>
    <w:rsid w:val="006225D4"/>
    <w:pPr>
      <w:spacing w:after="120"/>
    </w:pPr>
    <w:rPr>
      <w:rFonts w:eastAsiaTheme="minorHAnsi"/>
    </w:rPr>
  </w:style>
  <w:style w:type="paragraph" w:customStyle="1" w:styleId="0B85C2EBD566465BA1CDCA3EE793019E75">
    <w:name w:val="0B85C2EBD566465BA1CDCA3EE793019E75"/>
    <w:rsid w:val="006225D4"/>
    <w:pPr>
      <w:spacing w:after="120"/>
    </w:pPr>
    <w:rPr>
      <w:rFonts w:eastAsiaTheme="minorHAnsi"/>
    </w:rPr>
  </w:style>
  <w:style w:type="paragraph" w:customStyle="1" w:styleId="603D588DF8BC4CB5B552DF8C3AB1DE6A12">
    <w:name w:val="603D588DF8BC4CB5B552DF8C3AB1DE6A12"/>
    <w:rsid w:val="006225D4"/>
    <w:pPr>
      <w:spacing w:after="120"/>
    </w:pPr>
    <w:rPr>
      <w:rFonts w:eastAsiaTheme="minorHAnsi"/>
    </w:rPr>
  </w:style>
  <w:style w:type="paragraph" w:customStyle="1" w:styleId="F1736F38372E4981A41C3D52EE51BCAA14">
    <w:name w:val="F1736F38372E4981A41C3D52EE51BCAA14"/>
    <w:rsid w:val="006225D4"/>
    <w:pPr>
      <w:spacing w:after="120"/>
    </w:pPr>
    <w:rPr>
      <w:rFonts w:eastAsiaTheme="minorHAnsi"/>
    </w:rPr>
  </w:style>
  <w:style w:type="paragraph" w:customStyle="1" w:styleId="1EBBFFB9437340F182EFD3700AD9264675">
    <w:name w:val="1EBBFFB9437340F182EFD3700AD9264675"/>
    <w:rsid w:val="006225D4"/>
    <w:pPr>
      <w:spacing w:after="120"/>
    </w:pPr>
    <w:rPr>
      <w:rFonts w:eastAsiaTheme="minorHAnsi"/>
    </w:rPr>
  </w:style>
  <w:style w:type="paragraph" w:customStyle="1" w:styleId="BAD119D5A9EE43A7846F13B03F80CEAA75">
    <w:name w:val="BAD119D5A9EE43A7846F13B03F80CEAA75"/>
    <w:rsid w:val="006225D4"/>
    <w:pPr>
      <w:spacing w:after="120"/>
    </w:pPr>
    <w:rPr>
      <w:rFonts w:eastAsiaTheme="minorHAnsi"/>
    </w:rPr>
  </w:style>
  <w:style w:type="paragraph" w:customStyle="1" w:styleId="23815447DD9344A4938230A0448AF7A375">
    <w:name w:val="23815447DD9344A4938230A0448AF7A375"/>
    <w:rsid w:val="006225D4"/>
    <w:pPr>
      <w:spacing w:after="120"/>
    </w:pPr>
    <w:rPr>
      <w:rFonts w:eastAsiaTheme="minorHAnsi"/>
    </w:rPr>
  </w:style>
  <w:style w:type="paragraph" w:customStyle="1" w:styleId="E8F867E9FB1C4D26A285C600D2B29B9069">
    <w:name w:val="E8F867E9FB1C4D26A285C600D2B29B9069"/>
    <w:rsid w:val="006225D4"/>
    <w:pPr>
      <w:spacing w:after="120"/>
    </w:pPr>
    <w:rPr>
      <w:rFonts w:eastAsiaTheme="minorHAnsi"/>
    </w:rPr>
  </w:style>
  <w:style w:type="paragraph" w:customStyle="1" w:styleId="BB857D3C54C4455B90BC419C645131EC5">
    <w:name w:val="BB857D3C54C4455B90BC419C645131EC5"/>
    <w:rsid w:val="006225D4"/>
    <w:pPr>
      <w:spacing w:after="120"/>
    </w:pPr>
    <w:rPr>
      <w:rFonts w:eastAsiaTheme="minorHAnsi"/>
    </w:rPr>
  </w:style>
  <w:style w:type="paragraph" w:customStyle="1" w:styleId="41DAD812BD9B484BBF466EEAD85E94355">
    <w:name w:val="41DAD812BD9B484BBF466EEAD85E94355"/>
    <w:rsid w:val="006225D4"/>
    <w:pPr>
      <w:spacing w:after="120"/>
    </w:pPr>
    <w:rPr>
      <w:rFonts w:eastAsiaTheme="minorHAnsi"/>
    </w:rPr>
  </w:style>
  <w:style w:type="paragraph" w:customStyle="1" w:styleId="E9A50C226EA34B1F8B18F17EE97B99F738">
    <w:name w:val="E9A50C226EA34B1F8B18F17EE97B99F738"/>
    <w:rsid w:val="006225D4"/>
    <w:pPr>
      <w:spacing w:after="120"/>
    </w:pPr>
    <w:rPr>
      <w:rFonts w:eastAsiaTheme="minorHAnsi"/>
    </w:rPr>
  </w:style>
  <w:style w:type="paragraph" w:customStyle="1" w:styleId="701911AD93504509BAEAEE3ED020F78C38">
    <w:name w:val="701911AD93504509BAEAEE3ED020F78C38"/>
    <w:rsid w:val="006225D4"/>
    <w:pPr>
      <w:spacing w:after="120"/>
    </w:pPr>
    <w:rPr>
      <w:rFonts w:eastAsiaTheme="minorHAnsi"/>
    </w:rPr>
  </w:style>
  <w:style w:type="paragraph" w:customStyle="1" w:styleId="AC94E662719B476E9C95B70368CE6DDD47">
    <w:name w:val="AC94E662719B476E9C95B70368CE6DDD47"/>
    <w:rsid w:val="006225D4"/>
    <w:pPr>
      <w:spacing w:after="120"/>
    </w:pPr>
    <w:rPr>
      <w:rFonts w:eastAsiaTheme="minorHAnsi"/>
    </w:rPr>
  </w:style>
  <w:style w:type="paragraph" w:customStyle="1" w:styleId="2E034C0DD5914E4DBFE301E536420EA947">
    <w:name w:val="2E034C0DD5914E4DBFE301E536420EA947"/>
    <w:rsid w:val="006225D4"/>
    <w:pPr>
      <w:spacing w:after="120"/>
    </w:pPr>
    <w:rPr>
      <w:rFonts w:eastAsiaTheme="minorHAnsi"/>
    </w:rPr>
  </w:style>
  <w:style w:type="paragraph" w:customStyle="1" w:styleId="F8AF87B457E94DE7BD0B2C9B905663F044">
    <w:name w:val="F8AF87B457E94DE7BD0B2C9B905663F044"/>
    <w:rsid w:val="006225D4"/>
    <w:pPr>
      <w:spacing w:after="120"/>
    </w:pPr>
    <w:rPr>
      <w:rFonts w:eastAsiaTheme="minorHAnsi"/>
    </w:rPr>
  </w:style>
  <w:style w:type="paragraph" w:customStyle="1" w:styleId="6C3F321FD9B64DBB9B4351EA17E8BF4643">
    <w:name w:val="6C3F321FD9B64DBB9B4351EA17E8BF4643"/>
    <w:rsid w:val="006225D4"/>
    <w:pPr>
      <w:spacing w:after="120"/>
    </w:pPr>
    <w:rPr>
      <w:rFonts w:eastAsiaTheme="minorHAnsi"/>
    </w:rPr>
  </w:style>
  <w:style w:type="paragraph" w:customStyle="1" w:styleId="7F91BD21CBAA47F4A0FF0448C02DB82443">
    <w:name w:val="7F91BD21CBAA47F4A0FF0448C02DB82443"/>
    <w:rsid w:val="006225D4"/>
    <w:pPr>
      <w:spacing w:after="120"/>
    </w:pPr>
    <w:rPr>
      <w:rFonts w:eastAsiaTheme="minorHAnsi"/>
    </w:rPr>
  </w:style>
  <w:style w:type="paragraph" w:customStyle="1" w:styleId="E4BDC0A0FBD0471EA74AA0D0DDA8C35B43">
    <w:name w:val="E4BDC0A0FBD0471EA74AA0D0DDA8C35B43"/>
    <w:rsid w:val="006225D4"/>
    <w:pPr>
      <w:spacing w:after="120"/>
    </w:pPr>
    <w:rPr>
      <w:rFonts w:eastAsiaTheme="minorHAnsi"/>
    </w:rPr>
  </w:style>
  <w:style w:type="paragraph" w:customStyle="1" w:styleId="FF0FD5ED9D284CCDAD62541E5CB93B5B38">
    <w:name w:val="FF0FD5ED9D284CCDAD62541E5CB93B5B38"/>
    <w:rsid w:val="006225D4"/>
    <w:pPr>
      <w:spacing w:after="120"/>
    </w:pPr>
    <w:rPr>
      <w:rFonts w:eastAsiaTheme="minorHAnsi"/>
    </w:rPr>
  </w:style>
  <w:style w:type="paragraph" w:customStyle="1" w:styleId="E1396873EE6748E49940B8492A70244F">
    <w:name w:val="E1396873EE6748E49940B8492A70244F"/>
    <w:rsid w:val="006225D4"/>
    <w:pPr>
      <w:spacing w:after="120"/>
    </w:pPr>
    <w:rPr>
      <w:rFonts w:eastAsiaTheme="minorHAnsi"/>
    </w:rPr>
  </w:style>
  <w:style w:type="paragraph" w:customStyle="1" w:styleId="54A3EB2F02DA4003B22B52F17B441EE146">
    <w:name w:val="54A3EB2F02DA4003B22B52F17B441EE146"/>
    <w:rsid w:val="006225D4"/>
    <w:pPr>
      <w:spacing w:after="120"/>
    </w:pPr>
    <w:rPr>
      <w:rFonts w:eastAsiaTheme="minorHAnsi"/>
    </w:rPr>
  </w:style>
  <w:style w:type="paragraph" w:customStyle="1" w:styleId="52A492AA2B0641968F4A0F1BD03ED75446">
    <w:name w:val="52A492AA2B0641968F4A0F1BD03ED75446"/>
    <w:rsid w:val="006225D4"/>
    <w:pPr>
      <w:spacing w:after="120"/>
    </w:pPr>
    <w:rPr>
      <w:rFonts w:eastAsiaTheme="minorHAnsi"/>
    </w:rPr>
  </w:style>
  <w:style w:type="paragraph" w:customStyle="1" w:styleId="3E3C76F8B2944F91B27D3345CA5F0CE746">
    <w:name w:val="3E3C76F8B2944F91B27D3345CA5F0CE746"/>
    <w:rsid w:val="006225D4"/>
    <w:pPr>
      <w:spacing w:after="120"/>
    </w:pPr>
    <w:rPr>
      <w:rFonts w:eastAsiaTheme="minorHAnsi"/>
    </w:rPr>
  </w:style>
  <w:style w:type="paragraph" w:customStyle="1" w:styleId="0D34D3C723254A348815BF7CB74B1CBD44">
    <w:name w:val="0D34D3C723254A348815BF7CB74B1CBD44"/>
    <w:rsid w:val="006225D4"/>
    <w:pPr>
      <w:spacing w:after="120"/>
    </w:pPr>
    <w:rPr>
      <w:rFonts w:eastAsiaTheme="minorHAnsi"/>
    </w:rPr>
  </w:style>
  <w:style w:type="paragraph" w:customStyle="1" w:styleId="C4D24183C82E48CB8FA7AEEF5FAAB41E44">
    <w:name w:val="C4D24183C82E48CB8FA7AEEF5FAAB41E44"/>
    <w:rsid w:val="006225D4"/>
    <w:pPr>
      <w:spacing w:after="120"/>
    </w:pPr>
    <w:rPr>
      <w:rFonts w:eastAsiaTheme="minorHAnsi"/>
    </w:rPr>
  </w:style>
  <w:style w:type="paragraph" w:customStyle="1" w:styleId="E928F2BBD44548DEA768761F20D9B03F5">
    <w:name w:val="E928F2BBD44548DEA768761F20D9B03F5"/>
    <w:rsid w:val="006225D4"/>
    <w:pPr>
      <w:spacing w:after="120"/>
    </w:pPr>
    <w:rPr>
      <w:rFonts w:eastAsiaTheme="minorHAnsi"/>
    </w:rPr>
  </w:style>
  <w:style w:type="paragraph" w:customStyle="1" w:styleId="C46C396C0A514F438FD91ABF0D0EA40244">
    <w:name w:val="C46C396C0A514F438FD91ABF0D0EA40244"/>
    <w:rsid w:val="006225D4"/>
    <w:pPr>
      <w:spacing w:after="120"/>
    </w:pPr>
    <w:rPr>
      <w:rFonts w:eastAsiaTheme="minorHAnsi"/>
    </w:rPr>
  </w:style>
  <w:style w:type="paragraph" w:customStyle="1" w:styleId="C2C5EDA822544C7E8754D17DAFE0BBD91">
    <w:name w:val="C2C5EDA822544C7E8754D17DAFE0BBD91"/>
    <w:rsid w:val="006225D4"/>
    <w:pPr>
      <w:spacing w:after="120"/>
    </w:pPr>
    <w:rPr>
      <w:rFonts w:eastAsiaTheme="minorHAnsi"/>
    </w:rPr>
  </w:style>
  <w:style w:type="paragraph" w:customStyle="1" w:styleId="060E191C327144A09299B284FE1697C71">
    <w:name w:val="060E191C327144A09299B284FE1697C71"/>
    <w:rsid w:val="006225D4"/>
    <w:pPr>
      <w:spacing w:after="120"/>
    </w:pPr>
    <w:rPr>
      <w:rFonts w:eastAsiaTheme="minorHAnsi"/>
    </w:rPr>
  </w:style>
  <w:style w:type="paragraph" w:customStyle="1" w:styleId="EDCD3A6E9A524021BAFDC4C0BE077C0C1">
    <w:name w:val="EDCD3A6E9A524021BAFDC4C0BE077C0C1"/>
    <w:rsid w:val="006225D4"/>
    <w:pPr>
      <w:spacing w:after="120"/>
    </w:pPr>
    <w:rPr>
      <w:rFonts w:eastAsiaTheme="minorHAnsi"/>
    </w:rPr>
  </w:style>
  <w:style w:type="paragraph" w:customStyle="1" w:styleId="7D8E942ACA3849D7868F2793DED18E181">
    <w:name w:val="7D8E942ACA3849D7868F2793DED18E181"/>
    <w:rsid w:val="006225D4"/>
    <w:pPr>
      <w:spacing w:after="120"/>
    </w:pPr>
    <w:rPr>
      <w:rFonts w:eastAsiaTheme="minorHAnsi"/>
    </w:rPr>
  </w:style>
  <w:style w:type="paragraph" w:customStyle="1" w:styleId="52CC67C9E08F4D91A8530332B17260EB76">
    <w:name w:val="52CC67C9E08F4D91A8530332B17260EB76"/>
    <w:rsid w:val="00414432"/>
    <w:pPr>
      <w:spacing w:after="120"/>
    </w:pPr>
    <w:rPr>
      <w:rFonts w:eastAsiaTheme="minorHAnsi"/>
    </w:rPr>
  </w:style>
  <w:style w:type="paragraph" w:customStyle="1" w:styleId="E94D171844344F2FAF1176CA6ECE1C7741">
    <w:name w:val="E94D171844344F2FAF1176CA6ECE1C7741"/>
    <w:rsid w:val="00414432"/>
    <w:pPr>
      <w:spacing w:after="120"/>
    </w:pPr>
    <w:rPr>
      <w:rFonts w:eastAsiaTheme="minorHAnsi"/>
    </w:rPr>
  </w:style>
  <w:style w:type="paragraph" w:customStyle="1" w:styleId="C0F3ECD471C84CFEB0A5CD12E8ACA7E976">
    <w:name w:val="C0F3ECD471C84CFEB0A5CD12E8ACA7E976"/>
    <w:rsid w:val="00414432"/>
    <w:pPr>
      <w:spacing w:after="120"/>
    </w:pPr>
    <w:rPr>
      <w:rFonts w:eastAsiaTheme="minorHAnsi"/>
    </w:rPr>
  </w:style>
  <w:style w:type="paragraph" w:customStyle="1" w:styleId="0B85C2EBD566465BA1CDCA3EE793019E76">
    <w:name w:val="0B85C2EBD566465BA1CDCA3EE793019E76"/>
    <w:rsid w:val="00414432"/>
    <w:pPr>
      <w:spacing w:after="120"/>
    </w:pPr>
    <w:rPr>
      <w:rFonts w:eastAsiaTheme="minorHAnsi"/>
    </w:rPr>
  </w:style>
  <w:style w:type="paragraph" w:customStyle="1" w:styleId="603D588DF8BC4CB5B552DF8C3AB1DE6A13">
    <w:name w:val="603D588DF8BC4CB5B552DF8C3AB1DE6A13"/>
    <w:rsid w:val="00414432"/>
    <w:pPr>
      <w:spacing w:after="120"/>
    </w:pPr>
    <w:rPr>
      <w:rFonts w:eastAsiaTheme="minorHAnsi"/>
    </w:rPr>
  </w:style>
  <w:style w:type="paragraph" w:customStyle="1" w:styleId="DFED1AB577984F3D8AC5C6369A175D14">
    <w:name w:val="DFED1AB577984F3D8AC5C6369A175D14"/>
    <w:rsid w:val="00414432"/>
    <w:pPr>
      <w:spacing w:after="120"/>
    </w:pPr>
    <w:rPr>
      <w:rFonts w:eastAsiaTheme="minorHAnsi"/>
    </w:rPr>
  </w:style>
  <w:style w:type="paragraph" w:customStyle="1" w:styleId="F1736F38372E4981A41C3D52EE51BCAA15">
    <w:name w:val="F1736F38372E4981A41C3D52EE51BCAA15"/>
    <w:rsid w:val="00414432"/>
    <w:pPr>
      <w:spacing w:after="120"/>
    </w:pPr>
    <w:rPr>
      <w:rFonts w:eastAsiaTheme="minorHAnsi"/>
    </w:rPr>
  </w:style>
  <w:style w:type="paragraph" w:customStyle="1" w:styleId="1EBBFFB9437340F182EFD3700AD9264676">
    <w:name w:val="1EBBFFB9437340F182EFD3700AD9264676"/>
    <w:rsid w:val="00414432"/>
    <w:pPr>
      <w:spacing w:after="120"/>
    </w:pPr>
    <w:rPr>
      <w:rFonts w:eastAsiaTheme="minorHAnsi"/>
    </w:rPr>
  </w:style>
  <w:style w:type="paragraph" w:customStyle="1" w:styleId="BAD119D5A9EE43A7846F13B03F80CEAA76">
    <w:name w:val="BAD119D5A9EE43A7846F13B03F80CEAA76"/>
    <w:rsid w:val="00414432"/>
    <w:pPr>
      <w:spacing w:after="120"/>
    </w:pPr>
    <w:rPr>
      <w:rFonts w:eastAsiaTheme="minorHAnsi"/>
    </w:rPr>
  </w:style>
  <w:style w:type="paragraph" w:customStyle="1" w:styleId="23815447DD9344A4938230A0448AF7A376">
    <w:name w:val="23815447DD9344A4938230A0448AF7A376"/>
    <w:rsid w:val="00414432"/>
    <w:pPr>
      <w:spacing w:after="120"/>
    </w:pPr>
    <w:rPr>
      <w:rFonts w:eastAsiaTheme="minorHAnsi"/>
    </w:rPr>
  </w:style>
  <w:style w:type="paragraph" w:customStyle="1" w:styleId="E8F867E9FB1C4D26A285C600D2B29B9070">
    <w:name w:val="E8F867E9FB1C4D26A285C600D2B29B9070"/>
    <w:rsid w:val="00414432"/>
    <w:pPr>
      <w:spacing w:after="120"/>
    </w:pPr>
    <w:rPr>
      <w:rFonts w:eastAsiaTheme="minorHAnsi"/>
    </w:rPr>
  </w:style>
  <w:style w:type="paragraph" w:customStyle="1" w:styleId="BB857D3C54C4455B90BC419C645131EC6">
    <w:name w:val="BB857D3C54C4455B90BC419C645131EC6"/>
    <w:rsid w:val="00414432"/>
    <w:pPr>
      <w:spacing w:after="120"/>
    </w:pPr>
    <w:rPr>
      <w:rFonts w:eastAsiaTheme="minorHAnsi"/>
    </w:rPr>
  </w:style>
  <w:style w:type="paragraph" w:customStyle="1" w:styleId="41DAD812BD9B484BBF466EEAD85E94356">
    <w:name w:val="41DAD812BD9B484BBF466EEAD85E94356"/>
    <w:rsid w:val="00414432"/>
    <w:pPr>
      <w:spacing w:after="120"/>
    </w:pPr>
    <w:rPr>
      <w:rFonts w:eastAsiaTheme="minorHAnsi"/>
    </w:rPr>
  </w:style>
  <w:style w:type="paragraph" w:customStyle="1" w:styleId="E9A50C226EA34B1F8B18F17EE97B99F739">
    <w:name w:val="E9A50C226EA34B1F8B18F17EE97B99F739"/>
    <w:rsid w:val="00414432"/>
    <w:pPr>
      <w:spacing w:after="120"/>
    </w:pPr>
    <w:rPr>
      <w:rFonts w:eastAsiaTheme="minorHAnsi"/>
    </w:rPr>
  </w:style>
  <w:style w:type="paragraph" w:customStyle="1" w:styleId="701911AD93504509BAEAEE3ED020F78C39">
    <w:name w:val="701911AD93504509BAEAEE3ED020F78C39"/>
    <w:rsid w:val="00414432"/>
    <w:pPr>
      <w:spacing w:after="120"/>
    </w:pPr>
    <w:rPr>
      <w:rFonts w:eastAsiaTheme="minorHAnsi"/>
    </w:rPr>
  </w:style>
  <w:style w:type="paragraph" w:customStyle="1" w:styleId="AC94E662719B476E9C95B70368CE6DDD48">
    <w:name w:val="AC94E662719B476E9C95B70368CE6DDD48"/>
    <w:rsid w:val="00414432"/>
    <w:pPr>
      <w:spacing w:after="120"/>
    </w:pPr>
    <w:rPr>
      <w:rFonts w:eastAsiaTheme="minorHAnsi"/>
    </w:rPr>
  </w:style>
  <w:style w:type="paragraph" w:customStyle="1" w:styleId="2E034C0DD5914E4DBFE301E536420EA948">
    <w:name w:val="2E034C0DD5914E4DBFE301E536420EA948"/>
    <w:rsid w:val="00414432"/>
    <w:pPr>
      <w:spacing w:after="120"/>
    </w:pPr>
    <w:rPr>
      <w:rFonts w:eastAsiaTheme="minorHAnsi"/>
    </w:rPr>
  </w:style>
  <w:style w:type="paragraph" w:customStyle="1" w:styleId="F8AF87B457E94DE7BD0B2C9B905663F045">
    <w:name w:val="F8AF87B457E94DE7BD0B2C9B905663F045"/>
    <w:rsid w:val="00414432"/>
    <w:pPr>
      <w:spacing w:after="120"/>
    </w:pPr>
    <w:rPr>
      <w:rFonts w:eastAsiaTheme="minorHAnsi"/>
    </w:rPr>
  </w:style>
  <w:style w:type="paragraph" w:customStyle="1" w:styleId="6C3F321FD9B64DBB9B4351EA17E8BF4644">
    <w:name w:val="6C3F321FD9B64DBB9B4351EA17E8BF4644"/>
    <w:rsid w:val="00414432"/>
    <w:pPr>
      <w:spacing w:after="120"/>
    </w:pPr>
    <w:rPr>
      <w:rFonts w:eastAsiaTheme="minorHAnsi"/>
    </w:rPr>
  </w:style>
  <w:style w:type="paragraph" w:customStyle="1" w:styleId="7F91BD21CBAA47F4A0FF0448C02DB82444">
    <w:name w:val="7F91BD21CBAA47F4A0FF0448C02DB82444"/>
    <w:rsid w:val="00414432"/>
    <w:pPr>
      <w:spacing w:after="120"/>
    </w:pPr>
    <w:rPr>
      <w:rFonts w:eastAsiaTheme="minorHAnsi"/>
    </w:rPr>
  </w:style>
  <w:style w:type="paragraph" w:customStyle="1" w:styleId="E4BDC0A0FBD0471EA74AA0D0DDA8C35B44">
    <w:name w:val="E4BDC0A0FBD0471EA74AA0D0DDA8C35B44"/>
    <w:rsid w:val="00414432"/>
    <w:pPr>
      <w:spacing w:after="120"/>
    </w:pPr>
    <w:rPr>
      <w:rFonts w:eastAsiaTheme="minorHAnsi"/>
    </w:rPr>
  </w:style>
  <w:style w:type="paragraph" w:customStyle="1" w:styleId="FF0FD5ED9D284CCDAD62541E5CB93B5B39">
    <w:name w:val="FF0FD5ED9D284CCDAD62541E5CB93B5B39"/>
    <w:rsid w:val="00414432"/>
    <w:pPr>
      <w:spacing w:after="120"/>
    </w:pPr>
    <w:rPr>
      <w:rFonts w:eastAsiaTheme="minorHAnsi"/>
    </w:rPr>
  </w:style>
  <w:style w:type="paragraph" w:customStyle="1" w:styleId="E1396873EE6748E49940B8492A70244F1">
    <w:name w:val="E1396873EE6748E49940B8492A70244F1"/>
    <w:rsid w:val="00414432"/>
    <w:pPr>
      <w:spacing w:after="120"/>
    </w:pPr>
    <w:rPr>
      <w:rFonts w:eastAsiaTheme="minorHAnsi"/>
    </w:rPr>
  </w:style>
  <w:style w:type="paragraph" w:customStyle="1" w:styleId="54A3EB2F02DA4003B22B52F17B441EE147">
    <w:name w:val="54A3EB2F02DA4003B22B52F17B441EE147"/>
    <w:rsid w:val="00414432"/>
    <w:pPr>
      <w:spacing w:after="120"/>
    </w:pPr>
    <w:rPr>
      <w:rFonts w:eastAsiaTheme="minorHAnsi"/>
    </w:rPr>
  </w:style>
  <w:style w:type="paragraph" w:customStyle="1" w:styleId="52A492AA2B0641968F4A0F1BD03ED75447">
    <w:name w:val="52A492AA2B0641968F4A0F1BD03ED75447"/>
    <w:rsid w:val="00414432"/>
    <w:pPr>
      <w:spacing w:after="120"/>
    </w:pPr>
    <w:rPr>
      <w:rFonts w:eastAsiaTheme="minorHAnsi"/>
    </w:rPr>
  </w:style>
  <w:style w:type="paragraph" w:customStyle="1" w:styleId="3E3C76F8B2944F91B27D3345CA5F0CE747">
    <w:name w:val="3E3C76F8B2944F91B27D3345CA5F0CE747"/>
    <w:rsid w:val="00414432"/>
    <w:pPr>
      <w:spacing w:after="120"/>
    </w:pPr>
    <w:rPr>
      <w:rFonts w:eastAsiaTheme="minorHAnsi"/>
    </w:rPr>
  </w:style>
  <w:style w:type="paragraph" w:customStyle="1" w:styleId="0D34D3C723254A348815BF7CB74B1CBD45">
    <w:name w:val="0D34D3C723254A348815BF7CB74B1CBD45"/>
    <w:rsid w:val="00414432"/>
    <w:pPr>
      <w:spacing w:after="120"/>
    </w:pPr>
    <w:rPr>
      <w:rFonts w:eastAsiaTheme="minorHAnsi"/>
    </w:rPr>
  </w:style>
  <w:style w:type="paragraph" w:customStyle="1" w:styleId="C4D24183C82E48CB8FA7AEEF5FAAB41E45">
    <w:name w:val="C4D24183C82E48CB8FA7AEEF5FAAB41E45"/>
    <w:rsid w:val="00414432"/>
    <w:pPr>
      <w:spacing w:after="120"/>
    </w:pPr>
    <w:rPr>
      <w:rFonts w:eastAsiaTheme="minorHAnsi"/>
    </w:rPr>
  </w:style>
  <w:style w:type="paragraph" w:customStyle="1" w:styleId="E928F2BBD44548DEA768761F20D9B03F6">
    <w:name w:val="E928F2BBD44548DEA768761F20D9B03F6"/>
    <w:rsid w:val="00414432"/>
    <w:pPr>
      <w:spacing w:after="120"/>
    </w:pPr>
    <w:rPr>
      <w:rFonts w:eastAsiaTheme="minorHAnsi"/>
    </w:rPr>
  </w:style>
  <w:style w:type="paragraph" w:customStyle="1" w:styleId="C46C396C0A514F438FD91ABF0D0EA40245">
    <w:name w:val="C46C396C0A514F438FD91ABF0D0EA40245"/>
    <w:rsid w:val="00414432"/>
    <w:pPr>
      <w:spacing w:after="120"/>
    </w:pPr>
    <w:rPr>
      <w:rFonts w:eastAsiaTheme="minorHAnsi"/>
    </w:rPr>
  </w:style>
  <w:style w:type="paragraph" w:customStyle="1" w:styleId="C2C5EDA822544C7E8754D17DAFE0BBD92">
    <w:name w:val="C2C5EDA822544C7E8754D17DAFE0BBD92"/>
    <w:rsid w:val="00414432"/>
    <w:pPr>
      <w:spacing w:after="120"/>
    </w:pPr>
    <w:rPr>
      <w:rFonts w:eastAsiaTheme="minorHAnsi"/>
    </w:rPr>
  </w:style>
  <w:style w:type="paragraph" w:customStyle="1" w:styleId="060E191C327144A09299B284FE1697C72">
    <w:name w:val="060E191C327144A09299B284FE1697C72"/>
    <w:rsid w:val="00414432"/>
    <w:pPr>
      <w:spacing w:after="120"/>
    </w:pPr>
    <w:rPr>
      <w:rFonts w:eastAsiaTheme="minorHAnsi"/>
    </w:rPr>
  </w:style>
  <w:style w:type="paragraph" w:customStyle="1" w:styleId="EDCD3A6E9A524021BAFDC4C0BE077C0C2">
    <w:name w:val="EDCD3A6E9A524021BAFDC4C0BE077C0C2"/>
    <w:rsid w:val="00414432"/>
    <w:pPr>
      <w:spacing w:after="120"/>
    </w:pPr>
    <w:rPr>
      <w:rFonts w:eastAsiaTheme="minorHAnsi"/>
    </w:rPr>
  </w:style>
  <w:style w:type="paragraph" w:customStyle="1" w:styleId="7D8E942ACA3849D7868F2793DED18E182">
    <w:name w:val="7D8E942ACA3849D7868F2793DED18E182"/>
    <w:rsid w:val="00414432"/>
    <w:pPr>
      <w:spacing w:after="120"/>
    </w:pPr>
    <w:rPr>
      <w:rFonts w:eastAsiaTheme="minorHAnsi"/>
    </w:rPr>
  </w:style>
  <w:style w:type="paragraph" w:customStyle="1" w:styleId="52CC67C9E08F4D91A8530332B17260EB77">
    <w:name w:val="52CC67C9E08F4D91A8530332B17260EB77"/>
    <w:rsid w:val="00414432"/>
    <w:pPr>
      <w:spacing w:after="120"/>
    </w:pPr>
    <w:rPr>
      <w:rFonts w:eastAsiaTheme="minorHAnsi"/>
    </w:rPr>
  </w:style>
  <w:style w:type="paragraph" w:customStyle="1" w:styleId="E94D171844344F2FAF1176CA6ECE1C7742">
    <w:name w:val="E94D171844344F2FAF1176CA6ECE1C7742"/>
    <w:rsid w:val="00414432"/>
    <w:pPr>
      <w:spacing w:after="120"/>
    </w:pPr>
    <w:rPr>
      <w:rFonts w:eastAsiaTheme="minorHAnsi"/>
    </w:rPr>
  </w:style>
  <w:style w:type="paragraph" w:customStyle="1" w:styleId="C0F3ECD471C84CFEB0A5CD12E8ACA7E977">
    <w:name w:val="C0F3ECD471C84CFEB0A5CD12E8ACA7E977"/>
    <w:rsid w:val="00414432"/>
    <w:pPr>
      <w:spacing w:after="120"/>
    </w:pPr>
    <w:rPr>
      <w:rFonts w:eastAsiaTheme="minorHAnsi"/>
    </w:rPr>
  </w:style>
  <w:style w:type="paragraph" w:customStyle="1" w:styleId="0B85C2EBD566465BA1CDCA3EE793019E77">
    <w:name w:val="0B85C2EBD566465BA1CDCA3EE793019E77"/>
    <w:rsid w:val="00414432"/>
    <w:pPr>
      <w:spacing w:after="120"/>
    </w:pPr>
    <w:rPr>
      <w:rFonts w:eastAsiaTheme="minorHAnsi"/>
    </w:rPr>
  </w:style>
  <w:style w:type="paragraph" w:customStyle="1" w:styleId="603D588DF8BC4CB5B552DF8C3AB1DE6A14">
    <w:name w:val="603D588DF8BC4CB5B552DF8C3AB1DE6A14"/>
    <w:rsid w:val="00414432"/>
    <w:pPr>
      <w:spacing w:after="120"/>
    </w:pPr>
    <w:rPr>
      <w:rFonts w:eastAsiaTheme="minorHAnsi"/>
    </w:rPr>
  </w:style>
  <w:style w:type="paragraph" w:customStyle="1" w:styleId="DFED1AB577984F3D8AC5C6369A175D141">
    <w:name w:val="DFED1AB577984F3D8AC5C6369A175D141"/>
    <w:rsid w:val="00414432"/>
    <w:pPr>
      <w:spacing w:after="120"/>
    </w:pPr>
    <w:rPr>
      <w:rFonts w:eastAsiaTheme="minorHAnsi"/>
    </w:rPr>
  </w:style>
  <w:style w:type="paragraph" w:customStyle="1" w:styleId="F1736F38372E4981A41C3D52EE51BCAA16">
    <w:name w:val="F1736F38372E4981A41C3D52EE51BCAA16"/>
    <w:rsid w:val="00414432"/>
    <w:pPr>
      <w:spacing w:after="120"/>
    </w:pPr>
    <w:rPr>
      <w:rFonts w:eastAsiaTheme="minorHAnsi"/>
    </w:rPr>
  </w:style>
  <w:style w:type="paragraph" w:customStyle="1" w:styleId="1EBBFFB9437340F182EFD3700AD9264677">
    <w:name w:val="1EBBFFB9437340F182EFD3700AD9264677"/>
    <w:rsid w:val="00414432"/>
    <w:pPr>
      <w:spacing w:after="120"/>
    </w:pPr>
    <w:rPr>
      <w:rFonts w:eastAsiaTheme="minorHAnsi"/>
    </w:rPr>
  </w:style>
  <w:style w:type="paragraph" w:customStyle="1" w:styleId="BAD119D5A9EE43A7846F13B03F80CEAA77">
    <w:name w:val="BAD119D5A9EE43A7846F13B03F80CEAA77"/>
    <w:rsid w:val="00414432"/>
    <w:pPr>
      <w:spacing w:after="120"/>
    </w:pPr>
    <w:rPr>
      <w:rFonts w:eastAsiaTheme="minorHAnsi"/>
    </w:rPr>
  </w:style>
  <w:style w:type="paragraph" w:customStyle="1" w:styleId="23815447DD9344A4938230A0448AF7A377">
    <w:name w:val="23815447DD9344A4938230A0448AF7A377"/>
    <w:rsid w:val="00414432"/>
    <w:pPr>
      <w:spacing w:after="120"/>
    </w:pPr>
    <w:rPr>
      <w:rFonts w:eastAsiaTheme="minorHAnsi"/>
    </w:rPr>
  </w:style>
  <w:style w:type="paragraph" w:customStyle="1" w:styleId="E8F867E9FB1C4D26A285C600D2B29B9071">
    <w:name w:val="E8F867E9FB1C4D26A285C600D2B29B9071"/>
    <w:rsid w:val="00414432"/>
    <w:pPr>
      <w:spacing w:after="120"/>
    </w:pPr>
    <w:rPr>
      <w:rFonts w:eastAsiaTheme="minorHAnsi"/>
    </w:rPr>
  </w:style>
  <w:style w:type="paragraph" w:customStyle="1" w:styleId="BB857D3C54C4455B90BC419C645131EC7">
    <w:name w:val="BB857D3C54C4455B90BC419C645131EC7"/>
    <w:rsid w:val="00414432"/>
    <w:pPr>
      <w:spacing w:after="120"/>
    </w:pPr>
    <w:rPr>
      <w:rFonts w:eastAsiaTheme="minorHAnsi"/>
    </w:rPr>
  </w:style>
  <w:style w:type="paragraph" w:customStyle="1" w:styleId="41DAD812BD9B484BBF466EEAD85E94357">
    <w:name w:val="41DAD812BD9B484BBF466EEAD85E94357"/>
    <w:rsid w:val="00414432"/>
    <w:pPr>
      <w:spacing w:after="120"/>
    </w:pPr>
    <w:rPr>
      <w:rFonts w:eastAsiaTheme="minorHAnsi"/>
    </w:rPr>
  </w:style>
  <w:style w:type="paragraph" w:customStyle="1" w:styleId="E9A50C226EA34B1F8B18F17EE97B99F740">
    <w:name w:val="E9A50C226EA34B1F8B18F17EE97B99F740"/>
    <w:rsid w:val="00414432"/>
    <w:pPr>
      <w:spacing w:after="120"/>
    </w:pPr>
    <w:rPr>
      <w:rFonts w:eastAsiaTheme="minorHAnsi"/>
    </w:rPr>
  </w:style>
  <w:style w:type="paragraph" w:customStyle="1" w:styleId="701911AD93504509BAEAEE3ED020F78C40">
    <w:name w:val="701911AD93504509BAEAEE3ED020F78C40"/>
    <w:rsid w:val="00414432"/>
    <w:pPr>
      <w:spacing w:after="120"/>
    </w:pPr>
    <w:rPr>
      <w:rFonts w:eastAsiaTheme="minorHAnsi"/>
    </w:rPr>
  </w:style>
  <w:style w:type="paragraph" w:customStyle="1" w:styleId="AC94E662719B476E9C95B70368CE6DDD49">
    <w:name w:val="AC94E662719B476E9C95B70368CE6DDD49"/>
    <w:rsid w:val="00414432"/>
    <w:pPr>
      <w:spacing w:after="120"/>
    </w:pPr>
    <w:rPr>
      <w:rFonts w:eastAsiaTheme="minorHAnsi"/>
    </w:rPr>
  </w:style>
  <w:style w:type="paragraph" w:customStyle="1" w:styleId="2E034C0DD5914E4DBFE301E536420EA949">
    <w:name w:val="2E034C0DD5914E4DBFE301E536420EA949"/>
    <w:rsid w:val="00414432"/>
    <w:pPr>
      <w:spacing w:after="120"/>
    </w:pPr>
    <w:rPr>
      <w:rFonts w:eastAsiaTheme="minorHAnsi"/>
    </w:rPr>
  </w:style>
  <w:style w:type="paragraph" w:customStyle="1" w:styleId="F8AF87B457E94DE7BD0B2C9B905663F046">
    <w:name w:val="F8AF87B457E94DE7BD0B2C9B905663F046"/>
    <w:rsid w:val="00414432"/>
    <w:pPr>
      <w:spacing w:after="120"/>
    </w:pPr>
    <w:rPr>
      <w:rFonts w:eastAsiaTheme="minorHAnsi"/>
    </w:rPr>
  </w:style>
  <w:style w:type="paragraph" w:customStyle="1" w:styleId="6C3F321FD9B64DBB9B4351EA17E8BF4645">
    <w:name w:val="6C3F321FD9B64DBB9B4351EA17E8BF4645"/>
    <w:rsid w:val="00414432"/>
    <w:pPr>
      <w:spacing w:after="120"/>
    </w:pPr>
    <w:rPr>
      <w:rFonts w:eastAsiaTheme="minorHAnsi"/>
    </w:rPr>
  </w:style>
  <w:style w:type="paragraph" w:customStyle="1" w:styleId="7F91BD21CBAA47F4A0FF0448C02DB82445">
    <w:name w:val="7F91BD21CBAA47F4A0FF0448C02DB82445"/>
    <w:rsid w:val="00414432"/>
    <w:pPr>
      <w:spacing w:after="120"/>
    </w:pPr>
    <w:rPr>
      <w:rFonts w:eastAsiaTheme="minorHAnsi"/>
    </w:rPr>
  </w:style>
  <w:style w:type="paragraph" w:customStyle="1" w:styleId="E4BDC0A0FBD0471EA74AA0D0DDA8C35B45">
    <w:name w:val="E4BDC0A0FBD0471EA74AA0D0DDA8C35B45"/>
    <w:rsid w:val="00414432"/>
    <w:pPr>
      <w:spacing w:after="120"/>
    </w:pPr>
    <w:rPr>
      <w:rFonts w:eastAsiaTheme="minorHAnsi"/>
    </w:rPr>
  </w:style>
  <w:style w:type="paragraph" w:customStyle="1" w:styleId="FF0FD5ED9D284CCDAD62541E5CB93B5B40">
    <w:name w:val="FF0FD5ED9D284CCDAD62541E5CB93B5B40"/>
    <w:rsid w:val="00414432"/>
    <w:pPr>
      <w:spacing w:after="120"/>
    </w:pPr>
    <w:rPr>
      <w:rFonts w:eastAsiaTheme="minorHAnsi"/>
    </w:rPr>
  </w:style>
  <w:style w:type="paragraph" w:customStyle="1" w:styleId="E1396873EE6748E49940B8492A70244F2">
    <w:name w:val="E1396873EE6748E49940B8492A70244F2"/>
    <w:rsid w:val="00414432"/>
    <w:pPr>
      <w:spacing w:after="120"/>
    </w:pPr>
    <w:rPr>
      <w:rFonts w:eastAsiaTheme="minorHAnsi"/>
    </w:rPr>
  </w:style>
  <w:style w:type="paragraph" w:customStyle="1" w:styleId="54A3EB2F02DA4003B22B52F17B441EE148">
    <w:name w:val="54A3EB2F02DA4003B22B52F17B441EE148"/>
    <w:rsid w:val="00414432"/>
    <w:pPr>
      <w:spacing w:after="120"/>
    </w:pPr>
    <w:rPr>
      <w:rFonts w:eastAsiaTheme="minorHAnsi"/>
    </w:rPr>
  </w:style>
  <w:style w:type="paragraph" w:customStyle="1" w:styleId="52A492AA2B0641968F4A0F1BD03ED75448">
    <w:name w:val="52A492AA2B0641968F4A0F1BD03ED75448"/>
    <w:rsid w:val="00414432"/>
    <w:pPr>
      <w:spacing w:after="120"/>
    </w:pPr>
    <w:rPr>
      <w:rFonts w:eastAsiaTheme="minorHAnsi"/>
    </w:rPr>
  </w:style>
  <w:style w:type="paragraph" w:customStyle="1" w:styleId="3E3C76F8B2944F91B27D3345CA5F0CE748">
    <w:name w:val="3E3C76F8B2944F91B27D3345CA5F0CE748"/>
    <w:rsid w:val="00414432"/>
    <w:pPr>
      <w:spacing w:after="120"/>
    </w:pPr>
    <w:rPr>
      <w:rFonts w:eastAsiaTheme="minorHAnsi"/>
    </w:rPr>
  </w:style>
  <w:style w:type="paragraph" w:customStyle="1" w:styleId="0D34D3C723254A348815BF7CB74B1CBD46">
    <w:name w:val="0D34D3C723254A348815BF7CB74B1CBD46"/>
    <w:rsid w:val="00414432"/>
    <w:pPr>
      <w:spacing w:after="120"/>
    </w:pPr>
    <w:rPr>
      <w:rFonts w:eastAsiaTheme="minorHAnsi"/>
    </w:rPr>
  </w:style>
  <w:style w:type="paragraph" w:customStyle="1" w:styleId="C4D24183C82E48CB8FA7AEEF5FAAB41E46">
    <w:name w:val="C4D24183C82E48CB8FA7AEEF5FAAB41E46"/>
    <w:rsid w:val="00414432"/>
    <w:pPr>
      <w:spacing w:after="120"/>
    </w:pPr>
    <w:rPr>
      <w:rFonts w:eastAsiaTheme="minorHAnsi"/>
    </w:rPr>
  </w:style>
  <w:style w:type="paragraph" w:customStyle="1" w:styleId="E928F2BBD44548DEA768761F20D9B03F7">
    <w:name w:val="E928F2BBD44548DEA768761F20D9B03F7"/>
    <w:rsid w:val="00414432"/>
    <w:pPr>
      <w:spacing w:after="120"/>
    </w:pPr>
    <w:rPr>
      <w:rFonts w:eastAsiaTheme="minorHAnsi"/>
    </w:rPr>
  </w:style>
  <w:style w:type="paragraph" w:customStyle="1" w:styleId="C46C396C0A514F438FD91ABF0D0EA40246">
    <w:name w:val="C46C396C0A514F438FD91ABF0D0EA40246"/>
    <w:rsid w:val="00414432"/>
    <w:pPr>
      <w:spacing w:after="120"/>
    </w:pPr>
    <w:rPr>
      <w:rFonts w:eastAsiaTheme="minorHAnsi"/>
    </w:rPr>
  </w:style>
  <w:style w:type="paragraph" w:customStyle="1" w:styleId="C2C5EDA822544C7E8754D17DAFE0BBD93">
    <w:name w:val="C2C5EDA822544C7E8754D17DAFE0BBD93"/>
    <w:rsid w:val="00414432"/>
    <w:pPr>
      <w:spacing w:after="120"/>
    </w:pPr>
    <w:rPr>
      <w:rFonts w:eastAsiaTheme="minorHAnsi"/>
    </w:rPr>
  </w:style>
  <w:style w:type="paragraph" w:customStyle="1" w:styleId="060E191C327144A09299B284FE1697C73">
    <w:name w:val="060E191C327144A09299B284FE1697C73"/>
    <w:rsid w:val="00414432"/>
    <w:pPr>
      <w:spacing w:after="120"/>
    </w:pPr>
    <w:rPr>
      <w:rFonts w:eastAsiaTheme="minorHAnsi"/>
    </w:rPr>
  </w:style>
  <w:style w:type="paragraph" w:customStyle="1" w:styleId="EDCD3A6E9A524021BAFDC4C0BE077C0C3">
    <w:name w:val="EDCD3A6E9A524021BAFDC4C0BE077C0C3"/>
    <w:rsid w:val="00414432"/>
    <w:pPr>
      <w:spacing w:after="120"/>
    </w:pPr>
    <w:rPr>
      <w:rFonts w:eastAsiaTheme="minorHAnsi"/>
    </w:rPr>
  </w:style>
  <w:style w:type="paragraph" w:customStyle="1" w:styleId="7D8E942ACA3849D7868F2793DED18E183">
    <w:name w:val="7D8E942ACA3849D7868F2793DED18E183"/>
    <w:rsid w:val="00414432"/>
    <w:pPr>
      <w:spacing w:after="120"/>
    </w:pPr>
    <w:rPr>
      <w:rFonts w:eastAsiaTheme="minorHAnsi"/>
    </w:rPr>
  </w:style>
  <w:style w:type="paragraph" w:customStyle="1" w:styleId="52CC67C9E08F4D91A8530332B17260EB78">
    <w:name w:val="52CC67C9E08F4D91A8530332B17260EB78"/>
    <w:rsid w:val="00414432"/>
    <w:pPr>
      <w:spacing w:after="120"/>
    </w:pPr>
    <w:rPr>
      <w:rFonts w:eastAsiaTheme="minorHAnsi"/>
    </w:rPr>
  </w:style>
  <w:style w:type="paragraph" w:customStyle="1" w:styleId="E94D171844344F2FAF1176CA6ECE1C7743">
    <w:name w:val="E94D171844344F2FAF1176CA6ECE1C7743"/>
    <w:rsid w:val="00414432"/>
    <w:pPr>
      <w:spacing w:after="120"/>
    </w:pPr>
    <w:rPr>
      <w:rFonts w:eastAsiaTheme="minorHAnsi"/>
    </w:rPr>
  </w:style>
  <w:style w:type="paragraph" w:customStyle="1" w:styleId="C0F3ECD471C84CFEB0A5CD12E8ACA7E978">
    <w:name w:val="C0F3ECD471C84CFEB0A5CD12E8ACA7E978"/>
    <w:rsid w:val="00414432"/>
    <w:pPr>
      <w:spacing w:after="120"/>
    </w:pPr>
    <w:rPr>
      <w:rFonts w:eastAsiaTheme="minorHAnsi"/>
    </w:rPr>
  </w:style>
  <w:style w:type="paragraph" w:customStyle="1" w:styleId="0B85C2EBD566465BA1CDCA3EE793019E78">
    <w:name w:val="0B85C2EBD566465BA1CDCA3EE793019E78"/>
    <w:rsid w:val="00414432"/>
    <w:pPr>
      <w:spacing w:after="120"/>
    </w:pPr>
    <w:rPr>
      <w:rFonts w:eastAsiaTheme="minorHAnsi"/>
    </w:rPr>
  </w:style>
  <w:style w:type="paragraph" w:customStyle="1" w:styleId="603D588DF8BC4CB5B552DF8C3AB1DE6A15">
    <w:name w:val="603D588DF8BC4CB5B552DF8C3AB1DE6A15"/>
    <w:rsid w:val="00414432"/>
    <w:pPr>
      <w:spacing w:after="120"/>
    </w:pPr>
    <w:rPr>
      <w:rFonts w:eastAsiaTheme="minorHAnsi"/>
    </w:rPr>
  </w:style>
  <w:style w:type="paragraph" w:customStyle="1" w:styleId="DFED1AB577984F3D8AC5C6369A175D142">
    <w:name w:val="DFED1AB577984F3D8AC5C6369A175D142"/>
    <w:rsid w:val="00414432"/>
    <w:pPr>
      <w:spacing w:after="120"/>
    </w:pPr>
    <w:rPr>
      <w:rFonts w:eastAsiaTheme="minorHAnsi"/>
    </w:rPr>
  </w:style>
  <w:style w:type="paragraph" w:customStyle="1" w:styleId="F1736F38372E4981A41C3D52EE51BCAA17">
    <w:name w:val="F1736F38372E4981A41C3D52EE51BCAA17"/>
    <w:rsid w:val="00414432"/>
    <w:pPr>
      <w:spacing w:after="120"/>
    </w:pPr>
    <w:rPr>
      <w:rFonts w:eastAsiaTheme="minorHAnsi"/>
    </w:rPr>
  </w:style>
  <w:style w:type="paragraph" w:customStyle="1" w:styleId="1EBBFFB9437340F182EFD3700AD9264678">
    <w:name w:val="1EBBFFB9437340F182EFD3700AD9264678"/>
    <w:rsid w:val="00414432"/>
    <w:pPr>
      <w:spacing w:after="120"/>
    </w:pPr>
    <w:rPr>
      <w:rFonts w:eastAsiaTheme="minorHAnsi"/>
    </w:rPr>
  </w:style>
  <w:style w:type="paragraph" w:customStyle="1" w:styleId="BAD119D5A9EE43A7846F13B03F80CEAA78">
    <w:name w:val="BAD119D5A9EE43A7846F13B03F80CEAA78"/>
    <w:rsid w:val="00414432"/>
    <w:pPr>
      <w:spacing w:after="120"/>
    </w:pPr>
    <w:rPr>
      <w:rFonts w:eastAsiaTheme="minorHAnsi"/>
    </w:rPr>
  </w:style>
  <w:style w:type="paragraph" w:customStyle="1" w:styleId="23815447DD9344A4938230A0448AF7A378">
    <w:name w:val="23815447DD9344A4938230A0448AF7A378"/>
    <w:rsid w:val="00414432"/>
    <w:pPr>
      <w:spacing w:after="120"/>
    </w:pPr>
    <w:rPr>
      <w:rFonts w:eastAsiaTheme="minorHAnsi"/>
    </w:rPr>
  </w:style>
  <w:style w:type="paragraph" w:customStyle="1" w:styleId="E8F867E9FB1C4D26A285C600D2B29B9072">
    <w:name w:val="E8F867E9FB1C4D26A285C600D2B29B9072"/>
    <w:rsid w:val="00414432"/>
    <w:pPr>
      <w:spacing w:after="120"/>
    </w:pPr>
    <w:rPr>
      <w:rFonts w:eastAsiaTheme="minorHAnsi"/>
    </w:rPr>
  </w:style>
  <w:style w:type="paragraph" w:customStyle="1" w:styleId="BB857D3C54C4455B90BC419C645131EC8">
    <w:name w:val="BB857D3C54C4455B90BC419C645131EC8"/>
    <w:rsid w:val="00414432"/>
    <w:pPr>
      <w:spacing w:after="120"/>
    </w:pPr>
    <w:rPr>
      <w:rFonts w:eastAsiaTheme="minorHAnsi"/>
    </w:rPr>
  </w:style>
  <w:style w:type="paragraph" w:customStyle="1" w:styleId="41DAD812BD9B484BBF466EEAD85E94358">
    <w:name w:val="41DAD812BD9B484BBF466EEAD85E94358"/>
    <w:rsid w:val="00414432"/>
    <w:pPr>
      <w:spacing w:after="120"/>
    </w:pPr>
    <w:rPr>
      <w:rFonts w:eastAsiaTheme="minorHAnsi"/>
    </w:rPr>
  </w:style>
  <w:style w:type="paragraph" w:customStyle="1" w:styleId="E9A50C226EA34B1F8B18F17EE97B99F741">
    <w:name w:val="E9A50C226EA34B1F8B18F17EE97B99F741"/>
    <w:rsid w:val="00414432"/>
    <w:pPr>
      <w:spacing w:after="120"/>
    </w:pPr>
    <w:rPr>
      <w:rFonts w:eastAsiaTheme="minorHAnsi"/>
    </w:rPr>
  </w:style>
  <w:style w:type="paragraph" w:customStyle="1" w:styleId="701911AD93504509BAEAEE3ED020F78C41">
    <w:name w:val="701911AD93504509BAEAEE3ED020F78C41"/>
    <w:rsid w:val="00414432"/>
    <w:pPr>
      <w:spacing w:after="120"/>
    </w:pPr>
    <w:rPr>
      <w:rFonts w:eastAsiaTheme="minorHAnsi"/>
    </w:rPr>
  </w:style>
  <w:style w:type="paragraph" w:customStyle="1" w:styleId="AC94E662719B476E9C95B70368CE6DDD50">
    <w:name w:val="AC94E662719B476E9C95B70368CE6DDD50"/>
    <w:rsid w:val="00414432"/>
    <w:pPr>
      <w:spacing w:after="120"/>
    </w:pPr>
    <w:rPr>
      <w:rFonts w:eastAsiaTheme="minorHAnsi"/>
    </w:rPr>
  </w:style>
  <w:style w:type="paragraph" w:customStyle="1" w:styleId="2E034C0DD5914E4DBFE301E536420EA950">
    <w:name w:val="2E034C0DD5914E4DBFE301E536420EA950"/>
    <w:rsid w:val="00414432"/>
    <w:pPr>
      <w:spacing w:after="120"/>
    </w:pPr>
    <w:rPr>
      <w:rFonts w:eastAsiaTheme="minorHAnsi"/>
    </w:rPr>
  </w:style>
  <w:style w:type="paragraph" w:customStyle="1" w:styleId="F8AF87B457E94DE7BD0B2C9B905663F047">
    <w:name w:val="F8AF87B457E94DE7BD0B2C9B905663F047"/>
    <w:rsid w:val="00414432"/>
    <w:pPr>
      <w:spacing w:after="120"/>
    </w:pPr>
    <w:rPr>
      <w:rFonts w:eastAsiaTheme="minorHAnsi"/>
    </w:rPr>
  </w:style>
  <w:style w:type="paragraph" w:customStyle="1" w:styleId="6C3F321FD9B64DBB9B4351EA17E8BF4646">
    <w:name w:val="6C3F321FD9B64DBB9B4351EA17E8BF4646"/>
    <w:rsid w:val="00414432"/>
    <w:pPr>
      <w:spacing w:after="120"/>
    </w:pPr>
    <w:rPr>
      <w:rFonts w:eastAsiaTheme="minorHAnsi"/>
    </w:rPr>
  </w:style>
  <w:style w:type="paragraph" w:customStyle="1" w:styleId="7F91BD21CBAA47F4A0FF0448C02DB82446">
    <w:name w:val="7F91BD21CBAA47F4A0FF0448C02DB82446"/>
    <w:rsid w:val="00414432"/>
    <w:pPr>
      <w:spacing w:after="120"/>
    </w:pPr>
    <w:rPr>
      <w:rFonts w:eastAsiaTheme="minorHAnsi"/>
    </w:rPr>
  </w:style>
  <w:style w:type="paragraph" w:customStyle="1" w:styleId="E4BDC0A0FBD0471EA74AA0D0DDA8C35B46">
    <w:name w:val="E4BDC0A0FBD0471EA74AA0D0DDA8C35B46"/>
    <w:rsid w:val="00414432"/>
    <w:pPr>
      <w:spacing w:after="120"/>
    </w:pPr>
    <w:rPr>
      <w:rFonts w:eastAsiaTheme="minorHAnsi"/>
    </w:rPr>
  </w:style>
  <w:style w:type="paragraph" w:customStyle="1" w:styleId="FF0FD5ED9D284CCDAD62541E5CB93B5B41">
    <w:name w:val="FF0FD5ED9D284CCDAD62541E5CB93B5B41"/>
    <w:rsid w:val="00414432"/>
    <w:pPr>
      <w:spacing w:after="120"/>
    </w:pPr>
    <w:rPr>
      <w:rFonts w:eastAsiaTheme="minorHAnsi"/>
    </w:rPr>
  </w:style>
  <w:style w:type="paragraph" w:customStyle="1" w:styleId="E1396873EE6748E49940B8492A70244F3">
    <w:name w:val="E1396873EE6748E49940B8492A70244F3"/>
    <w:rsid w:val="00414432"/>
    <w:pPr>
      <w:spacing w:after="120"/>
    </w:pPr>
    <w:rPr>
      <w:rFonts w:eastAsiaTheme="minorHAnsi"/>
    </w:rPr>
  </w:style>
  <w:style w:type="paragraph" w:customStyle="1" w:styleId="54A3EB2F02DA4003B22B52F17B441EE149">
    <w:name w:val="54A3EB2F02DA4003B22B52F17B441EE149"/>
    <w:rsid w:val="00414432"/>
    <w:pPr>
      <w:spacing w:after="120"/>
    </w:pPr>
    <w:rPr>
      <w:rFonts w:eastAsiaTheme="minorHAnsi"/>
    </w:rPr>
  </w:style>
  <w:style w:type="paragraph" w:customStyle="1" w:styleId="52A492AA2B0641968F4A0F1BD03ED75449">
    <w:name w:val="52A492AA2B0641968F4A0F1BD03ED75449"/>
    <w:rsid w:val="00414432"/>
    <w:pPr>
      <w:spacing w:after="120"/>
    </w:pPr>
    <w:rPr>
      <w:rFonts w:eastAsiaTheme="minorHAnsi"/>
    </w:rPr>
  </w:style>
  <w:style w:type="paragraph" w:customStyle="1" w:styleId="3E3C76F8B2944F91B27D3345CA5F0CE749">
    <w:name w:val="3E3C76F8B2944F91B27D3345CA5F0CE749"/>
    <w:rsid w:val="00414432"/>
    <w:pPr>
      <w:spacing w:after="120"/>
    </w:pPr>
    <w:rPr>
      <w:rFonts w:eastAsiaTheme="minorHAnsi"/>
    </w:rPr>
  </w:style>
  <w:style w:type="paragraph" w:customStyle="1" w:styleId="0D34D3C723254A348815BF7CB74B1CBD47">
    <w:name w:val="0D34D3C723254A348815BF7CB74B1CBD47"/>
    <w:rsid w:val="00414432"/>
    <w:pPr>
      <w:spacing w:after="120"/>
    </w:pPr>
    <w:rPr>
      <w:rFonts w:eastAsiaTheme="minorHAnsi"/>
    </w:rPr>
  </w:style>
  <w:style w:type="paragraph" w:customStyle="1" w:styleId="C4D24183C82E48CB8FA7AEEF5FAAB41E47">
    <w:name w:val="C4D24183C82E48CB8FA7AEEF5FAAB41E47"/>
    <w:rsid w:val="00414432"/>
    <w:pPr>
      <w:spacing w:after="120"/>
    </w:pPr>
    <w:rPr>
      <w:rFonts w:eastAsiaTheme="minorHAnsi"/>
    </w:rPr>
  </w:style>
  <w:style w:type="paragraph" w:customStyle="1" w:styleId="E928F2BBD44548DEA768761F20D9B03F8">
    <w:name w:val="E928F2BBD44548DEA768761F20D9B03F8"/>
    <w:rsid w:val="00414432"/>
    <w:pPr>
      <w:spacing w:after="120"/>
    </w:pPr>
    <w:rPr>
      <w:rFonts w:eastAsiaTheme="minorHAnsi"/>
    </w:rPr>
  </w:style>
  <w:style w:type="paragraph" w:customStyle="1" w:styleId="C46C396C0A514F438FD91ABF0D0EA40247">
    <w:name w:val="C46C396C0A514F438FD91ABF0D0EA40247"/>
    <w:rsid w:val="00414432"/>
    <w:pPr>
      <w:spacing w:after="120"/>
    </w:pPr>
    <w:rPr>
      <w:rFonts w:eastAsiaTheme="minorHAnsi"/>
    </w:rPr>
  </w:style>
  <w:style w:type="paragraph" w:customStyle="1" w:styleId="C2C5EDA822544C7E8754D17DAFE0BBD94">
    <w:name w:val="C2C5EDA822544C7E8754D17DAFE0BBD94"/>
    <w:rsid w:val="00414432"/>
    <w:pPr>
      <w:spacing w:after="120"/>
    </w:pPr>
    <w:rPr>
      <w:rFonts w:eastAsiaTheme="minorHAnsi"/>
    </w:rPr>
  </w:style>
  <w:style w:type="paragraph" w:customStyle="1" w:styleId="060E191C327144A09299B284FE1697C74">
    <w:name w:val="060E191C327144A09299B284FE1697C74"/>
    <w:rsid w:val="00414432"/>
    <w:pPr>
      <w:spacing w:after="120"/>
    </w:pPr>
    <w:rPr>
      <w:rFonts w:eastAsiaTheme="minorHAnsi"/>
    </w:rPr>
  </w:style>
  <w:style w:type="paragraph" w:customStyle="1" w:styleId="EDCD3A6E9A524021BAFDC4C0BE077C0C4">
    <w:name w:val="EDCD3A6E9A524021BAFDC4C0BE077C0C4"/>
    <w:rsid w:val="00414432"/>
    <w:pPr>
      <w:spacing w:after="120"/>
    </w:pPr>
    <w:rPr>
      <w:rFonts w:eastAsiaTheme="minorHAnsi"/>
    </w:rPr>
  </w:style>
  <w:style w:type="paragraph" w:customStyle="1" w:styleId="7D8E942ACA3849D7868F2793DED18E184">
    <w:name w:val="7D8E942ACA3849D7868F2793DED18E184"/>
    <w:rsid w:val="00414432"/>
    <w:pPr>
      <w:spacing w:after="120"/>
    </w:pPr>
    <w:rPr>
      <w:rFonts w:eastAsiaTheme="minorHAnsi"/>
    </w:rPr>
  </w:style>
  <w:style w:type="paragraph" w:customStyle="1" w:styleId="52CC67C9E08F4D91A8530332B17260EB79">
    <w:name w:val="52CC67C9E08F4D91A8530332B17260EB79"/>
    <w:rsid w:val="00414432"/>
    <w:pPr>
      <w:spacing w:after="120"/>
    </w:pPr>
    <w:rPr>
      <w:rFonts w:eastAsiaTheme="minorHAnsi"/>
    </w:rPr>
  </w:style>
  <w:style w:type="paragraph" w:customStyle="1" w:styleId="E94D171844344F2FAF1176CA6ECE1C7744">
    <w:name w:val="E94D171844344F2FAF1176CA6ECE1C7744"/>
    <w:rsid w:val="00414432"/>
    <w:pPr>
      <w:spacing w:after="120"/>
    </w:pPr>
    <w:rPr>
      <w:rFonts w:eastAsiaTheme="minorHAnsi"/>
    </w:rPr>
  </w:style>
  <w:style w:type="paragraph" w:customStyle="1" w:styleId="C0F3ECD471C84CFEB0A5CD12E8ACA7E979">
    <w:name w:val="C0F3ECD471C84CFEB0A5CD12E8ACA7E979"/>
    <w:rsid w:val="00414432"/>
    <w:pPr>
      <w:spacing w:after="120"/>
    </w:pPr>
    <w:rPr>
      <w:rFonts w:eastAsiaTheme="minorHAnsi"/>
    </w:rPr>
  </w:style>
  <w:style w:type="paragraph" w:customStyle="1" w:styleId="0B85C2EBD566465BA1CDCA3EE793019E79">
    <w:name w:val="0B85C2EBD566465BA1CDCA3EE793019E79"/>
    <w:rsid w:val="00414432"/>
    <w:pPr>
      <w:spacing w:after="120"/>
    </w:pPr>
    <w:rPr>
      <w:rFonts w:eastAsiaTheme="minorHAnsi"/>
    </w:rPr>
  </w:style>
  <w:style w:type="paragraph" w:customStyle="1" w:styleId="603D588DF8BC4CB5B552DF8C3AB1DE6A16">
    <w:name w:val="603D588DF8BC4CB5B552DF8C3AB1DE6A16"/>
    <w:rsid w:val="00414432"/>
    <w:pPr>
      <w:spacing w:after="120"/>
    </w:pPr>
    <w:rPr>
      <w:rFonts w:eastAsiaTheme="minorHAnsi"/>
    </w:rPr>
  </w:style>
  <w:style w:type="paragraph" w:customStyle="1" w:styleId="DFED1AB577984F3D8AC5C6369A175D143">
    <w:name w:val="DFED1AB577984F3D8AC5C6369A175D143"/>
    <w:rsid w:val="00414432"/>
    <w:pPr>
      <w:spacing w:after="120"/>
    </w:pPr>
    <w:rPr>
      <w:rFonts w:eastAsiaTheme="minorHAnsi"/>
    </w:rPr>
  </w:style>
  <w:style w:type="paragraph" w:customStyle="1" w:styleId="F1736F38372E4981A41C3D52EE51BCAA18">
    <w:name w:val="F1736F38372E4981A41C3D52EE51BCAA18"/>
    <w:rsid w:val="00414432"/>
    <w:pPr>
      <w:spacing w:after="120"/>
    </w:pPr>
    <w:rPr>
      <w:rFonts w:eastAsiaTheme="minorHAnsi"/>
    </w:rPr>
  </w:style>
  <w:style w:type="paragraph" w:customStyle="1" w:styleId="1EBBFFB9437340F182EFD3700AD9264679">
    <w:name w:val="1EBBFFB9437340F182EFD3700AD9264679"/>
    <w:rsid w:val="00414432"/>
    <w:pPr>
      <w:spacing w:after="120"/>
    </w:pPr>
    <w:rPr>
      <w:rFonts w:eastAsiaTheme="minorHAnsi"/>
    </w:rPr>
  </w:style>
  <w:style w:type="paragraph" w:customStyle="1" w:styleId="BAD119D5A9EE43A7846F13B03F80CEAA79">
    <w:name w:val="BAD119D5A9EE43A7846F13B03F80CEAA79"/>
    <w:rsid w:val="00414432"/>
    <w:pPr>
      <w:spacing w:after="120"/>
    </w:pPr>
    <w:rPr>
      <w:rFonts w:eastAsiaTheme="minorHAnsi"/>
    </w:rPr>
  </w:style>
  <w:style w:type="paragraph" w:customStyle="1" w:styleId="23815447DD9344A4938230A0448AF7A379">
    <w:name w:val="23815447DD9344A4938230A0448AF7A379"/>
    <w:rsid w:val="00414432"/>
    <w:pPr>
      <w:spacing w:after="120"/>
    </w:pPr>
    <w:rPr>
      <w:rFonts w:eastAsiaTheme="minorHAnsi"/>
    </w:rPr>
  </w:style>
  <w:style w:type="paragraph" w:customStyle="1" w:styleId="E8F867E9FB1C4D26A285C600D2B29B9073">
    <w:name w:val="E8F867E9FB1C4D26A285C600D2B29B9073"/>
    <w:rsid w:val="00414432"/>
    <w:pPr>
      <w:spacing w:after="120"/>
    </w:pPr>
    <w:rPr>
      <w:rFonts w:eastAsiaTheme="minorHAnsi"/>
    </w:rPr>
  </w:style>
  <w:style w:type="paragraph" w:customStyle="1" w:styleId="BB857D3C54C4455B90BC419C645131EC9">
    <w:name w:val="BB857D3C54C4455B90BC419C645131EC9"/>
    <w:rsid w:val="00414432"/>
    <w:pPr>
      <w:spacing w:after="120"/>
    </w:pPr>
    <w:rPr>
      <w:rFonts w:eastAsiaTheme="minorHAnsi"/>
    </w:rPr>
  </w:style>
  <w:style w:type="paragraph" w:customStyle="1" w:styleId="41DAD812BD9B484BBF466EEAD85E94359">
    <w:name w:val="41DAD812BD9B484BBF466EEAD85E94359"/>
    <w:rsid w:val="00414432"/>
    <w:pPr>
      <w:spacing w:after="120"/>
    </w:pPr>
    <w:rPr>
      <w:rFonts w:eastAsiaTheme="minorHAnsi"/>
    </w:rPr>
  </w:style>
  <w:style w:type="paragraph" w:customStyle="1" w:styleId="E9A50C226EA34B1F8B18F17EE97B99F742">
    <w:name w:val="E9A50C226EA34B1F8B18F17EE97B99F742"/>
    <w:rsid w:val="00414432"/>
    <w:pPr>
      <w:spacing w:after="120"/>
    </w:pPr>
    <w:rPr>
      <w:rFonts w:eastAsiaTheme="minorHAnsi"/>
    </w:rPr>
  </w:style>
  <w:style w:type="paragraph" w:customStyle="1" w:styleId="701911AD93504509BAEAEE3ED020F78C42">
    <w:name w:val="701911AD93504509BAEAEE3ED020F78C42"/>
    <w:rsid w:val="00414432"/>
    <w:pPr>
      <w:spacing w:after="120"/>
    </w:pPr>
    <w:rPr>
      <w:rFonts w:eastAsiaTheme="minorHAnsi"/>
    </w:rPr>
  </w:style>
  <w:style w:type="paragraph" w:customStyle="1" w:styleId="AC94E662719B476E9C95B70368CE6DDD51">
    <w:name w:val="AC94E662719B476E9C95B70368CE6DDD51"/>
    <w:rsid w:val="00414432"/>
    <w:pPr>
      <w:spacing w:after="120"/>
    </w:pPr>
    <w:rPr>
      <w:rFonts w:eastAsiaTheme="minorHAnsi"/>
    </w:rPr>
  </w:style>
  <w:style w:type="paragraph" w:customStyle="1" w:styleId="2E034C0DD5914E4DBFE301E536420EA951">
    <w:name w:val="2E034C0DD5914E4DBFE301E536420EA951"/>
    <w:rsid w:val="00414432"/>
    <w:pPr>
      <w:spacing w:after="120"/>
    </w:pPr>
    <w:rPr>
      <w:rFonts w:eastAsiaTheme="minorHAnsi"/>
    </w:rPr>
  </w:style>
  <w:style w:type="paragraph" w:customStyle="1" w:styleId="F8AF87B457E94DE7BD0B2C9B905663F048">
    <w:name w:val="F8AF87B457E94DE7BD0B2C9B905663F048"/>
    <w:rsid w:val="00414432"/>
    <w:pPr>
      <w:spacing w:after="120"/>
    </w:pPr>
    <w:rPr>
      <w:rFonts w:eastAsiaTheme="minorHAnsi"/>
    </w:rPr>
  </w:style>
  <w:style w:type="paragraph" w:customStyle="1" w:styleId="6C3F321FD9B64DBB9B4351EA17E8BF4647">
    <w:name w:val="6C3F321FD9B64DBB9B4351EA17E8BF4647"/>
    <w:rsid w:val="00414432"/>
    <w:pPr>
      <w:spacing w:after="120"/>
    </w:pPr>
    <w:rPr>
      <w:rFonts w:eastAsiaTheme="minorHAnsi"/>
    </w:rPr>
  </w:style>
  <w:style w:type="paragraph" w:customStyle="1" w:styleId="7F91BD21CBAA47F4A0FF0448C02DB82447">
    <w:name w:val="7F91BD21CBAA47F4A0FF0448C02DB82447"/>
    <w:rsid w:val="00414432"/>
    <w:pPr>
      <w:spacing w:after="120"/>
    </w:pPr>
    <w:rPr>
      <w:rFonts w:eastAsiaTheme="minorHAnsi"/>
    </w:rPr>
  </w:style>
  <w:style w:type="paragraph" w:customStyle="1" w:styleId="E4BDC0A0FBD0471EA74AA0D0DDA8C35B47">
    <w:name w:val="E4BDC0A0FBD0471EA74AA0D0DDA8C35B47"/>
    <w:rsid w:val="00414432"/>
    <w:pPr>
      <w:spacing w:after="120"/>
    </w:pPr>
    <w:rPr>
      <w:rFonts w:eastAsiaTheme="minorHAnsi"/>
    </w:rPr>
  </w:style>
  <w:style w:type="paragraph" w:customStyle="1" w:styleId="FF0FD5ED9D284CCDAD62541E5CB93B5B42">
    <w:name w:val="FF0FD5ED9D284CCDAD62541E5CB93B5B42"/>
    <w:rsid w:val="00414432"/>
    <w:pPr>
      <w:spacing w:after="120"/>
    </w:pPr>
    <w:rPr>
      <w:rFonts w:eastAsiaTheme="minorHAnsi"/>
    </w:rPr>
  </w:style>
  <w:style w:type="paragraph" w:customStyle="1" w:styleId="E1396873EE6748E49940B8492A70244F4">
    <w:name w:val="E1396873EE6748E49940B8492A70244F4"/>
    <w:rsid w:val="00414432"/>
    <w:pPr>
      <w:spacing w:after="120"/>
    </w:pPr>
    <w:rPr>
      <w:rFonts w:eastAsiaTheme="minorHAnsi"/>
    </w:rPr>
  </w:style>
  <w:style w:type="paragraph" w:customStyle="1" w:styleId="54A3EB2F02DA4003B22B52F17B441EE150">
    <w:name w:val="54A3EB2F02DA4003B22B52F17B441EE150"/>
    <w:rsid w:val="00414432"/>
    <w:pPr>
      <w:spacing w:after="120"/>
    </w:pPr>
    <w:rPr>
      <w:rFonts w:eastAsiaTheme="minorHAnsi"/>
    </w:rPr>
  </w:style>
  <w:style w:type="paragraph" w:customStyle="1" w:styleId="52A492AA2B0641968F4A0F1BD03ED75450">
    <w:name w:val="52A492AA2B0641968F4A0F1BD03ED75450"/>
    <w:rsid w:val="00414432"/>
    <w:pPr>
      <w:spacing w:after="120"/>
    </w:pPr>
    <w:rPr>
      <w:rFonts w:eastAsiaTheme="minorHAnsi"/>
    </w:rPr>
  </w:style>
  <w:style w:type="paragraph" w:customStyle="1" w:styleId="3E3C76F8B2944F91B27D3345CA5F0CE750">
    <w:name w:val="3E3C76F8B2944F91B27D3345CA5F0CE750"/>
    <w:rsid w:val="00414432"/>
    <w:pPr>
      <w:spacing w:after="120"/>
    </w:pPr>
    <w:rPr>
      <w:rFonts w:eastAsiaTheme="minorHAnsi"/>
    </w:rPr>
  </w:style>
  <w:style w:type="paragraph" w:customStyle="1" w:styleId="0D34D3C723254A348815BF7CB74B1CBD48">
    <w:name w:val="0D34D3C723254A348815BF7CB74B1CBD48"/>
    <w:rsid w:val="00414432"/>
    <w:pPr>
      <w:spacing w:after="120"/>
    </w:pPr>
    <w:rPr>
      <w:rFonts w:eastAsiaTheme="minorHAnsi"/>
    </w:rPr>
  </w:style>
  <w:style w:type="paragraph" w:customStyle="1" w:styleId="C4D24183C82E48CB8FA7AEEF5FAAB41E48">
    <w:name w:val="C4D24183C82E48CB8FA7AEEF5FAAB41E48"/>
    <w:rsid w:val="00414432"/>
    <w:pPr>
      <w:spacing w:after="120"/>
    </w:pPr>
    <w:rPr>
      <w:rFonts w:eastAsiaTheme="minorHAnsi"/>
    </w:rPr>
  </w:style>
  <w:style w:type="paragraph" w:customStyle="1" w:styleId="E928F2BBD44548DEA768761F20D9B03F9">
    <w:name w:val="E928F2BBD44548DEA768761F20D9B03F9"/>
    <w:rsid w:val="00414432"/>
    <w:pPr>
      <w:spacing w:after="120"/>
    </w:pPr>
    <w:rPr>
      <w:rFonts w:eastAsiaTheme="minorHAnsi"/>
    </w:rPr>
  </w:style>
  <w:style w:type="paragraph" w:customStyle="1" w:styleId="C46C396C0A514F438FD91ABF0D0EA40248">
    <w:name w:val="C46C396C0A514F438FD91ABF0D0EA40248"/>
    <w:rsid w:val="00414432"/>
    <w:pPr>
      <w:spacing w:after="120"/>
    </w:pPr>
    <w:rPr>
      <w:rFonts w:eastAsiaTheme="minorHAnsi"/>
    </w:rPr>
  </w:style>
  <w:style w:type="paragraph" w:customStyle="1" w:styleId="C2C5EDA822544C7E8754D17DAFE0BBD95">
    <w:name w:val="C2C5EDA822544C7E8754D17DAFE0BBD95"/>
    <w:rsid w:val="00414432"/>
    <w:pPr>
      <w:spacing w:after="120"/>
    </w:pPr>
    <w:rPr>
      <w:rFonts w:eastAsiaTheme="minorHAnsi"/>
    </w:rPr>
  </w:style>
  <w:style w:type="paragraph" w:customStyle="1" w:styleId="060E191C327144A09299B284FE1697C75">
    <w:name w:val="060E191C327144A09299B284FE1697C75"/>
    <w:rsid w:val="00414432"/>
    <w:pPr>
      <w:spacing w:after="120"/>
    </w:pPr>
    <w:rPr>
      <w:rFonts w:eastAsiaTheme="minorHAnsi"/>
    </w:rPr>
  </w:style>
  <w:style w:type="paragraph" w:customStyle="1" w:styleId="EDCD3A6E9A524021BAFDC4C0BE077C0C5">
    <w:name w:val="EDCD3A6E9A524021BAFDC4C0BE077C0C5"/>
    <w:rsid w:val="00414432"/>
    <w:pPr>
      <w:spacing w:after="120"/>
    </w:pPr>
    <w:rPr>
      <w:rFonts w:eastAsiaTheme="minorHAnsi"/>
    </w:rPr>
  </w:style>
  <w:style w:type="paragraph" w:customStyle="1" w:styleId="7D8E942ACA3849D7868F2793DED18E185">
    <w:name w:val="7D8E942ACA3849D7868F2793DED18E185"/>
    <w:rsid w:val="00414432"/>
    <w:pPr>
      <w:spacing w:after="120"/>
    </w:pPr>
    <w:rPr>
      <w:rFonts w:eastAsiaTheme="minorHAnsi"/>
    </w:rPr>
  </w:style>
  <w:style w:type="paragraph" w:customStyle="1" w:styleId="52CC67C9E08F4D91A8530332B17260EB80">
    <w:name w:val="52CC67C9E08F4D91A8530332B17260EB80"/>
    <w:rsid w:val="00772630"/>
    <w:pPr>
      <w:spacing w:after="120"/>
    </w:pPr>
    <w:rPr>
      <w:rFonts w:eastAsiaTheme="minorHAnsi"/>
    </w:rPr>
  </w:style>
  <w:style w:type="paragraph" w:customStyle="1" w:styleId="E94D171844344F2FAF1176CA6ECE1C7745">
    <w:name w:val="E94D171844344F2FAF1176CA6ECE1C7745"/>
    <w:rsid w:val="00772630"/>
    <w:pPr>
      <w:spacing w:after="120"/>
    </w:pPr>
    <w:rPr>
      <w:rFonts w:eastAsiaTheme="minorHAnsi"/>
    </w:rPr>
  </w:style>
  <w:style w:type="paragraph" w:customStyle="1" w:styleId="C0F3ECD471C84CFEB0A5CD12E8ACA7E980">
    <w:name w:val="C0F3ECD471C84CFEB0A5CD12E8ACA7E980"/>
    <w:rsid w:val="00772630"/>
    <w:pPr>
      <w:spacing w:after="120"/>
    </w:pPr>
    <w:rPr>
      <w:rFonts w:eastAsiaTheme="minorHAnsi"/>
    </w:rPr>
  </w:style>
  <w:style w:type="paragraph" w:customStyle="1" w:styleId="0B85C2EBD566465BA1CDCA3EE793019E80">
    <w:name w:val="0B85C2EBD566465BA1CDCA3EE793019E80"/>
    <w:rsid w:val="00772630"/>
    <w:pPr>
      <w:spacing w:after="120"/>
    </w:pPr>
    <w:rPr>
      <w:rFonts w:eastAsiaTheme="minorHAnsi"/>
    </w:rPr>
  </w:style>
  <w:style w:type="paragraph" w:customStyle="1" w:styleId="603D588DF8BC4CB5B552DF8C3AB1DE6A17">
    <w:name w:val="603D588DF8BC4CB5B552DF8C3AB1DE6A17"/>
    <w:rsid w:val="00772630"/>
    <w:pPr>
      <w:spacing w:after="120"/>
    </w:pPr>
    <w:rPr>
      <w:rFonts w:eastAsiaTheme="minorHAnsi"/>
    </w:rPr>
  </w:style>
  <w:style w:type="paragraph" w:customStyle="1" w:styleId="10BDB32804664189976D37F7C2E287A8">
    <w:name w:val="10BDB32804664189976D37F7C2E287A8"/>
    <w:rsid w:val="00772630"/>
    <w:pPr>
      <w:spacing w:after="120"/>
    </w:pPr>
    <w:rPr>
      <w:rFonts w:eastAsiaTheme="minorHAnsi"/>
    </w:rPr>
  </w:style>
  <w:style w:type="paragraph" w:customStyle="1" w:styleId="F1736F38372E4981A41C3D52EE51BCAA19">
    <w:name w:val="F1736F38372E4981A41C3D52EE51BCAA19"/>
    <w:rsid w:val="00772630"/>
    <w:pPr>
      <w:spacing w:after="120"/>
    </w:pPr>
    <w:rPr>
      <w:rFonts w:eastAsiaTheme="minorHAnsi"/>
    </w:rPr>
  </w:style>
  <w:style w:type="paragraph" w:customStyle="1" w:styleId="1EBBFFB9437340F182EFD3700AD9264680">
    <w:name w:val="1EBBFFB9437340F182EFD3700AD9264680"/>
    <w:rsid w:val="00772630"/>
    <w:pPr>
      <w:spacing w:after="120"/>
    </w:pPr>
    <w:rPr>
      <w:rFonts w:eastAsiaTheme="minorHAnsi"/>
    </w:rPr>
  </w:style>
  <w:style w:type="paragraph" w:customStyle="1" w:styleId="BAD119D5A9EE43A7846F13B03F80CEAA80">
    <w:name w:val="BAD119D5A9EE43A7846F13B03F80CEAA80"/>
    <w:rsid w:val="00772630"/>
    <w:pPr>
      <w:spacing w:after="120"/>
    </w:pPr>
    <w:rPr>
      <w:rFonts w:eastAsiaTheme="minorHAnsi"/>
    </w:rPr>
  </w:style>
  <w:style w:type="paragraph" w:customStyle="1" w:styleId="23815447DD9344A4938230A0448AF7A380">
    <w:name w:val="23815447DD9344A4938230A0448AF7A380"/>
    <w:rsid w:val="00772630"/>
    <w:pPr>
      <w:spacing w:after="120"/>
    </w:pPr>
    <w:rPr>
      <w:rFonts w:eastAsiaTheme="minorHAnsi"/>
    </w:rPr>
  </w:style>
  <w:style w:type="paragraph" w:customStyle="1" w:styleId="E8F867E9FB1C4D26A285C600D2B29B9074">
    <w:name w:val="E8F867E9FB1C4D26A285C600D2B29B9074"/>
    <w:rsid w:val="00772630"/>
    <w:pPr>
      <w:spacing w:after="120"/>
    </w:pPr>
    <w:rPr>
      <w:rFonts w:eastAsiaTheme="minorHAnsi"/>
    </w:rPr>
  </w:style>
  <w:style w:type="paragraph" w:customStyle="1" w:styleId="BB857D3C54C4455B90BC419C645131EC10">
    <w:name w:val="BB857D3C54C4455B90BC419C645131EC10"/>
    <w:rsid w:val="00772630"/>
    <w:pPr>
      <w:spacing w:after="120"/>
    </w:pPr>
    <w:rPr>
      <w:rFonts w:eastAsiaTheme="minorHAnsi"/>
    </w:rPr>
  </w:style>
  <w:style w:type="paragraph" w:customStyle="1" w:styleId="41DAD812BD9B484BBF466EEAD85E943510">
    <w:name w:val="41DAD812BD9B484BBF466EEAD85E943510"/>
    <w:rsid w:val="00772630"/>
    <w:pPr>
      <w:spacing w:after="120"/>
    </w:pPr>
    <w:rPr>
      <w:rFonts w:eastAsiaTheme="minorHAnsi"/>
    </w:rPr>
  </w:style>
  <w:style w:type="paragraph" w:customStyle="1" w:styleId="E9A50C226EA34B1F8B18F17EE97B99F743">
    <w:name w:val="E9A50C226EA34B1F8B18F17EE97B99F743"/>
    <w:rsid w:val="00772630"/>
    <w:pPr>
      <w:spacing w:after="120"/>
    </w:pPr>
    <w:rPr>
      <w:rFonts w:eastAsiaTheme="minorHAnsi"/>
    </w:rPr>
  </w:style>
  <w:style w:type="paragraph" w:customStyle="1" w:styleId="701911AD93504509BAEAEE3ED020F78C43">
    <w:name w:val="701911AD93504509BAEAEE3ED020F78C43"/>
    <w:rsid w:val="00772630"/>
    <w:pPr>
      <w:spacing w:after="120"/>
    </w:pPr>
    <w:rPr>
      <w:rFonts w:eastAsiaTheme="minorHAnsi"/>
    </w:rPr>
  </w:style>
  <w:style w:type="paragraph" w:customStyle="1" w:styleId="AC94E662719B476E9C95B70368CE6DDD52">
    <w:name w:val="AC94E662719B476E9C95B70368CE6DDD52"/>
    <w:rsid w:val="00772630"/>
    <w:pPr>
      <w:spacing w:after="120"/>
    </w:pPr>
    <w:rPr>
      <w:rFonts w:eastAsiaTheme="minorHAnsi"/>
    </w:rPr>
  </w:style>
  <w:style w:type="paragraph" w:customStyle="1" w:styleId="2E034C0DD5914E4DBFE301E536420EA952">
    <w:name w:val="2E034C0DD5914E4DBFE301E536420EA952"/>
    <w:rsid w:val="00772630"/>
    <w:pPr>
      <w:spacing w:after="120"/>
    </w:pPr>
    <w:rPr>
      <w:rFonts w:eastAsiaTheme="minorHAnsi"/>
    </w:rPr>
  </w:style>
  <w:style w:type="paragraph" w:customStyle="1" w:styleId="F8AF87B457E94DE7BD0B2C9B905663F049">
    <w:name w:val="F8AF87B457E94DE7BD0B2C9B905663F049"/>
    <w:rsid w:val="00772630"/>
    <w:pPr>
      <w:spacing w:after="120"/>
    </w:pPr>
    <w:rPr>
      <w:rFonts w:eastAsiaTheme="minorHAnsi"/>
    </w:rPr>
  </w:style>
  <w:style w:type="paragraph" w:customStyle="1" w:styleId="6C3F321FD9B64DBB9B4351EA17E8BF4648">
    <w:name w:val="6C3F321FD9B64DBB9B4351EA17E8BF4648"/>
    <w:rsid w:val="00772630"/>
    <w:pPr>
      <w:spacing w:after="120"/>
    </w:pPr>
    <w:rPr>
      <w:rFonts w:eastAsiaTheme="minorHAnsi"/>
    </w:rPr>
  </w:style>
  <w:style w:type="paragraph" w:customStyle="1" w:styleId="7F91BD21CBAA47F4A0FF0448C02DB82448">
    <w:name w:val="7F91BD21CBAA47F4A0FF0448C02DB82448"/>
    <w:rsid w:val="00772630"/>
    <w:pPr>
      <w:spacing w:after="120"/>
    </w:pPr>
    <w:rPr>
      <w:rFonts w:eastAsiaTheme="minorHAnsi"/>
    </w:rPr>
  </w:style>
  <w:style w:type="paragraph" w:customStyle="1" w:styleId="E4BDC0A0FBD0471EA74AA0D0DDA8C35B48">
    <w:name w:val="E4BDC0A0FBD0471EA74AA0D0DDA8C35B48"/>
    <w:rsid w:val="00772630"/>
    <w:pPr>
      <w:spacing w:after="120"/>
    </w:pPr>
    <w:rPr>
      <w:rFonts w:eastAsiaTheme="minorHAnsi"/>
    </w:rPr>
  </w:style>
  <w:style w:type="paragraph" w:customStyle="1" w:styleId="FF0FD5ED9D284CCDAD62541E5CB93B5B43">
    <w:name w:val="FF0FD5ED9D284CCDAD62541E5CB93B5B43"/>
    <w:rsid w:val="00772630"/>
    <w:pPr>
      <w:spacing w:after="120"/>
    </w:pPr>
    <w:rPr>
      <w:rFonts w:eastAsiaTheme="minorHAnsi"/>
    </w:rPr>
  </w:style>
  <w:style w:type="paragraph" w:customStyle="1" w:styleId="E1396873EE6748E49940B8492A70244F5">
    <w:name w:val="E1396873EE6748E49940B8492A70244F5"/>
    <w:rsid w:val="00772630"/>
    <w:pPr>
      <w:spacing w:after="120"/>
    </w:pPr>
    <w:rPr>
      <w:rFonts w:eastAsiaTheme="minorHAnsi"/>
    </w:rPr>
  </w:style>
  <w:style w:type="paragraph" w:customStyle="1" w:styleId="54A3EB2F02DA4003B22B52F17B441EE151">
    <w:name w:val="54A3EB2F02DA4003B22B52F17B441EE151"/>
    <w:rsid w:val="00772630"/>
    <w:pPr>
      <w:spacing w:after="120"/>
    </w:pPr>
    <w:rPr>
      <w:rFonts w:eastAsiaTheme="minorHAnsi"/>
    </w:rPr>
  </w:style>
  <w:style w:type="paragraph" w:customStyle="1" w:styleId="52A492AA2B0641968F4A0F1BD03ED75451">
    <w:name w:val="52A492AA2B0641968F4A0F1BD03ED75451"/>
    <w:rsid w:val="00772630"/>
    <w:pPr>
      <w:spacing w:after="120"/>
    </w:pPr>
    <w:rPr>
      <w:rFonts w:eastAsiaTheme="minorHAnsi"/>
    </w:rPr>
  </w:style>
  <w:style w:type="paragraph" w:customStyle="1" w:styleId="3E3C76F8B2944F91B27D3345CA5F0CE751">
    <w:name w:val="3E3C76F8B2944F91B27D3345CA5F0CE751"/>
    <w:rsid w:val="00772630"/>
    <w:pPr>
      <w:spacing w:after="120"/>
    </w:pPr>
    <w:rPr>
      <w:rFonts w:eastAsiaTheme="minorHAnsi"/>
    </w:rPr>
  </w:style>
  <w:style w:type="paragraph" w:customStyle="1" w:styleId="0D34D3C723254A348815BF7CB74B1CBD49">
    <w:name w:val="0D34D3C723254A348815BF7CB74B1CBD49"/>
    <w:rsid w:val="00772630"/>
    <w:pPr>
      <w:spacing w:after="120"/>
    </w:pPr>
    <w:rPr>
      <w:rFonts w:eastAsiaTheme="minorHAnsi"/>
    </w:rPr>
  </w:style>
  <w:style w:type="paragraph" w:customStyle="1" w:styleId="C4D24183C82E48CB8FA7AEEF5FAAB41E49">
    <w:name w:val="C4D24183C82E48CB8FA7AEEF5FAAB41E49"/>
    <w:rsid w:val="00772630"/>
    <w:pPr>
      <w:spacing w:after="120"/>
    </w:pPr>
    <w:rPr>
      <w:rFonts w:eastAsiaTheme="minorHAnsi"/>
    </w:rPr>
  </w:style>
  <w:style w:type="paragraph" w:customStyle="1" w:styleId="E928F2BBD44548DEA768761F20D9B03F10">
    <w:name w:val="E928F2BBD44548DEA768761F20D9B03F10"/>
    <w:rsid w:val="00772630"/>
    <w:pPr>
      <w:spacing w:after="120"/>
    </w:pPr>
    <w:rPr>
      <w:rFonts w:eastAsiaTheme="minorHAnsi"/>
    </w:rPr>
  </w:style>
  <w:style w:type="paragraph" w:customStyle="1" w:styleId="C46C396C0A514F438FD91ABF0D0EA40249">
    <w:name w:val="C46C396C0A514F438FD91ABF0D0EA40249"/>
    <w:rsid w:val="00772630"/>
    <w:pPr>
      <w:spacing w:after="120"/>
    </w:pPr>
    <w:rPr>
      <w:rFonts w:eastAsiaTheme="minorHAnsi"/>
    </w:rPr>
  </w:style>
  <w:style w:type="paragraph" w:customStyle="1" w:styleId="C2C5EDA822544C7E8754D17DAFE0BBD96">
    <w:name w:val="C2C5EDA822544C7E8754D17DAFE0BBD96"/>
    <w:rsid w:val="00772630"/>
    <w:pPr>
      <w:spacing w:after="120"/>
    </w:pPr>
    <w:rPr>
      <w:rFonts w:eastAsiaTheme="minorHAnsi"/>
    </w:rPr>
  </w:style>
  <w:style w:type="paragraph" w:customStyle="1" w:styleId="060E191C327144A09299B284FE1697C76">
    <w:name w:val="060E191C327144A09299B284FE1697C76"/>
    <w:rsid w:val="00772630"/>
    <w:pPr>
      <w:spacing w:after="120"/>
    </w:pPr>
    <w:rPr>
      <w:rFonts w:eastAsiaTheme="minorHAnsi"/>
    </w:rPr>
  </w:style>
  <w:style w:type="paragraph" w:customStyle="1" w:styleId="EDCD3A6E9A524021BAFDC4C0BE077C0C6">
    <w:name w:val="EDCD3A6E9A524021BAFDC4C0BE077C0C6"/>
    <w:rsid w:val="00772630"/>
    <w:pPr>
      <w:spacing w:after="120"/>
    </w:pPr>
    <w:rPr>
      <w:rFonts w:eastAsiaTheme="minorHAnsi"/>
    </w:rPr>
  </w:style>
  <w:style w:type="paragraph" w:customStyle="1" w:styleId="7D8E942ACA3849D7868F2793DED18E186">
    <w:name w:val="7D8E942ACA3849D7868F2793DED18E186"/>
    <w:rsid w:val="00772630"/>
    <w:pPr>
      <w:spacing w:after="120"/>
    </w:pPr>
    <w:rPr>
      <w:rFonts w:eastAsiaTheme="minorHAnsi"/>
    </w:rPr>
  </w:style>
  <w:style w:type="paragraph" w:customStyle="1" w:styleId="52CC67C9E08F4D91A8530332B17260EB81">
    <w:name w:val="52CC67C9E08F4D91A8530332B17260EB81"/>
    <w:rsid w:val="00772630"/>
    <w:pPr>
      <w:spacing w:after="120"/>
    </w:pPr>
    <w:rPr>
      <w:rFonts w:eastAsiaTheme="minorHAnsi"/>
    </w:rPr>
  </w:style>
  <w:style w:type="paragraph" w:customStyle="1" w:styleId="E94D171844344F2FAF1176CA6ECE1C7746">
    <w:name w:val="E94D171844344F2FAF1176CA6ECE1C7746"/>
    <w:rsid w:val="00772630"/>
    <w:pPr>
      <w:spacing w:after="120"/>
    </w:pPr>
    <w:rPr>
      <w:rFonts w:eastAsiaTheme="minorHAnsi"/>
    </w:rPr>
  </w:style>
  <w:style w:type="paragraph" w:customStyle="1" w:styleId="C0F3ECD471C84CFEB0A5CD12E8ACA7E981">
    <w:name w:val="C0F3ECD471C84CFEB0A5CD12E8ACA7E981"/>
    <w:rsid w:val="00772630"/>
    <w:pPr>
      <w:spacing w:after="120"/>
    </w:pPr>
    <w:rPr>
      <w:rFonts w:eastAsiaTheme="minorHAnsi"/>
    </w:rPr>
  </w:style>
  <w:style w:type="paragraph" w:customStyle="1" w:styleId="0B85C2EBD566465BA1CDCA3EE793019E81">
    <w:name w:val="0B85C2EBD566465BA1CDCA3EE793019E81"/>
    <w:rsid w:val="00772630"/>
    <w:pPr>
      <w:spacing w:after="120"/>
    </w:pPr>
    <w:rPr>
      <w:rFonts w:eastAsiaTheme="minorHAnsi"/>
    </w:rPr>
  </w:style>
  <w:style w:type="paragraph" w:customStyle="1" w:styleId="603D588DF8BC4CB5B552DF8C3AB1DE6A18">
    <w:name w:val="603D588DF8BC4CB5B552DF8C3AB1DE6A18"/>
    <w:rsid w:val="00772630"/>
    <w:pPr>
      <w:spacing w:after="120"/>
    </w:pPr>
    <w:rPr>
      <w:rFonts w:eastAsiaTheme="minorHAnsi"/>
    </w:rPr>
  </w:style>
  <w:style w:type="paragraph" w:customStyle="1" w:styleId="10BDB32804664189976D37F7C2E287A81">
    <w:name w:val="10BDB32804664189976D37F7C2E287A81"/>
    <w:rsid w:val="00772630"/>
    <w:pPr>
      <w:spacing w:after="120"/>
    </w:pPr>
    <w:rPr>
      <w:rFonts w:eastAsiaTheme="minorHAnsi"/>
    </w:rPr>
  </w:style>
  <w:style w:type="paragraph" w:customStyle="1" w:styleId="F1736F38372E4981A41C3D52EE51BCAA20">
    <w:name w:val="F1736F38372E4981A41C3D52EE51BCAA20"/>
    <w:rsid w:val="00772630"/>
    <w:pPr>
      <w:spacing w:after="120"/>
    </w:pPr>
    <w:rPr>
      <w:rFonts w:eastAsiaTheme="minorHAnsi"/>
    </w:rPr>
  </w:style>
  <w:style w:type="paragraph" w:customStyle="1" w:styleId="1EBBFFB9437340F182EFD3700AD9264681">
    <w:name w:val="1EBBFFB9437340F182EFD3700AD9264681"/>
    <w:rsid w:val="00772630"/>
    <w:pPr>
      <w:spacing w:after="120"/>
    </w:pPr>
    <w:rPr>
      <w:rFonts w:eastAsiaTheme="minorHAnsi"/>
    </w:rPr>
  </w:style>
  <w:style w:type="paragraph" w:customStyle="1" w:styleId="BAD119D5A9EE43A7846F13B03F80CEAA81">
    <w:name w:val="BAD119D5A9EE43A7846F13B03F80CEAA81"/>
    <w:rsid w:val="00772630"/>
    <w:pPr>
      <w:spacing w:after="120"/>
    </w:pPr>
    <w:rPr>
      <w:rFonts w:eastAsiaTheme="minorHAnsi"/>
    </w:rPr>
  </w:style>
  <w:style w:type="paragraph" w:customStyle="1" w:styleId="23815447DD9344A4938230A0448AF7A381">
    <w:name w:val="23815447DD9344A4938230A0448AF7A381"/>
    <w:rsid w:val="00772630"/>
    <w:pPr>
      <w:spacing w:after="120"/>
    </w:pPr>
    <w:rPr>
      <w:rFonts w:eastAsiaTheme="minorHAnsi"/>
    </w:rPr>
  </w:style>
  <w:style w:type="paragraph" w:customStyle="1" w:styleId="E8F867E9FB1C4D26A285C600D2B29B9075">
    <w:name w:val="E8F867E9FB1C4D26A285C600D2B29B9075"/>
    <w:rsid w:val="00772630"/>
    <w:pPr>
      <w:spacing w:after="120"/>
    </w:pPr>
    <w:rPr>
      <w:rFonts w:eastAsiaTheme="minorHAnsi"/>
    </w:rPr>
  </w:style>
  <w:style w:type="paragraph" w:customStyle="1" w:styleId="BB857D3C54C4455B90BC419C645131EC11">
    <w:name w:val="BB857D3C54C4455B90BC419C645131EC11"/>
    <w:rsid w:val="00772630"/>
    <w:pPr>
      <w:spacing w:after="120"/>
    </w:pPr>
    <w:rPr>
      <w:rFonts w:eastAsiaTheme="minorHAnsi"/>
    </w:rPr>
  </w:style>
  <w:style w:type="paragraph" w:customStyle="1" w:styleId="41DAD812BD9B484BBF466EEAD85E943511">
    <w:name w:val="41DAD812BD9B484BBF466EEAD85E943511"/>
    <w:rsid w:val="00772630"/>
    <w:pPr>
      <w:spacing w:after="120"/>
    </w:pPr>
    <w:rPr>
      <w:rFonts w:eastAsiaTheme="minorHAnsi"/>
    </w:rPr>
  </w:style>
  <w:style w:type="paragraph" w:customStyle="1" w:styleId="E9A50C226EA34B1F8B18F17EE97B99F744">
    <w:name w:val="E9A50C226EA34B1F8B18F17EE97B99F744"/>
    <w:rsid w:val="00772630"/>
    <w:pPr>
      <w:spacing w:after="120"/>
    </w:pPr>
    <w:rPr>
      <w:rFonts w:eastAsiaTheme="minorHAnsi"/>
    </w:rPr>
  </w:style>
  <w:style w:type="paragraph" w:customStyle="1" w:styleId="701911AD93504509BAEAEE3ED020F78C44">
    <w:name w:val="701911AD93504509BAEAEE3ED020F78C44"/>
    <w:rsid w:val="00772630"/>
    <w:pPr>
      <w:spacing w:after="120"/>
    </w:pPr>
    <w:rPr>
      <w:rFonts w:eastAsiaTheme="minorHAnsi"/>
    </w:rPr>
  </w:style>
  <w:style w:type="paragraph" w:customStyle="1" w:styleId="AC94E662719B476E9C95B70368CE6DDD53">
    <w:name w:val="AC94E662719B476E9C95B70368CE6DDD53"/>
    <w:rsid w:val="00772630"/>
    <w:pPr>
      <w:spacing w:after="120"/>
    </w:pPr>
    <w:rPr>
      <w:rFonts w:eastAsiaTheme="minorHAnsi"/>
    </w:rPr>
  </w:style>
  <w:style w:type="paragraph" w:customStyle="1" w:styleId="2E034C0DD5914E4DBFE301E536420EA953">
    <w:name w:val="2E034C0DD5914E4DBFE301E536420EA953"/>
    <w:rsid w:val="00772630"/>
    <w:pPr>
      <w:spacing w:after="120"/>
    </w:pPr>
    <w:rPr>
      <w:rFonts w:eastAsiaTheme="minorHAnsi"/>
    </w:rPr>
  </w:style>
  <w:style w:type="paragraph" w:customStyle="1" w:styleId="F8AF87B457E94DE7BD0B2C9B905663F050">
    <w:name w:val="F8AF87B457E94DE7BD0B2C9B905663F050"/>
    <w:rsid w:val="00772630"/>
    <w:pPr>
      <w:spacing w:after="120"/>
    </w:pPr>
    <w:rPr>
      <w:rFonts w:eastAsiaTheme="minorHAnsi"/>
    </w:rPr>
  </w:style>
  <w:style w:type="paragraph" w:customStyle="1" w:styleId="6C3F321FD9B64DBB9B4351EA17E8BF4649">
    <w:name w:val="6C3F321FD9B64DBB9B4351EA17E8BF4649"/>
    <w:rsid w:val="00772630"/>
    <w:pPr>
      <w:spacing w:after="120"/>
    </w:pPr>
    <w:rPr>
      <w:rFonts w:eastAsiaTheme="minorHAnsi"/>
    </w:rPr>
  </w:style>
  <w:style w:type="paragraph" w:customStyle="1" w:styleId="7F91BD21CBAA47F4A0FF0448C02DB82449">
    <w:name w:val="7F91BD21CBAA47F4A0FF0448C02DB82449"/>
    <w:rsid w:val="00772630"/>
    <w:pPr>
      <w:spacing w:after="120"/>
    </w:pPr>
    <w:rPr>
      <w:rFonts w:eastAsiaTheme="minorHAnsi"/>
    </w:rPr>
  </w:style>
  <w:style w:type="paragraph" w:customStyle="1" w:styleId="E4BDC0A0FBD0471EA74AA0D0DDA8C35B49">
    <w:name w:val="E4BDC0A0FBD0471EA74AA0D0DDA8C35B49"/>
    <w:rsid w:val="00772630"/>
    <w:pPr>
      <w:spacing w:after="120"/>
    </w:pPr>
    <w:rPr>
      <w:rFonts w:eastAsiaTheme="minorHAnsi"/>
    </w:rPr>
  </w:style>
  <w:style w:type="paragraph" w:customStyle="1" w:styleId="FF0FD5ED9D284CCDAD62541E5CB93B5B44">
    <w:name w:val="FF0FD5ED9D284CCDAD62541E5CB93B5B44"/>
    <w:rsid w:val="00772630"/>
    <w:pPr>
      <w:spacing w:after="120"/>
    </w:pPr>
    <w:rPr>
      <w:rFonts w:eastAsiaTheme="minorHAnsi"/>
    </w:rPr>
  </w:style>
  <w:style w:type="paragraph" w:customStyle="1" w:styleId="E1396873EE6748E49940B8492A70244F6">
    <w:name w:val="E1396873EE6748E49940B8492A70244F6"/>
    <w:rsid w:val="00772630"/>
    <w:pPr>
      <w:spacing w:after="120"/>
    </w:pPr>
    <w:rPr>
      <w:rFonts w:eastAsiaTheme="minorHAnsi"/>
    </w:rPr>
  </w:style>
  <w:style w:type="paragraph" w:customStyle="1" w:styleId="54A3EB2F02DA4003B22B52F17B441EE152">
    <w:name w:val="54A3EB2F02DA4003B22B52F17B441EE152"/>
    <w:rsid w:val="00772630"/>
    <w:pPr>
      <w:spacing w:after="120"/>
    </w:pPr>
    <w:rPr>
      <w:rFonts w:eastAsiaTheme="minorHAnsi"/>
    </w:rPr>
  </w:style>
  <w:style w:type="paragraph" w:customStyle="1" w:styleId="52A492AA2B0641968F4A0F1BD03ED75452">
    <w:name w:val="52A492AA2B0641968F4A0F1BD03ED75452"/>
    <w:rsid w:val="00772630"/>
    <w:pPr>
      <w:spacing w:after="120"/>
    </w:pPr>
    <w:rPr>
      <w:rFonts w:eastAsiaTheme="minorHAnsi"/>
    </w:rPr>
  </w:style>
  <w:style w:type="paragraph" w:customStyle="1" w:styleId="3E3C76F8B2944F91B27D3345CA5F0CE752">
    <w:name w:val="3E3C76F8B2944F91B27D3345CA5F0CE752"/>
    <w:rsid w:val="00772630"/>
    <w:pPr>
      <w:spacing w:after="120"/>
    </w:pPr>
    <w:rPr>
      <w:rFonts w:eastAsiaTheme="minorHAnsi"/>
    </w:rPr>
  </w:style>
  <w:style w:type="paragraph" w:customStyle="1" w:styleId="0D34D3C723254A348815BF7CB74B1CBD50">
    <w:name w:val="0D34D3C723254A348815BF7CB74B1CBD50"/>
    <w:rsid w:val="00772630"/>
    <w:pPr>
      <w:spacing w:after="120"/>
    </w:pPr>
    <w:rPr>
      <w:rFonts w:eastAsiaTheme="minorHAnsi"/>
    </w:rPr>
  </w:style>
  <w:style w:type="paragraph" w:customStyle="1" w:styleId="C4D24183C82E48CB8FA7AEEF5FAAB41E50">
    <w:name w:val="C4D24183C82E48CB8FA7AEEF5FAAB41E50"/>
    <w:rsid w:val="00772630"/>
    <w:pPr>
      <w:spacing w:after="120"/>
    </w:pPr>
    <w:rPr>
      <w:rFonts w:eastAsiaTheme="minorHAnsi"/>
    </w:rPr>
  </w:style>
  <w:style w:type="paragraph" w:customStyle="1" w:styleId="E928F2BBD44548DEA768761F20D9B03F11">
    <w:name w:val="E928F2BBD44548DEA768761F20D9B03F11"/>
    <w:rsid w:val="00772630"/>
    <w:pPr>
      <w:spacing w:after="120"/>
    </w:pPr>
    <w:rPr>
      <w:rFonts w:eastAsiaTheme="minorHAnsi"/>
    </w:rPr>
  </w:style>
  <w:style w:type="paragraph" w:customStyle="1" w:styleId="C46C396C0A514F438FD91ABF0D0EA40250">
    <w:name w:val="C46C396C0A514F438FD91ABF0D0EA40250"/>
    <w:rsid w:val="00772630"/>
    <w:pPr>
      <w:spacing w:after="120"/>
    </w:pPr>
    <w:rPr>
      <w:rFonts w:eastAsiaTheme="minorHAnsi"/>
    </w:rPr>
  </w:style>
  <w:style w:type="paragraph" w:customStyle="1" w:styleId="C2C5EDA822544C7E8754D17DAFE0BBD97">
    <w:name w:val="C2C5EDA822544C7E8754D17DAFE0BBD97"/>
    <w:rsid w:val="00772630"/>
    <w:pPr>
      <w:spacing w:after="120"/>
    </w:pPr>
    <w:rPr>
      <w:rFonts w:eastAsiaTheme="minorHAnsi"/>
    </w:rPr>
  </w:style>
  <w:style w:type="paragraph" w:customStyle="1" w:styleId="060E191C327144A09299B284FE1697C77">
    <w:name w:val="060E191C327144A09299B284FE1697C77"/>
    <w:rsid w:val="00772630"/>
    <w:pPr>
      <w:spacing w:after="120"/>
    </w:pPr>
    <w:rPr>
      <w:rFonts w:eastAsiaTheme="minorHAnsi"/>
    </w:rPr>
  </w:style>
  <w:style w:type="paragraph" w:customStyle="1" w:styleId="EDCD3A6E9A524021BAFDC4C0BE077C0C7">
    <w:name w:val="EDCD3A6E9A524021BAFDC4C0BE077C0C7"/>
    <w:rsid w:val="00772630"/>
    <w:pPr>
      <w:spacing w:after="120"/>
    </w:pPr>
    <w:rPr>
      <w:rFonts w:eastAsiaTheme="minorHAnsi"/>
    </w:rPr>
  </w:style>
  <w:style w:type="paragraph" w:customStyle="1" w:styleId="7D8E942ACA3849D7868F2793DED18E187">
    <w:name w:val="7D8E942ACA3849D7868F2793DED18E187"/>
    <w:rsid w:val="00772630"/>
    <w:pPr>
      <w:spacing w:after="120"/>
    </w:pPr>
    <w:rPr>
      <w:rFonts w:eastAsiaTheme="minorHAnsi"/>
    </w:rPr>
  </w:style>
  <w:style w:type="paragraph" w:customStyle="1" w:styleId="52CC67C9E08F4D91A8530332B17260EB82">
    <w:name w:val="52CC67C9E08F4D91A8530332B17260EB82"/>
    <w:rsid w:val="00772630"/>
    <w:pPr>
      <w:spacing w:after="120"/>
    </w:pPr>
    <w:rPr>
      <w:rFonts w:eastAsiaTheme="minorHAnsi"/>
    </w:rPr>
  </w:style>
  <w:style w:type="paragraph" w:customStyle="1" w:styleId="E94D171844344F2FAF1176CA6ECE1C7747">
    <w:name w:val="E94D171844344F2FAF1176CA6ECE1C7747"/>
    <w:rsid w:val="00772630"/>
    <w:pPr>
      <w:spacing w:after="120"/>
    </w:pPr>
    <w:rPr>
      <w:rFonts w:eastAsiaTheme="minorHAnsi"/>
    </w:rPr>
  </w:style>
  <w:style w:type="paragraph" w:customStyle="1" w:styleId="C0F3ECD471C84CFEB0A5CD12E8ACA7E982">
    <w:name w:val="C0F3ECD471C84CFEB0A5CD12E8ACA7E982"/>
    <w:rsid w:val="00772630"/>
    <w:pPr>
      <w:spacing w:after="120"/>
    </w:pPr>
    <w:rPr>
      <w:rFonts w:eastAsiaTheme="minorHAnsi"/>
    </w:rPr>
  </w:style>
  <w:style w:type="paragraph" w:customStyle="1" w:styleId="0B85C2EBD566465BA1CDCA3EE793019E82">
    <w:name w:val="0B85C2EBD566465BA1CDCA3EE793019E82"/>
    <w:rsid w:val="00772630"/>
    <w:pPr>
      <w:spacing w:after="120"/>
    </w:pPr>
    <w:rPr>
      <w:rFonts w:eastAsiaTheme="minorHAnsi"/>
    </w:rPr>
  </w:style>
  <w:style w:type="paragraph" w:customStyle="1" w:styleId="603D588DF8BC4CB5B552DF8C3AB1DE6A19">
    <w:name w:val="603D588DF8BC4CB5B552DF8C3AB1DE6A19"/>
    <w:rsid w:val="00772630"/>
    <w:pPr>
      <w:spacing w:after="120"/>
    </w:pPr>
    <w:rPr>
      <w:rFonts w:eastAsiaTheme="minorHAnsi"/>
    </w:rPr>
  </w:style>
  <w:style w:type="paragraph" w:customStyle="1" w:styleId="10BDB32804664189976D37F7C2E287A82">
    <w:name w:val="10BDB32804664189976D37F7C2E287A82"/>
    <w:rsid w:val="00772630"/>
    <w:pPr>
      <w:spacing w:after="120"/>
    </w:pPr>
    <w:rPr>
      <w:rFonts w:eastAsiaTheme="minorHAnsi"/>
    </w:rPr>
  </w:style>
  <w:style w:type="paragraph" w:customStyle="1" w:styleId="F1736F38372E4981A41C3D52EE51BCAA21">
    <w:name w:val="F1736F38372E4981A41C3D52EE51BCAA21"/>
    <w:rsid w:val="00772630"/>
    <w:pPr>
      <w:spacing w:after="120"/>
    </w:pPr>
    <w:rPr>
      <w:rFonts w:eastAsiaTheme="minorHAnsi"/>
    </w:rPr>
  </w:style>
  <w:style w:type="paragraph" w:customStyle="1" w:styleId="1EBBFFB9437340F182EFD3700AD9264682">
    <w:name w:val="1EBBFFB9437340F182EFD3700AD9264682"/>
    <w:rsid w:val="00772630"/>
    <w:pPr>
      <w:spacing w:after="120"/>
    </w:pPr>
    <w:rPr>
      <w:rFonts w:eastAsiaTheme="minorHAnsi"/>
    </w:rPr>
  </w:style>
  <w:style w:type="paragraph" w:customStyle="1" w:styleId="BAD119D5A9EE43A7846F13B03F80CEAA82">
    <w:name w:val="BAD119D5A9EE43A7846F13B03F80CEAA82"/>
    <w:rsid w:val="00772630"/>
    <w:pPr>
      <w:spacing w:after="120"/>
    </w:pPr>
    <w:rPr>
      <w:rFonts w:eastAsiaTheme="minorHAnsi"/>
    </w:rPr>
  </w:style>
  <w:style w:type="paragraph" w:customStyle="1" w:styleId="23815447DD9344A4938230A0448AF7A382">
    <w:name w:val="23815447DD9344A4938230A0448AF7A382"/>
    <w:rsid w:val="00772630"/>
    <w:pPr>
      <w:spacing w:after="120"/>
    </w:pPr>
    <w:rPr>
      <w:rFonts w:eastAsiaTheme="minorHAnsi"/>
    </w:rPr>
  </w:style>
  <w:style w:type="paragraph" w:customStyle="1" w:styleId="E8F867E9FB1C4D26A285C600D2B29B9076">
    <w:name w:val="E8F867E9FB1C4D26A285C600D2B29B9076"/>
    <w:rsid w:val="00772630"/>
    <w:pPr>
      <w:spacing w:after="120"/>
    </w:pPr>
    <w:rPr>
      <w:rFonts w:eastAsiaTheme="minorHAnsi"/>
    </w:rPr>
  </w:style>
  <w:style w:type="paragraph" w:customStyle="1" w:styleId="BB857D3C54C4455B90BC419C645131EC12">
    <w:name w:val="BB857D3C54C4455B90BC419C645131EC12"/>
    <w:rsid w:val="00772630"/>
    <w:pPr>
      <w:spacing w:after="120"/>
    </w:pPr>
    <w:rPr>
      <w:rFonts w:eastAsiaTheme="minorHAnsi"/>
    </w:rPr>
  </w:style>
  <w:style w:type="paragraph" w:customStyle="1" w:styleId="41DAD812BD9B484BBF466EEAD85E943512">
    <w:name w:val="41DAD812BD9B484BBF466EEAD85E943512"/>
    <w:rsid w:val="00772630"/>
    <w:pPr>
      <w:spacing w:after="120"/>
    </w:pPr>
    <w:rPr>
      <w:rFonts w:eastAsiaTheme="minorHAnsi"/>
    </w:rPr>
  </w:style>
  <w:style w:type="paragraph" w:customStyle="1" w:styleId="E9A50C226EA34B1F8B18F17EE97B99F745">
    <w:name w:val="E9A50C226EA34B1F8B18F17EE97B99F745"/>
    <w:rsid w:val="00772630"/>
    <w:pPr>
      <w:spacing w:after="120"/>
    </w:pPr>
    <w:rPr>
      <w:rFonts w:eastAsiaTheme="minorHAnsi"/>
    </w:rPr>
  </w:style>
  <w:style w:type="paragraph" w:customStyle="1" w:styleId="701911AD93504509BAEAEE3ED020F78C45">
    <w:name w:val="701911AD93504509BAEAEE3ED020F78C45"/>
    <w:rsid w:val="00772630"/>
    <w:pPr>
      <w:spacing w:after="120"/>
    </w:pPr>
    <w:rPr>
      <w:rFonts w:eastAsiaTheme="minorHAnsi"/>
    </w:rPr>
  </w:style>
  <w:style w:type="paragraph" w:customStyle="1" w:styleId="AC94E662719B476E9C95B70368CE6DDD54">
    <w:name w:val="AC94E662719B476E9C95B70368CE6DDD54"/>
    <w:rsid w:val="00772630"/>
    <w:pPr>
      <w:spacing w:after="120"/>
    </w:pPr>
    <w:rPr>
      <w:rFonts w:eastAsiaTheme="minorHAnsi"/>
    </w:rPr>
  </w:style>
  <w:style w:type="paragraph" w:customStyle="1" w:styleId="2E034C0DD5914E4DBFE301E536420EA954">
    <w:name w:val="2E034C0DD5914E4DBFE301E536420EA954"/>
    <w:rsid w:val="00772630"/>
    <w:pPr>
      <w:spacing w:after="120"/>
    </w:pPr>
    <w:rPr>
      <w:rFonts w:eastAsiaTheme="minorHAnsi"/>
    </w:rPr>
  </w:style>
  <w:style w:type="paragraph" w:customStyle="1" w:styleId="F8AF87B457E94DE7BD0B2C9B905663F051">
    <w:name w:val="F8AF87B457E94DE7BD0B2C9B905663F051"/>
    <w:rsid w:val="00772630"/>
    <w:pPr>
      <w:spacing w:after="120"/>
    </w:pPr>
    <w:rPr>
      <w:rFonts w:eastAsiaTheme="minorHAnsi"/>
    </w:rPr>
  </w:style>
  <w:style w:type="paragraph" w:customStyle="1" w:styleId="6C3F321FD9B64DBB9B4351EA17E8BF4650">
    <w:name w:val="6C3F321FD9B64DBB9B4351EA17E8BF4650"/>
    <w:rsid w:val="00772630"/>
    <w:pPr>
      <w:spacing w:after="120"/>
    </w:pPr>
    <w:rPr>
      <w:rFonts w:eastAsiaTheme="minorHAnsi"/>
    </w:rPr>
  </w:style>
  <w:style w:type="paragraph" w:customStyle="1" w:styleId="7F91BD21CBAA47F4A0FF0448C02DB82450">
    <w:name w:val="7F91BD21CBAA47F4A0FF0448C02DB82450"/>
    <w:rsid w:val="00772630"/>
    <w:pPr>
      <w:spacing w:after="120"/>
    </w:pPr>
    <w:rPr>
      <w:rFonts w:eastAsiaTheme="minorHAnsi"/>
    </w:rPr>
  </w:style>
  <w:style w:type="paragraph" w:customStyle="1" w:styleId="E4BDC0A0FBD0471EA74AA0D0DDA8C35B50">
    <w:name w:val="E4BDC0A0FBD0471EA74AA0D0DDA8C35B50"/>
    <w:rsid w:val="00772630"/>
    <w:pPr>
      <w:spacing w:after="120"/>
    </w:pPr>
    <w:rPr>
      <w:rFonts w:eastAsiaTheme="minorHAnsi"/>
    </w:rPr>
  </w:style>
  <w:style w:type="paragraph" w:customStyle="1" w:styleId="FF0FD5ED9D284CCDAD62541E5CB93B5B45">
    <w:name w:val="FF0FD5ED9D284CCDAD62541E5CB93B5B45"/>
    <w:rsid w:val="00772630"/>
    <w:pPr>
      <w:spacing w:after="120"/>
    </w:pPr>
    <w:rPr>
      <w:rFonts w:eastAsiaTheme="minorHAnsi"/>
    </w:rPr>
  </w:style>
  <w:style w:type="paragraph" w:customStyle="1" w:styleId="E1396873EE6748E49940B8492A70244F7">
    <w:name w:val="E1396873EE6748E49940B8492A70244F7"/>
    <w:rsid w:val="00772630"/>
    <w:pPr>
      <w:spacing w:after="120"/>
    </w:pPr>
    <w:rPr>
      <w:rFonts w:eastAsiaTheme="minorHAnsi"/>
    </w:rPr>
  </w:style>
  <w:style w:type="paragraph" w:customStyle="1" w:styleId="54A3EB2F02DA4003B22B52F17B441EE153">
    <w:name w:val="54A3EB2F02DA4003B22B52F17B441EE153"/>
    <w:rsid w:val="00772630"/>
    <w:pPr>
      <w:spacing w:after="120"/>
    </w:pPr>
    <w:rPr>
      <w:rFonts w:eastAsiaTheme="minorHAnsi"/>
    </w:rPr>
  </w:style>
  <w:style w:type="paragraph" w:customStyle="1" w:styleId="52A492AA2B0641968F4A0F1BD03ED75453">
    <w:name w:val="52A492AA2B0641968F4A0F1BD03ED75453"/>
    <w:rsid w:val="00772630"/>
    <w:pPr>
      <w:spacing w:after="120"/>
    </w:pPr>
    <w:rPr>
      <w:rFonts w:eastAsiaTheme="minorHAnsi"/>
    </w:rPr>
  </w:style>
  <w:style w:type="paragraph" w:customStyle="1" w:styleId="3E3C76F8B2944F91B27D3345CA5F0CE753">
    <w:name w:val="3E3C76F8B2944F91B27D3345CA5F0CE753"/>
    <w:rsid w:val="00772630"/>
    <w:pPr>
      <w:spacing w:after="120"/>
    </w:pPr>
    <w:rPr>
      <w:rFonts w:eastAsiaTheme="minorHAnsi"/>
    </w:rPr>
  </w:style>
  <w:style w:type="paragraph" w:customStyle="1" w:styleId="0D34D3C723254A348815BF7CB74B1CBD51">
    <w:name w:val="0D34D3C723254A348815BF7CB74B1CBD51"/>
    <w:rsid w:val="00772630"/>
    <w:pPr>
      <w:spacing w:after="120"/>
    </w:pPr>
    <w:rPr>
      <w:rFonts w:eastAsiaTheme="minorHAnsi"/>
    </w:rPr>
  </w:style>
  <w:style w:type="paragraph" w:customStyle="1" w:styleId="C4D24183C82E48CB8FA7AEEF5FAAB41E51">
    <w:name w:val="C4D24183C82E48CB8FA7AEEF5FAAB41E51"/>
    <w:rsid w:val="00772630"/>
    <w:pPr>
      <w:spacing w:after="120"/>
    </w:pPr>
    <w:rPr>
      <w:rFonts w:eastAsiaTheme="minorHAnsi"/>
    </w:rPr>
  </w:style>
  <w:style w:type="paragraph" w:customStyle="1" w:styleId="E928F2BBD44548DEA768761F20D9B03F12">
    <w:name w:val="E928F2BBD44548DEA768761F20D9B03F12"/>
    <w:rsid w:val="00772630"/>
    <w:pPr>
      <w:spacing w:after="120"/>
    </w:pPr>
    <w:rPr>
      <w:rFonts w:eastAsiaTheme="minorHAnsi"/>
    </w:rPr>
  </w:style>
  <w:style w:type="paragraph" w:customStyle="1" w:styleId="C46C396C0A514F438FD91ABF0D0EA40251">
    <w:name w:val="C46C396C0A514F438FD91ABF0D0EA40251"/>
    <w:rsid w:val="00772630"/>
    <w:pPr>
      <w:spacing w:after="120"/>
    </w:pPr>
    <w:rPr>
      <w:rFonts w:eastAsiaTheme="minorHAnsi"/>
    </w:rPr>
  </w:style>
  <w:style w:type="paragraph" w:customStyle="1" w:styleId="C2C5EDA822544C7E8754D17DAFE0BBD98">
    <w:name w:val="C2C5EDA822544C7E8754D17DAFE0BBD98"/>
    <w:rsid w:val="00772630"/>
    <w:pPr>
      <w:spacing w:after="120"/>
    </w:pPr>
    <w:rPr>
      <w:rFonts w:eastAsiaTheme="minorHAnsi"/>
    </w:rPr>
  </w:style>
  <w:style w:type="paragraph" w:customStyle="1" w:styleId="060E191C327144A09299B284FE1697C78">
    <w:name w:val="060E191C327144A09299B284FE1697C78"/>
    <w:rsid w:val="00772630"/>
    <w:pPr>
      <w:spacing w:after="120"/>
    </w:pPr>
    <w:rPr>
      <w:rFonts w:eastAsiaTheme="minorHAnsi"/>
    </w:rPr>
  </w:style>
  <w:style w:type="paragraph" w:customStyle="1" w:styleId="EDCD3A6E9A524021BAFDC4C0BE077C0C8">
    <w:name w:val="EDCD3A6E9A524021BAFDC4C0BE077C0C8"/>
    <w:rsid w:val="00772630"/>
    <w:pPr>
      <w:spacing w:after="120"/>
    </w:pPr>
    <w:rPr>
      <w:rFonts w:eastAsiaTheme="minorHAnsi"/>
    </w:rPr>
  </w:style>
  <w:style w:type="paragraph" w:customStyle="1" w:styleId="7D8E942ACA3849D7868F2793DED18E188">
    <w:name w:val="7D8E942ACA3849D7868F2793DED18E188"/>
    <w:rsid w:val="00772630"/>
    <w:pPr>
      <w:spacing w:after="120"/>
    </w:pPr>
    <w:rPr>
      <w:rFonts w:eastAsiaTheme="minorHAnsi"/>
    </w:rPr>
  </w:style>
  <w:style w:type="paragraph" w:customStyle="1" w:styleId="52CC67C9E08F4D91A8530332B17260EB83">
    <w:name w:val="52CC67C9E08F4D91A8530332B17260EB83"/>
    <w:rsid w:val="00772630"/>
    <w:pPr>
      <w:spacing w:after="120"/>
    </w:pPr>
    <w:rPr>
      <w:rFonts w:eastAsiaTheme="minorHAnsi"/>
    </w:rPr>
  </w:style>
  <w:style w:type="paragraph" w:customStyle="1" w:styleId="E94D171844344F2FAF1176CA6ECE1C7748">
    <w:name w:val="E94D171844344F2FAF1176CA6ECE1C7748"/>
    <w:rsid w:val="00772630"/>
    <w:pPr>
      <w:spacing w:after="120"/>
    </w:pPr>
    <w:rPr>
      <w:rFonts w:eastAsiaTheme="minorHAnsi"/>
    </w:rPr>
  </w:style>
  <w:style w:type="paragraph" w:customStyle="1" w:styleId="C0F3ECD471C84CFEB0A5CD12E8ACA7E983">
    <w:name w:val="C0F3ECD471C84CFEB0A5CD12E8ACA7E983"/>
    <w:rsid w:val="00772630"/>
    <w:pPr>
      <w:spacing w:after="120"/>
    </w:pPr>
    <w:rPr>
      <w:rFonts w:eastAsiaTheme="minorHAnsi"/>
    </w:rPr>
  </w:style>
  <w:style w:type="paragraph" w:customStyle="1" w:styleId="0B85C2EBD566465BA1CDCA3EE793019E83">
    <w:name w:val="0B85C2EBD566465BA1CDCA3EE793019E83"/>
    <w:rsid w:val="00772630"/>
    <w:pPr>
      <w:spacing w:after="120"/>
    </w:pPr>
    <w:rPr>
      <w:rFonts w:eastAsiaTheme="minorHAnsi"/>
    </w:rPr>
  </w:style>
  <w:style w:type="paragraph" w:customStyle="1" w:styleId="603D588DF8BC4CB5B552DF8C3AB1DE6A20">
    <w:name w:val="603D588DF8BC4CB5B552DF8C3AB1DE6A20"/>
    <w:rsid w:val="00772630"/>
    <w:pPr>
      <w:spacing w:after="120"/>
    </w:pPr>
    <w:rPr>
      <w:rFonts w:eastAsiaTheme="minorHAnsi"/>
    </w:rPr>
  </w:style>
  <w:style w:type="paragraph" w:customStyle="1" w:styleId="10BDB32804664189976D37F7C2E287A83">
    <w:name w:val="10BDB32804664189976D37F7C2E287A83"/>
    <w:rsid w:val="00772630"/>
    <w:pPr>
      <w:spacing w:after="120"/>
    </w:pPr>
    <w:rPr>
      <w:rFonts w:eastAsiaTheme="minorHAnsi"/>
    </w:rPr>
  </w:style>
  <w:style w:type="paragraph" w:customStyle="1" w:styleId="F1736F38372E4981A41C3D52EE51BCAA22">
    <w:name w:val="F1736F38372E4981A41C3D52EE51BCAA22"/>
    <w:rsid w:val="00772630"/>
    <w:pPr>
      <w:spacing w:after="120"/>
    </w:pPr>
    <w:rPr>
      <w:rFonts w:eastAsiaTheme="minorHAnsi"/>
    </w:rPr>
  </w:style>
  <w:style w:type="paragraph" w:customStyle="1" w:styleId="1EBBFFB9437340F182EFD3700AD9264683">
    <w:name w:val="1EBBFFB9437340F182EFD3700AD9264683"/>
    <w:rsid w:val="00772630"/>
    <w:pPr>
      <w:spacing w:after="120"/>
    </w:pPr>
    <w:rPr>
      <w:rFonts w:eastAsiaTheme="minorHAnsi"/>
    </w:rPr>
  </w:style>
  <w:style w:type="paragraph" w:customStyle="1" w:styleId="BAD119D5A9EE43A7846F13B03F80CEAA83">
    <w:name w:val="BAD119D5A9EE43A7846F13B03F80CEAA83"/>
    <w:rsid w:val="00772630"/>
    <w:pPr>
      <w:spacing w:after="120"/>
    </w:pPr>
    <w:rPr>
      <w:rFonts w:eastAsiaTheme="minorHAnsi"/>
    </w:rPr>
  </w:style>
  <w:style w:type="paragraph" w:customStyle="1" w:styleId="23815447DD9344A4938230A0448AF7A383">
    <w:name w:val="23815447DD9344A4938230A0448AF7A383"/>
    <w:rsid w:val="00772630"/>
    <w:pPr>
      <w:spacing w:after="120"/>
    </w:pPr>
    <w:rPr>
      <w:rFonts w:eastAsiaTheme="minorHAnsi"/>
    </w:rPr>
  </w:style>
  <w:style w:type="paragraph" w:customStyle="1" w:styleId="E8F867E9FB1C4D26A285C600D2B29B9077">
    <w:name w:val="E8F867E9FB1C4D26A285C600D2B29B9077"/>
    <w:rsid w:val="00772630"/>
    <w:pPr>
      <w:spacing w:after="120"/>
    </w:pPr>
    <w:rPr>
      <w:rFonts w:eastAsiaTheme="minorHAnsi"/>
    </w:rPr>
  </w:style>
  <w:style w:type="paragraph" w:customStyle="1" w:styleId="BB857D3C54C4455B90BC419C645131EC13">
    <w:name w:val="BB857D3C54C4455B90BC419C645131EC13"/>
    <w:rsid w:val="00772630"/>
    <w:pPr>
      <w:spacing w:after="120"/>
    </w:pPr>
    <w:rPr>
      <w:rFonts w:eastAsiaTheme="minorHAnsi"/>
    </w:rPr>
  </w:style>
  <w:style w:type="paragraph" w:customStyle="1" w:styleId="41DAD812BD9B484BBF466EEAD85E943513">
    <w:name w:val="41DAD812BD9B484BBF466EEAD85E943513"/>
    <w:rsid w:val="00772630"/>
    <w:pPr>
      <w:spacing w:after="120"/>
    </w:pPr>
    <w:rPr>
      <w:rFonts w:eastAsiaTheme="minorHAnsi"/>
    </w:rPr>
  </w:style>
  <w:style w:type="paragraph" w:customStyle="1" w:styleId="E9A50C226EA34B1F8B18F17EE97B99F746">
    <w:name w:val="E9A50C226EA34B1F8B18F17EE97B99F746"/>
    <w:rsid w:val="00772630"/>
    <w:pPr>
      <w:spacing w:after="120"/>
    </w:pPr>
    <w:rPr>
      <w:rFonts w:eastAsiaTheme="minorHAnsi"/>
    </w:rPr>
  </w:style>
  <w:style w:type="paragraph" w:customStyle="1" w:styleId="701911AD93504509BAEAEE3ED020F78C46">
    <w:name w:val="701911AD93504509BAEAEE3ED020F78C46"/>
    <w:rsid w:val="00772630"/>
    <w:pPr>
      <w:spacing w:after="120"/>
    </w:pPr>
    <w:rPr>
      <w:rFonts w:eastAsiaTheme="minorHAnsi"/>
    </w:rPr>
  </w:style>
  <w:style w:type="paragraph" w:customStyle="1" w:styleId="AC94E662719B476E9C95B70368CE6DDD55">
    <w:name w:val="AC94E662719B476E9C95B70368CE6DDD55"/>
    <w:rsid w:val="00772630"/>
    <w:pPr>
      <w:spacing w:after="120"/>
    </w:pPr>
    <w:rPr>
      <w:rFonts w:eastAsiaTheme="minorHAnsi"/>
    </w:rPr>
  </w:style>
  <w:style w:type="paragraph" w:customStyle="1" w:styleId="2E034C0DD5914E4DBFE301E536420EA955">
    <w:name w:val="2E034C0DD5914E4DBFE301E536420EA955"/>
    <w:rsid w:val="00772630"/>
    <w:pPr>
      <w:spacing w:after="120"/>
    </w:pPr>
    <w:rPr>
      <w:rFonts w:eastAsiaTheme="minorHAnsi"/>
    </w:rPr>
  </w:style>
  <w:style w:type="paragraph" w:customStyle="1" w:styleId="F8AF87B457E94DE7BD0B2C9B905663F052">
    <w:name w:val="F8AF87B457E94DE7BD0B2C9B905663F052"/>
    <w:rsid w:val="00772630"/>
    <w:pPr>
      <w:spacing w:after="120"/>
    </w:pPr>
    <w:rPr>
      <w:rFonts w:eastAsiaTheme="minorHAnsi"/>
    </w:rPr>
  </w:style>
  <w:style w:type="paragraph" w:customStyle="1" w:styleId="6C3F321FD9B64DBB9B4351EA17E8BF4651">
    <w:name w:val="6C3F321FD9B64DBB9B4351EA17E8BF4651"/>
    <w:rsid w:val="00772630"/>
    <w:pPr>
      <w:spacing w:after="120"/>
    </w:pPr>
    <w:rPr>
      <w:rFonts w:eastAsiaTheme="minorHAnsi"/>
    </w:rPr>
  </w:style>
  <w:style w:type="paragraph" w:customStyle="1" w:styleId="7F91BD21CBAA47F4A0FF0448C02DB82451">
    <w:name w:val="7F91BD21CBAA47F4A0FF0448C02DB82451"/>
    <w:rsid w:val="00772630"/>
    <w:pPr>
      <w:spacing w:after="120"/>
    </w:pPr>
    <w:rPr>
      <w:rFonts w:eastAsiaTheme="minorHAnsi"/>
    </w:rPr>
  </w:style>
  <w:style w:type="paragraph" w:customStyle="1" w:styleId="E4BDC0A0FBD0471EA74AA0D0DDA8C35B51">
    <w:name w:val="E4BDC0A0FBD0471EA74AA0D0DDA8C35B51"/>
    <w:rsid w:val="00772630"/>
    <w:pPr>
      <w:spacing w:after="120"/>
    </w:pPr>
    <w:rPr>
      <w:rFonts w:eastAsiaTheme="minorHAnsi"/>
    </w:rPr>
  </w:style>
  <w:style w:type="paragraph" w:customStyle="1" w:styleId="FF0FD5ED9D284CCDAD62541E5CB93B5B46">
    <w:name w:val="FF0FD5ED9D284CCDAD62541E5CB93B5B46"/>
    <w:rsid w:val="00772630"/>
    <w:pPr>
      <w:spacing w:after="120"/>
    </w:pPr>
    <w:rPr>
      <w:rFonts w:eastAsiaTheme="minorHAnsi"/>
    </w:rPr>
  </w:style>
  <w:style w:type="paragraph" w:customStyle="1" w:styleId="E1396873EE6748E49940B8492A70244F8">
    <w:name w:val="E1396873EE6748E49940B8492A70244F8"/>
    <w:rsid w:val="00772630"/>
    <w:pPr>
      <w:spacing w:after="120"/>
    </w:pPr>
    <w:rPr>
      <w:rFonts w:eastAsiaTheme="minorHAnsi"/>
    </w:rPr>
  </w:style>
  <w:style w:type="paragraph" w:customStyle="1" w:styleId="54A3EB2F02DA4003B22B52F17B441EE154">
    <w:name w:val="54A3EB2F02DA4003B22B52F17B441EE154"/>
    <w:rsid w:val="00772630"/>
    <w:pPr>
      <w:spacing w:after="120"/>
    </w:pPr>
    <w:rPr>
      <w:rFonts w:eastAsiaTheme="minorHAnsi"/>
    </w:rPr>
  </w:style>
  <w:style w:type="paragraph" w:customStyle="1" w:styleId="52A492AA2B0641968F4A0F1BD03ED75454">
    <w:name w:val="52A492AA2B0641968F4A0F1BD03ED75454"/>
    <w:rsid w:val="00772630"/>
    <w:pPr>
      <w:spacing w:after="120"/>
    </w:pPr>
    <w:rPr>
      <w:rFonts w:eastAsiaTheme="minorHAnsi"/>
    </w:rPr>
  </w:style>
  <w:style w:type="paragraph" w:customStyle="1" w:styleId="3E3C76F8B2944F91B27D3345CA5F0CE754">
    <w:name w:val="3E3C76F8B2944F91B27D3345CA5F0CE754"/>
    <w:rsid w:val="00772630"/>
    <w:pPr>
      <w:spacing w:after="120"/>
    </w:pPr>
    <w:rPr>
      <w:rFonts w:eastAsiaTheme="minorHAnsi"/>
    </w:rPr>
  </w:style>
  <w:style w:type="paragraph" w:customStyle="1" w:styleId="0D34D3C723254A348815BF7CB74B1CBD52">
    <w:name w:val="0D34D3C723254A348815BF7CB74B1CBD52"/>
    <w:rsid w:val="00772630"/>
    <w:pPr>
      <w:spacing w:after="120"/>
    </w:pPr>
    <w:rPr>
      <w:rFonts w:eastAsiaTheme="minorHAnsi"/>
    </w:rPr>
  </w:style>
  <w:style w:type="paragraph" w:customStyle="1" w:styleId="C4D24183C82E48CB8FA7AEEF5FAAB41E52">
    <w:name w:val="C4D24183C82E48CB8FA7AEEF5FAAB41E52"/>
    <w:rsid w:val="00772630"/>
    <w:pPr>
      <w:spacing w:after="120"/>
    </w:pPr>
    <w:rPr>
      <w:rFonts w:eastAsiaTheme="minorHAnsi"/>
    </w:rPr>
  </w:style>
  <w:style w:type="paragraph" w:customStyle="1" w:styleId="E928F2BBD44548DEA768761F20D9B03F13">
    <w:name w:val="E928F2BBD44548DEA768761F20D9B03F13"/>
    <w:rsid w:val="00772630"/>
    <w:pPr>
      <w:spacing w:after="120"/>
    </w:pPr>
    <w:rPr>
      <w:rFonts w:eastAsiaTheme="minorHAnsi"/>
    </w:rPr>
  </w:style>
  <w:style w:type="paragraph" w:customStyle="1" w:styleId="C46C396C0A514F438FD91ABF0D0EA40252">
    <w:name w:val="C46C396C0A514F438FD91ABF0D0EA40252"/>
    <w:rsid w:val="00772630"/>
    <w:pPr>
      <w:spacing w:after="120"/>
    </w:pPr>
    <w:rPr>
      <w:rFonts w:eastAsiaTheme="minorHAnsi"/>
    </w:rPr>
  </w:style>
  <w:style w:type="paragraph" w:customStyle="1" w:styleId="C2C5EDA822544C7E8754D17DAFE0BBD99">
    <w:name w:val="C2C5EDA822544C7E8754D17DAFE0BBD99"/>
    <w:rsid w:val="00772630"/>
    <w:pPr>
      <w:spacing w:after="120"/>
    </w:pPr>
    <w:rPr>
      <w:rFonts w:eastAsiaTheme="minorHAnsi"/>
    </w:rPr>
  </w:style>
  <w:style w:type="paragraph" w:customStyle="1" w:styleId="060E191C327144A09299B284FE1697C79">
    <w:name w:val="060E191C327144A09299B284FE1697C79"/>
    <w:rsid w:val="00772630"/>
    <w:pPr>
      <w:spacing w:after="120"/>
    </w:pPr>
    <w:rPr>
      <w:rFonts w:eastAsiaTheme="minorHAnsi"/>
    </w:rPr>
  </w:style>
  <w:style w:type="paragraph" w:customStyle="1" w:styleId="EDCD3A6E9A524021BAFDC4C0BE077C0C9">
    <w:name w:val="EDCD3A6E9A524021BAFDC4C0BE077C0C9"/>
    <w:rsid w:val="00772630"/>
    <w:pPr>
      <w:spacing w:after="120"/>
    </w:pPr>
    <w:rPr>
      <w:rFonts w:eastAsiaTheme="minorHAnsi"/>
    </w:rPr>
  </w:style>
  <w:style w:type="paragraph" w:customStyle="1" w:styleId="7D8E942ACA3849D7868F2793DED18E189">
    <w:name w:val="7D8E942ACA3849D7868F2793DED18E189"/>
    <w:rsid w:val="00772630"/>
    <w:pPr>
      <w:spacing w:after="120"/>
    </w:pPr>
    <w:rPr>
      <w:rFonts w:eastAsiaTheme="minorHAnsi"/>
    </w:rPr>
  </w:style>
  <w:style w:type="paragraph" w:customStyle="1" w:styleId="52CC67C9E08F4D91A8530332B17260EB84">
    <w:name w:val="52CC67C9E08F4D91A8530332B17260EB84"/>
    <w:rsid w:val="00772630"/>
    <w:pPr>
      <w:spacing w:after="120"/>
    </w:pPr>
    <w:rPr>
      <w:rFonts w:eastAsiaTheme="minorHAnsi"/>
    </w:rPr>
  </w:style>
  <w:style w:type="paragraph" w:customStyle="1" w:styleId="E94D171844344F2FAF1176CA6ECE1C7749">
    <w:name w:val="E94D171844344F2FAF1176CA6ECE1C7749"/>
    <w:rsid w:val="00772630"/>
    <w:pPr>
      <w:spacing w:after="120"/>
    </w:pPr>
    <w:rPr>
      <w:rFonts w:eastAsiaTheme="minorHAnsi"/>
    </w:rPr>
  </w:style>
  <w:style w:type="paragraph" w:customStyle="1" w:styleId="C0F3ECD471C84CFEB0A5CD12E8ACA7E984">
    <w:name w:val="C0F3ECD471C84CFEB0A5CD12E8ACA7E984"/>
    <w:rsid w:val="00772630"/>
    <w:pPr>
      <w:spacing w:after="120"/>
    </w:pPr>
    <w:rPr>
      <w:rFonts w:eastAsiaTheme="minorHAnsi"/>
    </w:rPr>
  </w:style>
  <w:style w:type="paragraph" w:customStyle="1" w:styleId="0B85C2EBD566465BA1CDCA3EE793019E84">
    <w:name w:val="0B85C2EBD566465BA1CDCA3EE793019E84"/>
    <w:rsid w:val="00772630"/>
    <w:pPr>
      <w:spacing w:after="120"/>
    </w:pPr>
    <w:rPr>
      <w:rFonts w:eastAsiaTheme="minorHAnsi"/>
    </w:rPr>
  </w:style>
  <w:style w:type="paragraph" w:customStyle="1" w:styleId="603D588DF8BC4CB5B552DF8C3AB1DE6A21">
    <w:name w:val="603D588DF8BC4CB5B552DF8C3AB1DE6A21"/>
    <w:rsid w:val="00772630"/>
    <w:pPr>
      <w:spacing w:after="120"/>
    </w:pPr>
    <w:rPr>
      <w:rFonts w:eastAsiaTheme="minorHAnsi"/>
    </w:rPr>
  </w:style>
  <w:style w:type="paragraph" w:customStyle="1" w:styleId="10BDB32804664189976D37F7C2E287A84">
    <w:name w:val="10BDB32804664189976D37F7C2E287A84"/>
    <w:rsid w:val="00772630"/>
    <w:pPr>
      <w:spacing w:after="120"/>
    </w:pPr>
    <w:rPr>
      <w:rFonts w:eastAsiaTheme="minorHAnsi"/>
    </w:rPr>
  </w:style>
  <w:style w:type="paragraph" w:customStyle="1" w:styleId="F1736F38372E4981A41C3D52EE51BCAA23">
    <w:name w:val="F1736F38372E4981A41C3D52EE51BCAA23"/>
    <w:rsid w:val="00772630"/>
    <w:pPr>
      <w:spacing w:after="120"/>
    </w:pPr>
    <w:rPr>
      <w:rFonts w:eastAsiaTheme="minorHAnsi"/>
    </w:rPr>
  </w:style>
  <w:style w:type="paragraph" w:customStyle="1" w:styleId="1EBBFFB9437340F182EFD3700AD9264684">
    <w:name w:val="1EBBFFB9437340F182EFD3700AD9264684"/>
    <w:rsid w:val="00772630"/>
    <w:pPr>
      <w:spacing w:after="120"/>
    </w:pPr>
    <w:rPr>
      <w:rFonts w:eastAsiaTheme="minorHAnsi"/>
    </w:rPr>
  </w:style>
  <w:style w:type="paragraph" w:customStyle="1" w:styleId="BAD119D5A9EE43A7846F13B03F80CEAA84">
    <w:name w:val="BAD119D5A9EE43A7846F13B03F80CEAA84"/>
    <w:rsid w:val="00772630"/>
    <w:pPr>
      <w:spacing w:after="120"/>
    </w:pPr>
    <w:rPr>
      <w:rFonts w:eastAsiaTheme="minorHAnsi"/>
    </w:rPr>
  </w:style>
  <w:style w:type="paragraph" w:customStyle="1" w:styleId="23815447DD9344A4938230A0448AF7A384">
    <w:name w:val="23815447DD9344A4938230A0448AF7A384"/>
    <w:rsid w:val="00772630"/>
    <w:pPr>
      <w:spacing w:after="120"/>
    </w:pPr>
    <w:rPr>
      <w:rFonts w:eastAsiaTheme="minorHAnsi"/>
    </w:rPr>
  </w:style>
  <w:style w:type="paragraph" w:customStyle="1" w:styleId="E8F867E9FB1C4D26A285C600D2B29B9078">
    <w:name w:val="E8F867E9FB1C4D26A285C600D2B29B9078"/>
    <w:rsid w:val="00772630"/>
    <w:pPr>
      <w:spacing w:after="120"/>
    </w:pPr>
    <w:rPr>
      <w:rFonts w:eastAsiaTheme="minorHAnsi"/>
    </w:rPr>
  </w:style>
  <w:style w:type="paragraph" w:customStyle="1" w:styleId="BB857D3C54C4455B90BC419C645131EC14">
    <w:name w:val="BB857D3C54C4455B90BC419C645131EC14"/>
    <w:rsid w:val="00772630"/>
    <w:pPr>
      <w:spacing w:after="120"/>
    </w:pPr>
    <w:rPr>
      <w:rFonts w:eastAsiaTheme="minorHAnsi"/>
    </w:rPr>
  </w:style>
  <w:style w:type="paragraph" w:customStyle="1" w:styleId="41DAD812BD9B484BBF466EEAD85E943514">
    <w:name w:val="41DAD812BD9B484BBF466EEAD85E943514"/>
    <w:rsid w:val="00772630"/>
    <w:pPr>
      <w:spacing w:after="120"/>
    </w:pPr>
    <w:rPr>
      <w:rFonts w:eastAsiaTheme="minorHAnsi"/>
    </w:rPr>
  </w:style>
  <w:style w:type="paragraph" w:customStyle="1" w:styleId="E9A50C226EA34B1F8B18F17EE97B99F747">
    <w:name w:val="E9A50C226EA34B1F8B18F17EE97B99F747"/>
    <w:rsid w:val="00772630"/>
    <w:pPr>
      <w:spacing w:after="120"/>
    </w:pPr>
    <w:rPr>
      <w:rFonts w:eastAsiaTheme="minorHAnsi"/>
    </w:rPr>
  </w:style>
  <w:style w:type="paragraph" w:customStyle="1" w:styleId="701911AD93504509BAEAEE3ED020F78C47">
    <w:name w:val="701911AD93504509BAEAEE3ED020F78C47"/>
    <w:rsid w:val="00772630"/>
    <w:pPr>
      <w:spacing w:after="120"/>
    </w:pPr>
    <w:rPr>
      <w:rFonts w:eastAsiaTheme="minorHAnsi"/>
    </w:rPr>
  </w:style>
  <w:style w:type="paragraph" w:customStyle="1" w:styleId="AC94E662719B476E9C95B70368CE6DDD56">
    <w:name w:val="AC94E662719B476E9C95B70368CE6DDD56"/>
    <w:rsid w:val="00772630"/>
    <w:pPr>
      <w:spacing w:after="120"/>
    </w:pPr>
    <w:rPr>
      <w:rFonts w:eastAsiaTheme="minorHAnsi"/>
    </w:rPr>
  </w:style>
  <w:style w:type="paragraph" w:customStyle="1" w:styleId="2E034C0DD5914E4DBFE301E536420EA956">
    <w:name w:val="2E034C0DD5914E4DBFE301E536420EA956"/>
    <w:rsid w:val="00772630"/>
    <w:pPr>
      <w:spacing w:after="120"/>
    </w:pPr>
    <w:rPr>
      <w:rFonts w:eastAsiaTheme="minorHAnsi"/>
    </w:rPr>
  </w:style>
  <w:style w:type="paragraph" w:customStyle="1" w:styleId="F8AF87B457E94DE7BD0B2C9B905663F053">
    <w:name w:val="F8AF87B457E94DE7BD0B2C9B905663F053"/>
    <w:rsid w:val="00772630"/>
    <w:pPr>
      <w:spacing w:after="120"/>
    </w:pPr>
    <w:rPr>
      <w:rFonts w:eastAsiaTheme="minorHAnsi"/>
    </w:rPr>
  </w:style>
  <w:style w:type="paragraph" w:customStyle="1" w:styleId="6C3F321FD9B64DBB9B4351EA17E8BF4652">
    <w:name w:val="6C3F321FD9B64DBB9B4351EA17E8BF4652"/>
    <w:rsid w:val="00772630"/>
    <w:pPr>
      <w:spacing w:after="120"/>
    </w:pPr>
    <w:rPr>
      <w:rFonts w:eastAsiaTheme="minorHAnsi"/>
    </w:rPr>
  </w:style>
  <w:style w:type="paragraph" w:customStyle="1" w:styleId="7F91BD21CBAA47F4A0FF0448C02DB82452">
    <w:name w:val="7F91BD21CBAA47F4A0FF0448C02DB82452"/>
    <w:rsid w:val="00772630"/>
    <w:pPr>
      <w:spacing w:after="120"/>
    </w:pPr>
    <w:rPr>
      <w:rFonts w:eastAsiaTheme="minorHAnsi"/>
    </w:rPr>
  </w:style>
  <w:style w:type="paragraph" w:customStyle="1" w:styleId="E4BDC0A0FBD0471EA74AA0D0DDA8C35B52">
    <w:name w:val="E4BDC0A0FBD0471EA74AA0D0DDA8C35B52"/>
    <w:rsid w:val="00772630"/>
    <w:pPr>
      <w:spacing w:after="120"/>
    </w:pPr>
    <w:rPr>
      <w:rFonts w:eastAsiaTheme="minorHAnsi"/>
    </w:rPr>
  </w:style>
  <w:style w:type="paragraph" w:customStyle="1" w:styleId="FF0FD5ED9D284CCDAD62541E5CB93B5B47">
    <w:name w:val="FF0FD5ED9D284CCDAD62541E5CB93B5B47"/>
    <w:rsid w:val="00772630"/>
    <w:pPr>
      <w:spacing w:after="120"/>
    </w:pPr>
    <w:rPr>
      <w:rFonts w:eastAsiaTheme="minorHAnsi"/>
    </w:rPr>
  </w:style>
  <w:style w:type="paragraph" w:customStyle="1" w:styleId="E1396873EE6748E49940B8492A70244F9">
    <w:name w:val="E1396873EE6748E49940B8492A70244F9"/>
    <w:rsid w:val="00772630"/>
    <w:pPr>
      <w:spacing w:after="120"/>
    </w:pPr>
    <w:rPr>
      <w:rFonts w:eastAsiaTheme="minorHAnsi"/>
    </w:rPr>
  </w:style>
  <w:style w:type="paragraph" w:customStyle="1" w:styleId="54A3EB2F02DA4003B22B52F17B441EE155">
    <w:name w:val="54A3EB2F02DA4003B22B52F17B441EE155"/>
    <w:rsid w:val="00772630"/>
    <w:pPr>
      <w:spacing w:after="120"/>
    </w:pPr>
    <w:rPr>
      <w:rFonts w:eastAsiaTheme="minorHAnsi"/>
    </w:rPr>
  </w:style>
  <w:style w:type="paragraph" w:customStyle="1" w:styleId="52A492AA2B0641968F4A0F1BD03ED75455">
    <w:name w:val="52A492AA2B0641968F4A0F1BD03ED75455"/>
    <w:rsid w:val="00772630"/>
    <w:pPr>
      <w:spacing w:after="120"/>
    </w:pPr>
    <w:rPr>
      <w:rFonts w:eastAsiaTheme="minorHAnsi"/>
    </w:rPr>
  </w:style>
  <w:style w:type="paragraph" w:customStyle="1" w:styleId="3E3C76F8B2944F91B27D3345CA5F0CE755">
    <w:name w:val="3E3C76F8B2944F91B27D3345CA5F0CE755"/>
    <w:rsid w:val="00772630"/>
    <w:pPr>
      <w:spacing w:after="120"/>
    </w:pPr>
    <w:rPr>
      <w:rFonts w:eastAsiaTheme="minorHAnsi"/>
    </w:rPr>
  </w:style>
  <w:style w:type="paragraph" w:customStyle="1" w:styleId="0D34D3C723254A348815BF7CB74B1CBD53">
    <w:name w:val="0D34D3C723254A348815BF7CB74B1CBD53"/>
    <w:rsid w:val="00772630"/>
    <w:pPr>
      <w:spacing w:after="120"/>
    </w:pPr>
    <w:rPr>
      <w:rFonts w:eastAsiaTheme="minorHAnsi"/>
    </w:rPr>
  </w:style>
  <w:style w:type="paragraph" w:customStyle="1" w:styleId="C4D24183C82E48CB8FA7AEEF5FAAB41E53">
    <w:name w:val="C4D24183C82E48CB8FA7AEEF5FAAB41E53"/>
    <w:rsid w:val="00772630"/>
    <w:pPr>
      <w:spacing w:after="120"/>
    </w:pPr>
    <w:rPr>
      <w:rFonts w:eastAsiaTheme="minorHAnsi"/>
    </w:rPr>
  </w:style>
  <w:style w:type="paragraph" w:customStyle="1" w:styleId="E928F2BBD44548DEA768761F20D9B03F14">
    <w:name w:val="E928F2BBD44548DEA768761F20D9B03F14"/>
    <w:rsid w:val="00772630"/>
    <w:pPr>
      <w:spacing w:after="120"/>
    </w:pPr>
    <w:rPr>
      <w:rFonts w:eastAsiaTheme="minorHAnsi"/>
    </w:rPr>
  </w:style>
  <w:style w:type="paragraph" w:customStyle="1" w:styleId="C46C396C0A514F438FD91ABF0D0EA40253">
    <w:name w:val="C46C396C0A514F438FD91ABF0D0EA40253"/>
    <w:rsid w:val="00772630"/>
    <w:pPr>
      <w:spacing w:after="120"/>
    </w:pPr>
    <w:rPr>
      <w:rFonts w:eastAsiaTheme="minorHAnsi"/>
    </w:rPr>
  </w:style>
  <w:style w:type="paragraph" w:customStyle="1" w:styleId="C2C5EDA822544C7E8754D17DAFE0BBD910">
    <w:name w:val="C2C5EDA822544C7E8754D17DAFE0BBD910"/>
    <w:rsid w:val="00772630"/>
    <w:pPr>
      <w:spacing w:after="120"/>
    </w:pPr>
    <w:rPr>
      <w:rFonts w:eastAsiaTheme="minorHAnsi"/>
    </w:rPr>
  </w:style>
  <w:style w:type="paragraph" w:customStyle="1" w:styleId="060E191C327144A09299B284FE1697C710">
    <w:name w:val="060E191C327144A09299B284FE1697C710"/>
    <w:rsid w:val="00772630"/>
    <w:pPr>
      <w:spacing w:after="120"/>
    </w:pPr>
    <w:rPr>
      <w:rFonts w:eastAsiaTheme="minorHAnsi"/>
    </w:rPr>
  </w:style>
  <w:style w:type="paragraph" w:customStyle="1" w:styleId="EDCD3A6E9A524021BAFDC4C0BE077C0C10">
    <w:name w:val="EDCD3A6E9A524021BAFDC4C0BE077C0C10"/>
    <w:rsid w:val="00772630"/>
    <w:pPr>
      <w:spacing w:after="120"/>
    </w:pPr>
    <w:rPr>
      <w:rFonts w:eastAsiaTheme="minorHAnsi"/>
    </w:rPr>
  </w:style>
  <w:style w:type="paragraph" w:customStyle="1" w:styleId="7D8E942ACA3849D7868F2793DED18E1810">
    <w:name w:val="7D8E942ACA3849D7868F2793DED18E1810"/>
    <w:rsid w:val="00772630"/>
    <w:pPr>
      <w:spacing w:after="120"/>
    </w:pPr>
    <w:rPr>
      <w:rFonts w:eastAsiaTheme="minorHAnsi"/>
    </w:rPr>
  </w:style>
  <w:style w:type="paragraph" w:customStyle="1" w:styleId="52CC67C9E08F4D91A8530332B17260EB85">
    <w:name w:val="52CC67C9E08F4D91A8530332B17260EB85"/>
    <w:rsid w:val="00772630"/>
    <w:pPr>
      <w:spacing w:after="120"/>
    </w:pPr>
    <w:rPr>
      <w:rFonts w:eastAsiaTheme="minorHAnsi"/>
    </w:rPr>
  </w:style>
  <w:style w:type="paragraph" w:customStyle="1" w:styleId="E94D171844344F2FAF1176CA6ECE1C7750">
    <w:name w:val="E94D171844344F2FAF1176CA6ECE1C7750"/>
    <w:rsid w:val="00772630"/>
    <w:pPr>
      <w:spacing w:after="120"/>
    </w:pPr>
    <w:rPr>
      <w:rFonts w:eastAsiaTheme="minorHAnsi"/>
    </w:rPr>
  </w:style>
  <w:style w:type="paragraph" w:customStyle="1" w:styleId="C0F3ECD471C84CFEB0A5CD12E8ACA7E985">
    <w:name w:val="C0F3ECD471C84CFEB0A5CD12E8ACA7E985"/>
    <w:rsid w:val="00772630"/>
    <w:pPr>
      <w:spacing w:after="120"/>
    </w:pPr>
    <w:rPr>
      <w:rFonts w:eastAsiaTheme="minorHAnsi"/>
    </w:rPr>
  </w:style>
  <w:style w:type="paragraph" w:customStyle="1" w:styleId="0B85C2EBD566465BA1CDCA3EE793019E85">
    <w:name w:val="0B85C2EBD566465BA1CDCA3EE793019E85"/>
    <w:rsid w:val="00772630"/>
    <w:pPr>
      <w:spacing w:after="120"/>
    </w:pPr>
    <w:rPr>
      <w:rFonts w:eastAsiaTheme="minorHAnsi"/>
    </w:rPr>
  </w:style>
  <w:style w:type="paragraph" w:customStyle="1" w:styleId="603D588DF8BC4CB5B552DF8C3AB1DE6A22">
    <w:name w:val="603D588DF8BC4CB5B552DF8C3AB1DE6A22"/>
    <w:rsid w:val="00772630"/>
    <w:pPr>
      <w:spacing w:after="120"/>
    </w:pPr>
    <w:rPr>
      <w:rFonts w:eastAsiaTheme="minorHAnsi"/>
    </w:rPr>
  </w:style>
  <w:style w:type="paragraph" w:customStyle="1" w:styleId="10BDB32804664189976D37F7C2E287A85">
    <w:name w:val="10BDB32804664189976D37F7C2E287A85"/>
    <w:rsid w:val="00772630"/>
    <w:pPr>
      <w:spacing w:after="120"/>
    </w:pPr>
    <w:rPr>
      <w:rFonts w:eastAsiaTheme="minorHAnsi"/>
    </w:rPr>
  </w:style>
  <w:style w:type="paragraph" w:customStyle="1" w:styleId="F1736F38372E4981A41C3D52EE51BCAA24">
    <w:name w:val="F1736F38372E4981A41C3D52EE51BCAA24"/>
    <w:rsid w:val="00772630"/>
    <w:pPr>
      <w:spacing w:after="120"/>
    </w:pPr>
    <w:rPr>
      <w:rFonts w:eastAsiaTheme="minorHAnsi"/>
    </w:rPr>
  </w:style>
  <w:style w:type="paragraph" w:customStyle="1" w:styleId="1EBBFFB9437340F182EFD3700AD9264685">
    <w:name w:val="1EBBFFB9437340F182EFD3700AD9264685"/>
    <w:rsid w:val="00772630"/>
    <w:pPr>
      <w:spacing w:after="120"/>
    </w:pPr>
    <w:rPr>
      <w:rFonts w:eastAsiaTheme="minorHAnsi"/>
    </w:rPr>
  </w:style>
  <w:style w:type="paragraph" w:customStyle="1" w:styleId="BAD119D5A9EE43A7846F13B03F80CEAA85">
    <w:name w:val="BAD119D5A9EE43A7846F13B03F80CEAA85"/>
    <w:rsid w:val="00772630"/>
    <w:pPr>
      <w:spacing w:after="120"/>
    </w:pPr>
    <w:rPr>
      <w:rFonts w:eastAsiaTheme="minorHAnsi"/>
    </w:rPr>
  </w:style>
  <w:style w:type="paragraph" w:customStyle="1" w:styleId="23815447DD9344A4938230A0448AF7A385">
    <w:name w:val="23815447DD9344A4938230A0448AF7A385"/>
    <w:rsid w:val="00772630"/>
    <w:pPr>
      <w:spacing w:after="120"/>
    </w:pPr>
    <w:rPr>
      <w:rFonts w:eastAsiaTheme="minorHAnsi"/>
    </w:rPr>
  </w:style>
  <w:style w:type="paragraph" w:customStyle="1" w:styleId="E8F867E9FB1C4D26A285C600D2B29B9079">
    <w:name w:val="E8F867E9FB1C4D26A285C600D2B29B9079"/>
    <w:rsid w:val="00772630"/>
    <w:pPr>
      <w:spacing w:after="120"/>
    </w:pPr>
    <w:rPr>
      <w:rFonts w:eastAsiaTheme="minorHAnsi"/>
    </w:rPr>
  </w:style>
  <w:style w:type="paragraph" w:customStyle="1" w:styleId="BB857D3C54C4455B90BC419C645131EC15">
    <w:name w:val="BB857D3C54C4455B90BC419C645131EC15"/>
    <w:rsid w:val="00772630"/>
    <w:pPr>
      <w:spacing w:after="120"/>
    </w:pPr>
    <w:rPr>
      <w:rFonts w:eastAsiaTheme="minorHAnsi"/>
    </w:rPr>
  </w:style>
  <w:style w:type="paragraph" w:customStyle="1" w:styleId="41DAD812BD9B484BBF466EEAD85E943515">
    <w:name w:val="41DAD812BD9B484BBF466EEAD85E943515"/>
    <w:rsid w:val="00772630"/>
    <w:pPr>
      <w:spacing w:after="120"/>
    </w:pPr>
    <w:rPr>
      <w:rFonts w:eastAsiaTheme="minorHAnsi"/>
    </w:rPr>
  </w:style>
  <w:style w:type="paragraph" w:customStyle="1" w:styleId="E9A50C226EA34B1F8B18F17EE97B99F748">
    <w:name w:val="E9A50C226EA34B1F8B18F17EE97B99F748"/>
    <w:rsid w:val="00772630"/>
    <w:pPr>
      <w:spacing w:after="120"/>
    </w:pPr>
    <w:rPr>
      <w:rFonts w:eastAsiaTheme="minorHAnsi"/>
    </w:rPr>
  </w:style>
  <w:style w:type="paragraph" w:customStyle="1" w:styleId="701911AD93504509BAEAEE3ED020F78C48">
    <w:name w:val="701911AD93504509BAEAEE3ED020F78C48"/>
    <w:rsid w:val="00772630"/>
    <w:pPr>
      <w:spacing w:after="120"/>
    </w:pPr>
    <w:rPr>
      <w:rFonts w:eastAsiaTheme="minorHAnsi"/>
    </w:rPr>
  </w:style>
  <w:style w:type="paragraph" w:customStyle="1" w:styleId="AC94E662719B476E9C95B70368CE6DDD57">
    <w:name w:val="AC94E662719B476E9C95B70368CE6DDD57"/>
    <w:rsid w:val="00772630"/>
    <w:pPr>
      <w:spacing w:after="120"/>
    </w:pPr>
    <w:rPr>
      <w:rFonts w:eastAsiaTheme="minorHAnsi"/>
    </w:rPr>
  </w:style>
  <w:style w:type="paragraph" w:customStyle="1" w:styleId="2E034C0DD5914E4DBFE301E536420EA957">
    <w:name w:val="2E034C0DD5914E4DBFE301E536420EA957"/>
    <w:rsid w:val="00772630"/>
    <w:pPr>
      <w:spacing w:after="120"/>
    </w:pPr>
    <w:rPr>
      <w:rFonts w:eastAsiaTheme="minorHAnsi"/>
    </w:rPr>
  </w:style>
  <w:style w:type="paragraph" w:customStyle="1" w:styleId="F8AF87B457E94DE7BD0B2C9B905663F054">
    <w:name w:val="F8AF87B457E94DE7BD0B2C9B905663F054"/>
    <w:rsid w:val="00772630"/>
    <w:pPr>
      <w:spacing w:after="120"/>
    </w:pPr>
    <w:rPr>
      <w:rFonts w:eastAsiaTheme="minorHAnsi"/>
    </w:rPr>
  </w:style>
  <w:style w:type="paragraph" w:customStyle="1" w:styleId="6C3F321FD9B64DBB9B4351EA17E8BF4653">
    <w:name w:val="6C3F321FD9B64DBB9B4351EA17E8BF4653"/>
    <w:rsid w:val="00772630"/>
    <w:pPr>
      <w:spacing w:after="120"/>
    </w:pPr>
    <w:rPr>
      <w:rFonts w:eastAsiaTheme="minorHAnsi"/>
    </w:rPr>
  </w:style>
  <w:style w:type="paragraph" w:customStyle="1" w:styleId="7F91BD21CBAA47F4A0FF0448C02DB82453">
    <w:name w:val="7F91BD21CBAA47F4A0FF0448C02DB82453"/>
    <w:rsid w:val="00772630"/>
    <w:pPr>
      <w:spacing w:after="120"/>
    </w:pPr>
    <w:rPr>
      <w:rFonts w:eastAsiaTheme="minorHAnsi"/>
    </w:rPr>
  </w:style>
  <w:style w:type="paragraph" w:customStyle="1" w:styleId="E4BDC0A0FBD0471EA74AA0D0DDA8C35B53">
    <w:name w:val="E4BDC0A0FBD0471EA74AA0D0DDA8C35B53"/>
    <w:rsid w:val="00772630"/>
    <w:pPr>
      <w:spacing w:after="120"/>
    </w:pPr>
    <w:rPr>
      <w:rFonts w:eastAsiaTheme="minorHAnsi"/>
    </w:rPr>
  </w:style>
  <w:style w:type="paragraph" w:customStyle="1" w:styleId="FF0FD5ED9D284CCDAD62541E5CB93B5B48">
    <w:name w:val="FF0FD5ED9D284CCDAD62541E5CB93B5B48"/>
    <w:rsid w:val="00772630"/>
    <w:pPr>
      <w:spacing w:after="120"/>
    </w:pPr>
    <w:rPr>
      <w:rFonts w:eastAsiaTheme="minorHAnsi"/>
    </w:rPr>
  </w:style>
  <w:style w:type="paragraph" w:customStyle="1" w:styleId="E1396873EE6748E49940B8492A70244F10">
    <w:name w:val="E1396873EE6748E49940B8492A70244F10"/>
    <w:rsid w:val="00772630"/>
    <w:pPr>
      <w:spacing w:after="120"/>
    </w:pPr>
    <w:rPr>
      <w:rFonts w:eastAsiaTheme="minorHAnsi"/>
    </w:rPr>
  </w:style>
  <w:style w:type="paragraph" w:customStyle="1" w:styleId="54A3EB2F02DA4003B22B52F17B441EE156">
    <w:name w:val="54A3EB2F02DA4003B22B52F17B441EE156"/>
    <w:rsid w:val="00772630"/>
    <w:pPr>
      <w:spacing w:after="120"/>
    </w:pPr>
    <w:rPr>
      <w:rFonts w:eastAsiaTheme="minorHAnsi"/>
    </w:rPr>
  </w:style>
  <w:style w:type="paragraph" w:customStyle="1" w:styleId="52A492AA2B0641968F4A0F1BD03ED75456">
    <w:name w:val="52A492AA2B0641968F4A0F1BD03ED75456"/>
    <w:rsid w:val="00772630"/>
    <w:pPr>
      <w:spacing w:after="120"/>
    </w:pPr>
    <w:rPr>
      <w:rFonts w:eastAsiaTheme="minorHAnsi"/>
    </w:rPr>
  </w:style>
  <w:style w:type="paragraph" w:customStyle="1" w:styleId="3E3C76F8B2944F91B27D3345CA5F0CE756">
    <w:name w:val="3E3C76F8B2944F91B27D3345CA5F0CE756"/>
    <w:rsid w:val="00772630"/>
    <w:pPr>
      <w:spacing w:after="120"/>
    </w:pPr>
    <w:rPr>
      <w:rFonts w:eastAsiaTheme="minorHAnsi"/>
    </w:rPr>
  </w:style>
  <w:style w:type="paragraph" w:customStyle="1" w:styleId="0D34D3C723254A348815BF7CB74B1CBD54">
    <w:name w:val="0D34D3C723254A348815BF7CB74B1CBD54"/>
    <w:rsid w:val="00772630"/>
    <w:pPr>
      <w:spacing w:after="120"/>
    </w:pPr>
    <w:rPr>
      <w:rFonts w:eastAsiaTheme="minorHAnsi"/>
    </w:rPr>
  </w:style>
  <w:style w:type="paragraph" w:customStyle="1" w:styleId="C4D24183C82E48CB8FA7AEEF5FAAB41E54">
    <w:name w:val="C4D24183C82E48CB8FA7AEEF5FAAB41E54"/>
    <w:rsid w:val="00772630"/>
    <w:pPr>
      <w:spacing w:after="120"/>
    </w:pPr>
    <w:rPr>
      <w:rFonts w:eastAsiaTheme="minorHAnsi"/>
    </w:rPr>
  </w:style>
  <w:style w:type="paragraph" w:customStyle="1" w:styleId="E928F2BBD44548DEA768761F20D9B03F15">
    <w:name w:val="E928F2BBD44548DEA768761F20D9B03F15"/>
    <w:rsid w:val="00772630"/>
    <w:pPr>
      <w:spacing w:after="120"/>
    </w:pPr>
    <w:rPr>
      <w:rFonts w:eastAsiaTheme="minorHAnsi"/>
    </w:rPr>
  </w:style>
  <w:style w:type="paragraph" w:customStyle="1" w:styleId="C46C396C0A514F438FD91ABF0D0EA40254">
    <w:name w:val="C46C396C0A514F438FD91ABF0D0EA40254"/>
    <w:rsid w:val="00772630"/>
    <w:pPr>
      <w:spacing w:after="120"/>
    </w:pPr>
    <w:rPr>
      <w:rFonts w:eastAsiaTheme="minorHAnsi"/>
    </w:rPr>
  </w:style>
  <w:style w:type="paragraph" w:customStyle="1" w:styleId="C2C5EDA822544C7E8754D17DAFE0BBD911">
    <w:name w:val="C2C5EDA822544C7E8754D17DAFE0BBD911"/>
    <w:rsid w:val="00772630"/>
    <w:pPr>
      <w:spacing w:after="120"/>
    </w:pPr>
    <w:rPr>
      <w:rFonts w:eastAsiaTheme="minorHAnsi"/>
    </w:rPr>
  </w:style>
  <w:style w:type="paragraph" w:customStyle="1" w:styleId="060E191C327144A09299B284FE1697C711">
    <w:name w:val="060E191C327144A09299B284FE1697C711"/>
    <w:rsid w:val="00772630"/>
    <w:pPr>
      <w:spacing w:after="120"/>
    </w:pPr>
    <w:rPr>
      <w:rFonts w:eastAsiaTheme="minorHAnsi"/>
    </w:rPr>
  </w:style>
  <w:style w:type="paragraph" w:customStyle="1" w:styleId="EDCD3A6E9A524021BAFDC4C0BE077C0C11">
    <w:name w:val="EDCD3A6E9A524021BAFDC4C0BE077C0C11"/>
    <w:rsid w:val="00772630"/>
    <w:pPr>
      <w:spacing w:after="120"/>
    </w:pPr>
    <w:rPr>
      <w:rFonts w:eastAsiaTheme="minorHAnsi"/>
    </w:rPr>
  </w:style>
  <w:style w:type="paragraph" w:customStyle="1" w:styleId="7D8E942ACA3849D7868F2793DED18E1811">
    <w:name w:val="7D8E942ACA3849D7868F2793DED18E1811"/>
    <w:rsid w:val="00772630"/>
    <w:pPr>
      <w:spacing w:after="120"/>
    </w:pPr>
    <w:rPr>
      <w:rFonts w:eastAsiaTheme="minorHAnsi"/>
    </w:rPr>
  </w:style>
  <w:style w:type="paragraph" w:customStyle="1" w:styleId="52CC67C9E08F4D91A8530332B17260EB86">
    <w:name w:val="52CC67C9E08F4D91A8530332B17260EB86"/>
    <w:rsid w:val="00772630"/>
    <w:pPr>
      <w:spacing w:after="120"/>
    </w:pPr>
    <w:rPr>
      <w:rFonts w:eastAsiaTheme="minorHAnsi"/>
    </w:rPr>
  </w:style>
  <w:style w:type="paragraph" w:customStyle="1" w:styleId="E94D171844344F2FAF1176CA6ECE1C7751">
    <w:name w:val="E94D171844344F2FAF1176CA6ECE1C7751"/>
    <w:rsid w:val="00772630"/>
    <w:pPr>
      <w:spacing w:after="120"/>
    </w:pPr>
    <w:rPr>
      <w:rFonts w:eastAsiaTheme="minorHAnsi"/>
    </w:rPr>
  </w:style>
  <w:style w:type="paragraph" w:customStyle="1" w:styleId="C0F3ECD471C84CFEB0A5CD12E8ACA7E986">
    <w:name w:val="C0F3ECD471C84CFEB0A5CD12E8ACA7E986"/>
    <w:rsid w:val="00772630"/>
    <w:pPr>
      <w:spacing w:after="120"/>
    </w:pPr>
    <w:rPr>
      <w:rFonts w:eastAsiaTheme="minorHAnsi"/>
    </w:rPr>
  </w:style>
  <w:style w:type="paragraph" w:customStyle="1" w:styleId="0B85C2EBD566465BA1CDCA3EE793019E86">
    <w:name w:val="0B85C2EBD566465BA1CDCA3EE793019E86"/>
    <w:rsid w:val="00772630"/>
    <w:pPr>
      <w:spacing w:after="120"/>
    </w:pPr>
    <w:rPr>
      <w:rFonts w:eastAsiaTheme="minorHAnsi"/>
    </w:rPr>
  </w:style>
  <w:style w:type="paragraph" w:customStyle="1" w:styleId="603D588DF8BC4CB5B552DF8C3AB1DE6A23">
    <w:name w:val="603D588DF8BC4CB5B552DF8C3AB1DE6A23"/>
    <w:rsid w:val="00772630"/>
    <w:pPr>
      <w:spacing w:after="120"/>
    </w:pPr>
    <w:rPr>
      <w:rFonts w:eastAsiaTheme="minorHAnsi"/>
    </w:rPr>
  </w:style>
  <w:style w:type="paragraph" w:customStyle="1" w:styleId="10BDB32804664189976D37F7C2E287A86">
    <w:name w:val="10BDB32804664189976D37F7C2E287A86"/>
    <w:rsid w:val="00772630"/>
    <w:pPr>
      <w:spacing w:after="120"/>
    </w:pPr>
    <w:rPr>
      <w:rFonts w:eastAsiaTheme="minorHAnsi"/>
    </w:rPr>
  </w:style>
  <w:style w:type="paragraph" w:customStyle="1" w:styleId="F1736F38372E4981A41C3D52EE51BCAA25">
    <w:name w:val="F1736F38372E4981A41C3D52EE51BCAA25"/>
    <w:rsid w:val="00772630"/>
    <w:pPr>
      <w:spacing w:after="120"/>
    </w:pPr>
    <w:rPr>
      <w:rFonts w:eastAsiaTheme="minorHAnsi"/>
    </w:rPr>
  </w:style>
  <w:style w:type="paragraph" w:customStyle="1" w:styleId="1EBBFFB9437340F182EFD3700AD9264686">
    <w:name w:val="1EBBFFB9437340F182EFD3700AD9264686"/>
    <w:rsid w:val="00772630"/>
    <w:pPr>
      <w:spacing w:after="120"/>
    </w:pPr>
    <w:rPr>
      <w:rFonts w:eastAsiaTheme="minorHAnsi"/>
    </w:rPr>
  </w:style>
  <w:style w:type="paragraph" w:customStyle="1" w:styleId="BAD119D5A9EE43A7846F13B03F80CEAA86">
    <w:name w:val="BAD119D5A9EE43A7846F13B03F80CEAA86"/>
    <w:rsid w:val="00772630"/>
    <w:pPr>
      <w:spacing w:after="120"/>
    </w:pPr>
    <w:rPr>
      <w:rFonts w:eastAsiaTheme="minorHAnsi"/>
    </w:rPr>
  </w:style>
  <w:style w:type="paragraph" w:customStyle="1" w:styleId="23815447DD9344A4938230A0448AF7A386">
    <w:name w:val="23815447DD9344A4938230A0448AF7A386"/>
    <w:rsid w:val="00772630"/>
    <w:pPr>
      <w:spacing w:after="120"/>
    </w:pPr>
    <w:rPr>
      <w:rFonts w:eastAsiaTheme="minorHAnsi"/>
    </w:rPr>
  </w:style>
  <w:style w:type="paragraph" w:customStyle="1" w:styleId="E8F867E9FB1C4D26A285C600D2B29B9080">
    <w:name w:val="E8F867E9FB1C4D26A285C600D2B29B9080"/>
    <w:rsid w:val="00772630"/>
    <w:pPr>
      <w:spacing w:after="120"/>
    </w:pPr>
    <w:rPr>
      <w:rFonts w:eastAsiaTheme="minorHAnsi"/>
    </w:rPr>
  </w:style>
  <w:style w:type="paragraph" w:customStyle="1" w:styleId="BB857D3C54C4455B90BC419C645131EC16">
    <w:name w:val="BB857D3C54C4455B90BC419C645131EC16"/>
    <w:rsid w:val="00772630"/>
    <w:pPr>
      <w:spacing w:after="120"/>
    </w:pPr>
    <w:rPr>
      <w:rFonts w:eastAsiaTheme="minorHAnsi"/>
    </w:rPr>
  </w:style>
  <w:style w:type="paragraph" w:customStyle="1" w:styleId="41DAD812BD9B484BBF466EEAD85E943516">
    <w:name w:val="41DAD812BD9B484BBF466EEAD85E943516"/>
    <w:rsid w:val="00772630"/>
    <w:pPr>
      <w:spacing w:after="120"/>
    </w:pPr>
    <w:rPr>
      <w:rFonts w:eastAsiaTheme="minorHAnsi"/>
    </w:rPr>
  </w:style>
  <w:style w:type="paragraph" w:customStyle="1" w:styleId="E9A50C226EA34B1F8B18F17EE97B99F749">
    <w:name w:val="E9A50C226EA34B1F8B18F17EE97B99F749"/>
    <w:rsid w:val="00772630"/>
    <w:pPr>
      <w:spacing w:after="120"/>
    </w:pPr>
    <w:rPr>
      <w:rFonts w:eastAsiaTheme="minorHAnsi"/>
    </w:rPr>
  </w:style>
  <w:style w:type="paragraph" w:customStyle="1" w:styleId="701911AD93504509BAEAEE3ED020F78C49">
    <w:name w:val="701911AD93504509BAEAEE3ED020F78C49"/>
    <w:rsid w:val="00772630"/>
    <w:pPr>
      <w:spacing w:after="120"/>
    </w:pPr>
    <w:rPr>
      <w:rFonts w:eastAsiaTheme="minorHAnsi"/>
    </w:rPr>
  </w:style>
  <w:style w:type="paragraph" w:customStyle="1" w:styleId="AC94E662719B476E9C95B70368CE6DDD58">
    <w:name w:val="AC94E662719B476E9C95B70368CE6DDD58"/>
    <w:rsid w:val="00772630"/>
    <w:pPr>
      <w:spacing w:after="120"/>
    </w:pPr>
    <w:rPr>
      <w:rFonts w:eastAsiaTheme="minorHAnsi"/>
    </w:rPr>
  </w:style>
  <w:style w:type="paragraph" w:customStyle="1" w:styleId="2E034C0DD5914E4DBFE301E536420EA958">
    <w:name w:val="2E034C0DD5914E4DBFE301E536420EA958"/>
    <w:rsid w:val="00772630"/>
    <w:pPr>
      <w:spacing w:after="120"/>
    </w:pPr>
    <w:rPr>
      <w:rFonts w:eastAsiaTheme="minorHAnsi"/>
    </w:rPr>
  </w:style>
  <w:style w:type="paragraph" w:customStyle="1" w:styleId="F8AF87B457E94DE7BD0B2C9B905663F055">
    <w:name w:val="F8AF87B457E94DE7BD0B2C9B905663F055"/>
    <w:rsid w:val="00772630"/>
    <w:pPr>
      <w:spacing w:after="120"/>
    </w:pPr>
    <w:rPr>
      <w:rFonts w:eastAsiaTheme="minorHAnsi"/>
    </w:rPr>
  </w:style>
  <w:style w:type="paragraph" w:customStyle="1" w:styleId="6C3F321FD9B64DBB9B4351EA17E8BF4654">
    <w:name w:val="6C3F321FD9B64DBB9B4351EA17E8BF4654"/>
    <w:rsid w:val="00772630"/>
    <w:pPr>
      <w:spacing w:after="120"/>
    </w:pPr>
    <w:rPr>
      <w:rFonts w:eastAsiaTheme="minorHAnsi"/>
    </w:rPr>
  </w:style>
  <w:style w:type="paragraph" w:customStyle="1" w:styleId="7F91BD21CBAA47F4A0FF0448C02DB82454">
    <w:name w:val="7F91BD21CBAA47F4A0FF0448C02DB82454"/>
    <w:rsid w:val="00772630"/>
    <w:pPr>
      <w:spacing w:after="120"/>
    </w:pPr>
    <w:rPr>
      <w:rFonts w:eastAsiaTheme="minorHAnsi"/>
    </w:rPr>
  </w:style>
  <w:style w:type="paragraph" w:customStyle="1" w:styleId="E4BDC0A0FBD0471EA74AA0D0DDA8C35B54">
    <w:name w:val="E4BDC0A0FBD0471EA74AA0D0DDA8C35B54"/>
    <w:rsid w:val="00772630"/>
    <w:pPr>
      <w:spacing w:after="120"/>
    </w:pPr>
    <w:rPr>
      <w:rFonts w:eastAsiaTheme="minorHAnsi"/>
    </w:rPr>
  </w:style>
  <w:style w:type="paragraph" w:customStyle="1" w:styleId="FF0FD5ED9D284CCDAD62541E5CB93B5B49">
    <w:name w:val="FF0FD5ED9D284CCDAD62541E5CB93B5B49"/>
    <w:rsid w:val="00772630"/>
    <w:pPr>
      <w:spacing w:after="120"/>
    </w:pPr>
    <w:rPr>
      <w:rFonts w:eastAsiaTheme="minorHAnsi"/>
    </w:rPr>
  </w:style>
  <w:style w:type="paragraph" w:customStyle="1" w:styleId="E1396873EE6748E49940B8492A70244F11">
    <w:name w:val="E1396873EE6748E49940B8492A70244F11"/>
    <w:rsid w:val="00772630"/>
    <w:pPr>
      <w:spacing w:after="120"/>
    </w:pPr>
    <w:rPr>
      <w:rFonts w:eastAsiaTheme="minorHAnsi"/>
    </w:rPr>
  </w:style>
  <w:style w:type="paragraph" w:customStyle="1" w:styleId="54A3EB2F02DA4003B22B52F17B441EE157">
    <w:name w:val="54A3EB2F02DA4003B22B52F17B441EE157"/>
    <w:rsid w:val="00772630"/>
    <w:pPr>
      <w:spacing w:after="120"/>
    </w:pPr>
    <w:rPr>
      <w:rFonts w:eastAsiaTheme="minorHAnsi"/>
    </w:rPr>
  </w:style>
  <w:style w:type="paragraph" w:customStyle="1" w:styleId="52A492AA2B0641968F4A0F1BD03ED75457">
    <w:name w:val="52A492AA2B0641968F4A0F1BD03ED75457"/>
    <w:rsid w:val="00772630"/>
    <w:pPr>
      <w:spacing w:after="120"/>
    </w:pPr>
    <w:rPr>
      <w:rFonts w:eastAsiaTheme="minorHAnsi"/>
    </w:rPr>
  </w:style>
  <w:style w:type="paragraph" w:customStyle="1" w:styleId="3E3C76F8B2944F91B27D3345CA5F0CE757">
    <w:name w:val="3E3C76F8B2944F91B27D3345CA5F0CE757"/>
    <w:rsid w:val="00772630"/>
    <w:pPr>
      <w:spacing w:after="120"/>
    </w:pPr>
    <w:rPr>
      <w:rFonts w:eastAsiaTheme="minorHAnsi"/>
    </w:rPr>
  </w:style>
  <w:style w:type="paragraph" w:customStyle="1" w:styleId="0D34D3C723254A348815BF7CB74B1CBD55">
    <w:name w:val="0D34D3C723254A348815BF7CB74B1CBD55"/>
    <w:rsid w:val="00772630"/>
    <w:pPr>
      <w:spacing w:after="120"/>
    </w:pPr>
    <w:rPr>
      <w:rFonts w:eastAsiaTheme="minorHAnsi"/>
    </w:rPr>
  </w:style>
  <w:style w:type="paragraph" w:customStyle="1" w:styleId="C4D24183C82E48CB8FA7AEEF5FAAB41E55">
    <w:name w:val="C4D24183C82E48CB8FA7AEEF5FAAB41E55"/>
    <w:rsid w:val="00772630"/>
    <w:pPr>
      <w:spacing w:after="120"/>
    </w:pPr>
    <w:rPr>
      <w:rFonts w:eastAsiaTheme="minorHAnsi"/>
    </w:rPr>
  </w:style>
  <w:style w:type="paragraph" w:customStyle="1" w:styleId="E928F2BBD44548DEA768761F20D9B03F16">
    <w:name w:val="E928F2BBD44548DEA768761F20D9B03F16"/>
    <w:rsid w:val="00772630"/>
    <w:pPr>
      <w:spacing w:after="120"/>
    </w:pPr>
    <w:rPr>
      <w:rFonts w:eastAsiaTheme="minorHAnsi"/>
    </w:rPr>
  </w:style>
  <w:style w:type="paragraph" w:customStyle="1" w:styleId="C46C396C0A514F438FD91ABF0D0EA40255">
    <w:name w:val="C46C396C0A514F438FD91ABF0D0EA40255"/>
    <w:rsid w:val="00772630"/>
    <w:pPr>
      <w:spacing w:after="120"/>
    </w:pPr>
    <w:rPr>
      <w:rFonts w:eastAsiaTheme="minorHAnsi"/>
    </w:rPr>
  </w:style>
  <w:style w:type="paragraph" w:customStyle="1" w:styleId="C2C5EDA822544C7E8754D17DAFE0BBD912">
    <w:name w:val="C2C5EDA822544C7E8754D17DAFE0BBD912"/>
    <w:rsid w:val="00772630"/>
    <w:pPr>
      <w:spacing w:after="120"/>
    </w:pPr>
    <w:rPr>
      <w:rFonts w:eastAsiaTheme="minorHAnsi"/>
    </w:rPr>
  </w:style>
  <w:style w:type="paragraph" w:customStyle="1" w:styleId="060E191C327144A09299B284FE1697C712">
    <w:name w:val="060E191C327144A09299B284FE1697C712"/>
    <w:rsid w:val="00772630"/>
    <w:pPr>
      <w:spacing w:after="120"/>
    </w:pPr>
    <w:rPr>
      <w:rFonts w:eastAsiaTheme="minorHAnsi"/>
    </w:rPr>
  </w:style>
  <w:style w:type="paragraph" w:customStyle="1" w:styleId="EDCD3A6E9A524021BAFDC4C0BE077C0C12">
    <w:name w:val="EDCD3A6E9A524021BAFDC4C0BE077C0C12"/>
    <w:rsid w:val="00772630"/>
    <w:pPr>
      <w:spacing w:after="120"/>
    </w:pPr>
    <w:rPr>
      <w:rFonts w:eastAsiaTheme="minorHAnsi"/>
    </w:rPr>
  </w:style>
  <w:style w:type="paragraph" w:customStyle="1" w:styleId="7D8E942ACA3849D7868F2793DED18E1812">
    <w:name w:val="7D8E942ACA3849D7868F2793DED18E1812"/>
    <w:rsid w:val="00772630"/>
    <w:pPr>
      <w:spacing w:after="120"/>
    </w:pPr>
    <w:rPr>
      <w:rFonts w:eastAsiaTheme="minorHAnsi"/>
    </w:rPr>
  </w:style>
  <w:style w:type="paragraph" w:customStyle="1" w:styleId="52CC67C9E08F4D91A8530332B17260EB87">
    <w:name w:val="52CC67C9E08F4D91A8530332B17260EB87"/>
    <w:rsid w:val="00772630"/>
    <w:pPr>
      <w:spacing w:after="120"/>
    </w:pPr>
    <w:rPr>
      <w:rFonts w:eastAsiaTheme="minorHAnsi"/>
    </w:rPr>
  </w:style>
  <w:style w:type="paragraph" w:customStyle="1" w:styleId="E94D171844344F2FAF1176CA6ECE1C7752">
    <w:name w:val="E94D171844344F2FAF1176CA6ECE1C7752"/>
    <w:rsid w:val="00772630"/>
    <w:pPr>
      <w:spacing w:after="120"/>
    </w:pPr>
    <w:rPr>
      <w:rFonts w:eastAsiaTheme="minorHAnsi"/>
    </w:rPr>
  </w:style>
  <w:style w:type="paragraph" w:customStyle="1" w:styleId="C0F3ECD471C84CFEB0A5CD12E8ACA7E987">
    <w:name w:val="C0F3ECD471C84CFEB0A5CD12E8ACA7E987"/>
    <w:rsid w:val="00772630"/>
    <w:pPr>
      <w:spacing w:after="120"/>
    </w:pPr>
    <w:rPr>
      <w:rFonts w:eastAsiaTheme="minorHAnsi"/>
    </w:rPr>
  </w:style>
  <w:style w:type="paragraph" w:customStyle="1" w:styleId="0B85C2EBD566465BA1CDCA3EE793019E87">
    <w:name w:val="0B85C2EBD566465BA1CDCA3EE793019E87"/>
    <w:rsid w:val="00772630"/>
    <w:pPr>
      <w:spacing w:after="120"/>
    </w:pPr>
    <w:rPr>
      <w:rFonts w:eastAsiaTheme="minorHAnsi"/>
    </w:rPr>
  </w:style>
  <w:style w:type="paragraph" w:customStyle="1" w:styleId="603D588DF8BC4CB5B552DF8C3AB1DE6A24">
    <w:name w:val="603D588DF8BC4CB5B552DF8C3AB1DE6A24"/>
    <w:rsid w:val="00772630"/>
    <w:pPr>
      <w:spacing w:after="120"/>
    </w:pPr>
    <w:rPr>
      <w:rFonts w:eastAsiaTheme="minorHAnsi"/>
    </w:rPr>
  </w:style>
  <w:style w:type="paragraph" w:customStyle="1" w:styleId="10BDB32804664189976D37F7C2E287A87">
    <w:name w:val="10BDB32804664189976D37F7C2E287A87"/>
    <w:rsid w:val="00772630"/>
    <w:pPr>
      <w:spacing w:after="120"/>
    </w:pPr>
    <w:rPr>
      <w:rFonts w:eastAsiaTheme="minorHAnsi"/>
    </w:rPr>
  </w:style>
  <w:style w:type="paragraph" w:customStyle="1" w:styleId="F1736F38372E4981A41C3D52EE51BCAA26">
    <w:name w:val="F1736F38372E4981A41C3D52EE51BCAA26"/>
    <w:rsid w:val="00772630"/>
    <w:pPr>
      <w:spacing w:after="120"/>
    </w:pPr>
    <w:rPr>
      <w:rFonts w:eastAsiaTheme="minorHAnsi"/>
    </w:rPr>
  </w:style>
  <w:style w:type="paragraph" w:customStyle="1" w:styleId="1EBBFFB9437340F182EFD3700AD9264687">
    <w:name w:val="1EBBFFB9437340F182EFD3700AD9264687"/>
    <w:rsid w:val="00772630"/>
    <w:pPr>
      <w:spacing w:after="120"/>
    </w:pPr>
    <w:rPr>
      <w:rFonts w:eastAsiaTheme="minorHAnsi"/>
    </w:rPr>
  </w:style>
  <w:style w:type="paragraph" w:customStyle="1" w:styleId="BAD119D5A9EE43A7846F13B03F80CEAA87">
    <w:name w:val="BAD119D5A9EE43A7846F13B03F80CEAA87"/>
    <w:rsid w:val="00772630"/>
    <w:pPr>
      <w:spacing w:after="120"/>
    </w:pPr>
    <w:rPr>
      <w:rFonts w:eastAsiaTheme="minorHAnsi"/>
    </w:rPr>
  </w:style>
  <w:style w:type="paragraph" w:customStyle="1" w:styleId="23815447DD9344A4938230A0448AF7A387">
    <w:name w:val="23815447DD9344A4938230A0448AF7A387"/>
    <w:rsid w:val="00772630"/>
    <w:pPr>
      <w:spacing w:after="120"/>
    </w:pPr>
    <w:rPr>
      <w:rFonts w:eastAsiaTheme="minorHAnsi"/>
    </w:rPr>
  </w:style>
  <w:style w:type="paragraph" w:customStyle="1" w:styleId="E8F867E9FB1C4D26A285C600D2B29B9081">
    <w:name w:val="E8F867E9FB1C4D26A285C600D2B29B9081"/>
    <w:rsid w:val="00772630"/>
    <w:pPr>
      <w:spacing w:after="120"/>
    </w:pPr>
    <w:rPr>
      <w:rFonts w:eastAsiaTheme="minorHAnsi"/>
    </w:rPr>
  </w:style>
  <w:style w:type="paragraph" w:customStyle="1" w:styleId="BB857D3C54C4455B90BC419C645131EC17">
    <w:name w:val="BB857D3C54C4455B90BC419C645131EC17"/>
    <w:rsid w:val="00772630"/>
    <w:pPr>
      <w:spacing w:after="120"/>
    </w:pPr>
    <w:rPr>
      <w:rFonts w:eastAsiaTheme="minorHAnsi"/>
    </w:rPr>
  </w:style>
  <w:style w:type="paragraph" w:customStyle="1" w:styleId="41DAD812BD9B484BBF466EEAD85E943517">
    <w:name w:val="41DAD812BD9B484BBF466EEAD85E943517"/>
    <w:rsid w:val="00772630"/>
    <w:pPr>
      <w:spacing w:after="120"/>
    </w:pPr>
    <w:rPr>
      <w:rFonts w:eastAsiaTheme="minorHAnsi"/>
    </w:rPr>
  </w:style>
  <w:style w:type="paragraph" w:customStyle="1" w:styleId="E9A50C226EA34B1F8B18F17EE97B99F750">
    <w:name w:val="E9A50C226EA34B1F8B18F17EE97B99F750"/>
    <w:rsid w:val="00772630"/>
    <w:pPr>
      <w:spacing w:after="120"/>
    </w:pPr>
    <w:rPr>
      <w:rFonts w:eastAsiaTheme="minorHAnsi"/>
    </w:rPr>
  </w:style>
  <w:style w:type="paragraph" w:customStyle="1" w:styleId="701911AD93504509BAEAEE3ED020F78C50">
    <w:name w:val="701911AD93504509BAEAEE3ED020F78C50"/>
    <w:rsid w:val="00772630"/>
    <w:pPr>
      <w:spacing w:after="120"/>
    </w:pPr>
    <w:rPr>
      <w:rFonts w:eastAsiaTheme="minorHAnsi"/>
    </w:rPr>
  </w:style>
  <w:style w:type="paragraph" w:customStyle="1" w:styleId="AC94E662719B476E9C95B70368CE6DDD59">
    <w:name w:val="AC94E662719B476E9C95B70368CE6DDD59"/>
    <w:rsid w:val="00772630"/>
    <w:pPr>
      <w:spacing w:after="120"/>
    </w:pPr>
    <w:rPr>
      <w:rFonts w:eastAsiaTheme="minorHAnsi"/>
    </w:rPr>
  </w:style>
  <w:style w:type="paragraph" w:customStyle="1" w:styleId="2E034C0DD5914E4DBFE301E536420EA959">
    <w:name w:val="2E034C0DD5914E4DBFE301E536420EA959"/>
    <w:rsid w:val="00772630"/>
    <w:pPr>
      <w:spacing w:after="120"/>
    </w:pPr>
    <w:rPr>
      <w:rFonts w:eastAsiaTheme="minorHAnsi"/>
    </w:rPr>
  </w:style>
  <w:style w:type="paragraph" w:customStyle="1" w:styleId="F8AF87B457E94DE7BD0B2C9B905663F056">
    <w:name w:val="F8AF87B457E94DE7BD0B2C9B905663F056"/>
    <w:rsid w:val="00772630"/>
    <w:pPr>
      <w:spacing w:after="120"/>
    </w:pPr>
    <w:rPr>
      <w:rFonts w:eastAsiaTheme="minorHAnsi"/>
    </w:rPr>
  </w:style>
  <w:style w:type="paragraph" w:customStyle="1" w:styleId="6C3F321FD9B64DBB9B4351EA17E8BF4655">
    <w:name w:val="6C3F321FD9B64DBB9B4351EA17E8BF4655"/>
    <w:rsid w:val="00772630"/>
    <w:pPr>
      <w:spacing w:after="120"/>
    </w:pPr>
    <w:rPr>
      <w:rFonts w:eastAsiaTheme="minorHAnsi"/>
    </w:rPr>
  </w:style>
  <w:style w:type="paragraph" w:customStyle="1" w:styleId="7F91BD21CBAA47F4A0FF0448C02DB82455">
    <w:name w:val="7F91BD21CBAA47F4A0FF0448C02DB82455"/>
    <w:rsid w:val="00772630"/>
    <w:pPr>
      <w:spacing w:after="120"/>
    </w:pPr>
    <w:rPr>
      <w:rFonts w:eastAsiaTheme="minorHAnsi"/>
    </w:rPr>
  </w:style>
  <w:style w:type="paragraph" w:customStyle="1" w:styleId="E4BDC0A0FBD0471EA74AA0D0DDA8C35B55">
    <w:name w:val="E4BDC0A0FBD0471EA74AA0D0DDA8C35B55"/>
    <w:rsid w:val="00772630"/>
    <w:pPr>
      <w:spacing w:after="120"/>
    </w:pPr>
    <w:rPr>
      <w:rFonts w:eastAsiaTheme="minorHAnsi"/>
    </w:rPr>
  </w:style>
  <w:style w:type="paragraph" w:customStyle="1" w:styleId="FF0FD5ED9D284CCDAD62541E5CB93B5B50">
    <w:name w:val="FF0FD5ED9D284CCDAD62541E5CB93B5B50"/>
    <w:rsid w:val="00772630"/>
    <w:pPr>
      <w:spacing w:after="120"/>
    </w:pPr>
    <w:rPr>
      <w:rFonts w:eastAsiaTheme="minorHAnsi"/>
    </w:rPr>
  </w:style>
  <w:style w:type="paragraph" w:customStyle="1" w:styleId="E1396873EE6748E49940B8492A70244F12">
    <w:name w:val="E1396873EE6748E49940B8492A70244F12"/>
    <w:rsid w:val="00772630"/>
    <w:pPr>
      <w:spacing w:after="120"/>
    </w:pPr>
    <w:rPr>
      <w:rFonts w:eastAsiaTheme="minorHAnsi"/>
    </w:rPr>
  </w:style>
  <w:style w:type="paragraph" w:customStyle="1" w:styleId="54A3EB2F02DA4003B22B52F17B441EE158">
    <w:name w:val="54A3EB2F02DA4003B22B52F17B441EE158"/>
    <w:rsid w:val="00772630"/>
    <w:pPr>
      <w:spacing w:after="120"/>
    </w:pPr>
    <w:rPr>
      <w:rFonts w:eastAsiaTheme="minorHAnsi"/>
    </w:rPr>
  </w:style>
  <w:style w:type="paragraph" w:customStyle="1" w:styleId="52A492AA2B0641968F4A0F1BD03ED75458">
    <w:name w:val="52A492AA2B0641968F4A0F1BD03ED75458"/>
    <w:rsid w:val="00772630"/>
    <w:pPr>
      <w:spacing w:after="120"/>
    </w:pPr>
    <w:rPr>
      <w:rFonts w:eastAsiaTheme="minorHAnsi"/>
    </w:rPr>
  </w:style>
  <w:style w:type="paragraph" w:customStyle="1" w:styleId="3E3C76F8B2944F91B27D3345CA5F0CE758">
    <w:name w:val="3E3C76F8B2944F91B27D3345CA5F0CE758"/>
    <w:rsid w:val="00772630"/>
    <w:pPr>
      <w:spacing w:after="120"/>
    </w:pPr>
    <w:rPr>
      <w:rFonts w:eastAsiaTheme="minorHAnsi"/>
    </w:rPr>
  </w:style>
  <w:style w:type="paragraph" w:customStyle="1" w:styleId="0D34D3C723254A348815BF7CB74B1CBD56">
    <w:name w:val="0D34D3C723254A348815BF7CB74B1CBD56"/>
    <w:rsid w:val="00772630"/>
    <w:pPr>
      <w:spacing w:after="120"/>
    </w:pPr>
    <w:rPr>
      <w:rFonts w:eastAsiaTheme="minorHAnsi"/>
    </w:rPr>
  </w:style>
  <w:style w:type="paragraph" w:customStyle="1" w:styleId="C4D24183C82E48CB8FA7AEEF5FAAB41E56">
    <w:name w:val="C4D24183C82E48CB8FA7AEEF5FAAB41E56"/>
    <w:rsid w:val="00772630"/>
    <w:pPr>
      <w:spacing w:after="120"/>
    </w:pPr>
    <w:rPr>
      <w:rFonts w:eastAsiaTheme="minorHAnsi"/>
    </w:rPr>
  </w:style>
  <w:style w:type="paragraph" w:customStyle="1" w:styleId="E928F2BBD44548DEA768761F20D9B03F17">
    <w:name w:val="E928F2BBD44548DEA768761F20D9B03F17"/>
    <w:rsid w:val="00772630"/>
    <w:pPr>
      <w:spacing w:after="120"/>
    </w:pPr>
    <w:rPr>
      <w:rFonts w:eastAsiaTheme="minorHAnsi"/>
    </w:rPr>
  </w:style>
  <w:style w:type="paragraph" w:customStyle="1" w:styleId="C46C396C0A514F438FD91ABF0D0EA40256">
    <w:name w:val="C46C396C0A514F438FD91ABF0D0EA40256"/>
    <w:rsid w:val="00772630"/>
    <w:pPr>
      <w:spacing w:after="120"/>
    </w:pPr>
    <w:rPr>
      <w:rFonts w:eastAsiaTheme="minorHAnsi"/>
    </w:rPr>
  </w:style>
  <w:style w:type="paragraph" w:customStyle="1" w:styleId="C2C5EDA822544C7E8754D17DAFE0BBD913">
    <w:name w:val="C2C5EDA822544C7E8754D17DAFE0BBD913"/>
    <w:rsid w:val="00772630"/>
    <w:pPr>
      <w:spacing w:after="120"/>
    </w:pPr>
    <w:rPr>
      <w:rFonts w:eastAsiaTheme="minorHAnsi"/>
    </w:rPr>
  </w:style>
  <w:style w:type="paragraph" w:customStyle="1" w:styleId="060E191C327144A09299B284FE1697C713">
    <w:name w:val="060E191C327144A09299B284FE1697C713"/>
    <w:rsid w:val="00772630"/>
    <w:pPr>
      <w:spacing w:after="120"/>
    </w:pPr>
    <w:rPr>
      <w:rFonts w:eastAsiaTheme="minorHAnsi"/>
    </w:rPr>
  </w:style>
  <w:style w:type="paragraph" w:customStyle="1" w:styleId="EDCD3A6E9A524021BAFDC4C0BE077C0C13">
    <w:name w:val="EDCD3A6E9A524021BAFDC4C0BE077C0C13"/>
    <w:rsid w:val="00772630"/>
    <w:pPr>
      <w:spacing w:after="120"/>
    </w:pPr>
    <w:rPr>
      <w:rFonts w:eastAsiaTheme="minorHAnsi"/>
    </w:rPr>
  </w:style>
  <w:style w:type="paragraph" w:customStyle="1" w:styleId="7D8E942ACA3849D7868F2793DED18E1813">
    <w:name w:val="7D8E942ACA3849D7868F2793DED18E1813"/>
    <w:rsid w:val="00772630"/>
    <w:pPr>
      <w:spacing w:after="120"/>
    </w:pPr>
    <w:rPr>
      <w:rFonts w:eastAsiaTheme="minorHAnsi"/>
    </w:rPr>
  </w:style>
  <w:style w:type="paragraph" w:customStyle="1" w:styleId="52CC67C9E08F4D91A8530332B17260EB88">
    <w:name w:val="52CC67C9E08F4D91A8530332B17260EB88"/>
    <w:rsid w:val="002D72AA"/>
    <w:pPr>
      <w:spacing w:after="120"/>
    </w:pPr>
    <w:rPr>
      <w:rFonts w:eastAsiaTheme="minorHAnsi"/>
    </w:rPr>
  </w:style>
  <w:style w:type="paragraph" w:customStyle="1" w:styleId="E94D171844344F2FAF1176CA6ECE1C7753">
    <w:name w:val="E94D171844344F2FAF1176CA6ECE1C7753"/>
    <w:rsid w:val="002D72AA"/>
    <w:pPr>
      <w:spacing w:after="120"/>
    </w:pPr>
    <w:rPr>
      <w:rFonts w:eastAsiaTheme="minorHAnsi"/>
    </w:rPr>
  </w:style>
  <w:style w:type="paragraph" w:customStyle="1" w:styleId="C0F3ECD471C84CFEB0A5CD12E8ACA7E988">
    <w:name w:val="C0F3ECD471C84CFEB0A5CD12E8ACA7E988"/>
    <w:rsid w:val="002D72AA"/>
    <w:pPr>
      <w:spacing w:after="120"/>
    </w:pPr>
    <w:rPr>
      <w:rFonts w:eastAsiaTheme="minorHAnsi"/>
    </w:rPr>
  </w:style>
  <w:style w:type="paragraph" w:customStyle="1" w:styleId="0B85C2EBD566465BA1CDCA3EE793019E88">
    <w:name w:val="0B85C2EBD566465BA1CDCA3EE793019E88"/>
    <w:rsid w:val="002D72AA"/>
    <w:pPr>
      <w:spacing w:after="120"/>
    </w:pPr>
    <w:rPr>
      <w:rFonts w:eastAsiaTheme="minorHAnsi"/>
    </w:rPr>
  </w:style>
  <w:style w:type="paragraph" w:customStyle="1" w:styleId="603D588DF8BC4CB5B552DF8C3AB1DE6A25">
    <w:name w:val="603D588DF8BC4CB5B552DF8C3AB1DE6A25"/>
    <w:rsid w:val="002D72AA"/>
    <w:pPr>
      <w:spacing w:after="120"/>
    </w:pPr>
    <w:rPr>
      <w:rFonts w:eastAsiaTheme="minorHAnsi"/>
    </w:rPr>
  </w:style>
  <w:style w:type="paragraph" w:customStyle="1" w:styleId="10BDB32804664189976D37F7C2E287A88">
    <w:name w:val="10BDB32804664189976D37F7C2E287A88"/>
    <w:rsid w:val="002D72AA"/>
    <w:pPr>
      <w:spacing w:after="120"/>
    </w:pPr>
    <w:rPr>
      <w:rFonts w:eastAsiaTheme="minorHAnsi"/>
    </w:rPr>
  </w:style>
  <w:style w:type="paragraph" w:customStyle="1" w:styleId="F1736F38372E4981A41C3D52EE51BCAA27">
    <w:name w:val="F1736F38372E4981A41C3D52EE51BCAA27"/>
    <w:rsid w:val="002D72AA"/>
    <w:pPr>
      <w:spacing w:after="120"/>
    </w:pPr>
    <w:rPr>
      <w:rFonts w:eastAsiaTheme="minorHAnsi"/>
    </w:rPr>
  </w:style>
  <w:style w:type="paragraph" w:customStyle="1" w:styleId="1EBBFFB9437340F182EFD3700AD9264688">
    <w:name w:val="1EBBFFB9437340F182EFD3700AD9264688"/>
    <w:rsid w:val="002D72AA"/>
    <w:pPr>
      <w:spacing w:after="120"/>
    </w:pPr>
    <w:rPr>
      <w:rFonts w:eastAsiaTheme="minorHAnsi"/>
    </w:rPr>
  </w:style>
  <w:style w:type="paragraph" w:customStyle="1" w:styleId="BAD119D5A9EE43A7846F13B03F80CEAA88">
    <w:name w:val="BAD119D5A9EE43A7846F13B03F80CEAA88"/>
    <w:rsid w:val="002D72AA"/>
    <w:pPr>
      <w:spacing w:after="120"/>
    </w:pPr>
    <w:rPr>
      <w:rFonts w:eastAsiaTheme="minorHAnsi"/>
    </w:rPr>
  </w:style>
  <w:style w:type="paragraph" w:customStyle="1" w:styleId="23815447DD9344A4938230A0448AF7A388">
    <w:name w:val="23815447DD9344A4938230A0448AF7A388"/>
    <w:rsid w:val="002D72AA"/>
    <w:pPr>
      <w:spacing w:after="120"/>
    </w:pPr>
    <w:rPr>
      <w:rFonts w:eastAsiaTheme="minorHAnsi"/>
    </w:rPr>
  </w:style>
  <w:style w:type="paragraph" w:customStyle="1" w:styleId="E8F867E9FB1C4D26A285C600D2B29B9082">
    <w:name w:val="E8F867E9FB1C4D26A285C600D2B29B9082"/>
    <w:rsid w:val="002D72AA"/>
    <w:pPr>
      <w:spacing w:after="120"/>
    </w:pPr>
    <w:rPr>
      <w:rFonts w:eastAsiaTheme="minorHAnsi"/>
    </w:rPr>
  </w:style>
  <w:style w:type="paragraph" w:customStyle="1" w:styleId="BB857D3C54C4455B90BC419C645131EC18">
    <w:name w:val="BB857D3C54C4455B90BC419C645131EC18"/>
    <w:rsid w:val="002D72AA"/>
    <w:pPr>
      <w:spacing w:after="120"/>
    </w:pPr>
    <w:rPr>
      <w:rFonts w:eastAsiaTheme="minorHAnsi"/>
    </w:rPr>
  </w:style>
  <w:style w:type="paragraph" w:customStyle="1" w:styleId="41DAD812BD9B484BBF466EEAD85E943518">
    <w:name w:val="41DAD812BD9B484BBF466EEAD85E943518"/>
    <w:rsid w:val="002D72AA"/>
    <w:pPr>
      <w:spacing w:after="120"/>
    </w:pPr>
    <w:rPr>
      <w:rFonts w:eastAsiaTheme="minorHAnsi"/>
    </w:rPr>
  </w:style>
  <w:style w:type="paragraph" w:customStyle="1" w:styleId="E9A50C226EA34B1F8B18F17EE97B99F751">
    <w:name w:val="E9A50C226EA34B1F8B18F17EE97B99F751"/>
    <w:rsid w:val="002D72AA"/>
    <w:pPr>
      <w:spacing w:after="120"/>
    </w:pPr>
    <w:rPr>
      <w:rFonts w:eastAsiaTheme="minorHAnsi"/>
    </w:rPr>
  </w:style>
  <w:style w:type="paragraph" w:customStyle="1" w:styleId="701911AD93504509BAEAEE3ED020F78C51">
    <w:name w:val="701911AD93504509BAEAEE3ED020F78C51"/>
    <w:rsid w:val="002D72AA"/>
    <w:pPr>
      <w:spacing w:after="120"/>
    </w:pPr>
    <w:rPr>
      <w:rFonts w:eastAsiaTheme="minorHAnsi"/>
    </w:rPr>
  </w:style>
  <w:style w:type="paragraph" w:customStyle="1" w:styleId="AC94E662719B476E9C95B70368CE6DDD60">
    <w:name w:val="AC94E662719B476E9C95B70368CE6DDD60"/>
    <w:rsid w:val="002D72AA"/>
    <w:pPr>
      <w:spacing w:after="120"/>
    </w:pPr>
    <w:rPr>
      <w:rFonts w:eastAsiaTheme="minorHAnsi"/>
    </w:rPr>
  </w:style>
  <w:style w:type="paragraph" w:customStyle="1" w:styleId="2E034C0DD5914E4DBFE301E536420EA960">
    <w:name w:val="2E034C0DD5914E4DBFE301E536420EA960"/>
    <w:rsid w:val="002D72AA"/>
    <w:pPr>
      <w:spacing w:after="120"/>
    </w:pPr>
    <w:rPr>
      <w:rFonts w:eastAsiaTheme="minorHAnsi"/>
    </w:rPr>
  </w:style>
  <w:style w:type="paragraph" w:customStyle="1" w:styleId="F8AF87B457E94DE7BD0B2C9B905663F057">
    <w:name w:val="F8AF87B457E94DE7BD0B2C9B905663F057"/>
    <w:rsid w:val="002D72AA"/>
    <w:pPr>
      <w:spacing w:after="120"/>
    </w:pPr>
    <w:rPr>
      <w:rFonts w:eastAsiaTheme="minorHAnsi"/>
    </w:rPr>
  </w:style>
  <w:style w:type="paragraph" w:customStyle="1" w:styleId="6C3F321FD9B64DBB9B4351EA17E8BF4656">
    <w:name w:val="6C3F321FD9B64DBB9B4351EA17E8BF4656"/>
    <w:rsid w:val="002D72AA"/>
    <w:pPr>
      <w:spacing w:after="120"/>
    </w:pPr>
    <w:rPr>
      <w:rFonts w:eastAsiaTheme="minorHAnsi"/>
    </w:rPr>
  </w:style>
  <w:style w:type="paragraph" w:customStyle="1" w:styleId="7F91BD21CBAA47F4A0FF0448C02DB82456">
    <w:name w:val="7F91BD21CBAA47F4A0FF0448C02DB82456"/>
    <w:rsid w:val="002D72AA"/>
    <w:pPr>
      <w:spacing w:after="120"/>
    </w:pPr>
    <w:rPr>
      <w:rFonts w:eastAsiaTheme="minorHAnsi"/>
    </w:rPr>
  </w:style>
  <w:style w:type="paragraph" w:customStyle="1" w:styleId="E4BDC0A0FBD0471EA74AA0D0DDA8C35B56">
    <w:name w:val="E4BDC0A0FBD0471EA74AA0D0DDA8C35B56"/>
    <w:rsid w:val="002D72AA"/>
    <w:pPr>
      <w:spacing w:after="120"/>
    </w:pPr>
    <w:rPr>
      <w:rFonts w:eastAsiaTheme="minorHAnsi"/>
    </w:rPr>
  </w:style>
  <w:style w:type="paragraph" w:customStyle="1" w:styleId="FF0FD5ED9D284CCDAD62541E5CB93B5B51">
    <w:name w:val="FF0FD5ED9D284CCDAD62541E5CB93B5B51"/>
    <w:rsid w:val="002D72AA"/>
    <w:pPr>
      <w:spacing w:after="120"/>
    </w:pPr>
    <w:rPr>
      <w:rFonts w:eastAsiaTheme="minorHAnsi"/>
    </w:rPr>
  </w:style>
  <w:style w:type="paragraph" w:customStyle="1" w:styleId="E1396873EE6748E49940B8492A70244F13">
    <w:name w:val="E1396873EE6748E49940B8492A70244F13"/>
    <w:rsid w:val="002D72AA"/>
    <w:pPr>
      <w:spacing w:after="120"/>
    </w:pPr>
    <w:rPr>
      <w:rFonts w:eastAsiaTheme="minorHAnsi"/>
    </w:rPr>
  </w:style>
  <w:style w:type="paragraph" w:customStyle="1" w:styleId="54A3EB2F02DA4003B22B52F17B441EE159">
    <w:name w:val="54A3EB2F02DA4003B22B52F17B441EE159"/>
    <w:rsid w:val="002D72AA"/>
    <w:pPr>
      <w:spacing w:after="120"/>
    </w:pPr>
    <w:rPr>
      <w:rFonts w:eastAsiaTheme="minorHAnsi"/>
    </w:rPr>
  </w:style>
  <w:style w:type="paragraph" w:customStyle="1" w:styleId="52A492AA2B0641968F4A0F1BD03ED75459">
    <w:name w:val="52A492AA2B0641968F4A0F1BD03ED75459"/>
    <w:rsid w:val="002D72AA"/>
    <w:pPr>
      <w:spacing w:after="120"/>
    </w:pPr>
    <w:rPr>
      <w:rFonts w:eastAsiaTheme="minorHAnsi"/>
    </w:rPr>
  </w:style>
  <w:style w:type="paragraph" w:customStyle="1" w:styleId="3E3C76F8B2944F91B27D3345CA5F0CE759">
    <w:name w:val="3E3C76F8B2944F91B27D3345CA5F0CE759"/>
    <w:rsid w:val="002D72AA"/>
    <w:pPr>
      <w:spacing w:after="120"/>
    </w:pPr>
    <w:rPr>
      <w:rFonts w:eastAsiaTheme="minorHAnsi"/>
    </w:rPr>
  </w:style>
  <w:style w:type="paragraph" w:customStyle="1" w:styleId="0D34D3C723254A348815BF7CB74B1CBD57">
    <w:name w:val="0D34D3C723254A348815BF7CB74B1CBD57"/>
    <w:rsid w:val="002D72AA"/>
    <w:pPr>
      <w:spacing w:after="120"/>
    </w:pPr>
    <w:rPr>
      <w:rFonts w:eastAsiaTheme="minorHAnsi"/>
    </w:rPr>
  </w:style>
  <w:style w:type="paragraph" w:customStyle="1" w:styleId="C4D24183C82E48CB8FA7AEEF5FAAB41E57">
    <w:name w:val="C4D24183C82E48CB8FA7AEEF5FAAB41E57"/>
    <w:rsid w:val="002D72AA"/>
    <w:pPr>
      <w:spacing w:after="120"/>
    </w:pPr>
    <w:rPr>
      <w:rFonts w:eastAsiaTheme="minorHAnsi"/>
    </w:rPr>
  </w:style>
  <w:style w:type="paragraph" w:customStyle="1" w:styleId="E928F2BBD44548DEA768761F20D9B03F18">
    <w:name w:val="E928F2BBD44548DEA768761F20D9B03F18"/>
    <w:rsid w:val="002D72AA"/>
    <w:pPr>
      <w:spacing w:after="120"/>
    </w:pPr>
    <w:rPr>
      <w:rFonts w:eastAsiaTheme="minorHAnsi"/>
    </w:rPr>
  </w:style>
  <w:style w:type="paragraph" w:customStyle="1" w:styleId="C46C396C0A514F438FD91ABF0D0EA40257">
    <w:name w:val="C46C396C0A514F438FD91ABF0D0EA40257"/>
    <w:rsid w:val="002D72AA"/>
    <w:pPr>
      <w:spacing w:after="120"/>
    </w:pPr>
    <w:rPr>
      <w:rFonts w:eastAsiaTheme="minorHAnsi"/>
    </w:rPr>
  </w:style>
  <w:style w:type="paragraph" w:customStyle="1" w:styleId="C2C5EDA822544C7E8754D17DAFE0BBD914">
    <w:name w:val="C2C5EDA822544C7E8754D17DAFE0BBD914"/>
    <w:rsid w:val="002D72AA"/>
    <w:pPr>
      <w:spacing w:after="120"/>
    </w:pPr>
    <w:rPr>
      <w:rFonts w:eastAsiaTheme="minorHAnsi"/>
    </w:rPr>
  </w:style>
  <w:style w:type="paragraph" w:customStyle="1" w:styleId="060E191C327144A09299B284FE1697C714">
    <w:name w:val="060E191C327144A09299B284FE1697C714"/>
    <w:rsid w:val="002D72AA"/>
    <w:pPr>
      <w:spacing w:after="120"/>
    </w:pPr>
    <w:rPr>
      <w:rFonts w:eastAsiaTheme="minorHAnsi"/>
    </w:rPr>
  </w:style>
  <w:style w:type="paragraph" w:customStyle="1" w:styleId="EDCD3A6E9A524021BAFDC4C0BE077C0C14">
    <w:name w:val="EDCD3A6E9A524021BAFDC4C0BE077C0C14"/>
    <w:rsid w:val="002D72AA"/>
    <w:pPr>
      <w:spacing w:after="120"/>
    </w:pPr>
    <w:rPr>
      <w:rFonts w:eastAsiaTheme="minorHAnsi"/>
    </w:rPr>
  </w:style>
  <w:style w:type="paragraph" w:customStyle="1" w:styleId="7D8E942ACA3849D7868F2793DED18E1814">
    <w:name w:val="7D8E942ACA3849D7868F2793DED18E1814"/>
    <w:rsid w:val="002D72AA"/>
    <w:pPr>
      <w:spacing w:after="120"/>
    </w:pPr>
    <w:rPr>
      <w:rFonts w:eastAsiaTheme="minorHAnsi"/>
    </w:rPr>
  </w:style>
  <w:style w:type="paragraph" w:customStyle="1" w:styleId="1F90D975042B4287B96485DE17D232D8">
    <w:name w:val="1F90D975042B4287B96485DE17D232D8"/>
    <w:rsid w:val="006C0CFF"/>
  </w:style>
  <w:style w:type="paragraph" w:customStyle="1" w:styleId="CD695C11333D428098E83D2BC5C5A04C">
    <w:name w:val="CD695C11333D428098E83D2BC5C5A04C"/>
    <w:rsid w:val="006C0CFF"/>
  </w:style>
  <w:style w:type="paragraph" w:customStyle="1" w:styleId="4F0EE90A8ADD4F72B3158B5D83755637">
    <w:name w:val="4F0EE90A8ADD4F72B3158B5D83755637"/>
    <w:rsid w:val="006C0CFF"/>
  </w:style>
  <w:style w:type="paragraph" w:customStyle="1" w:styleId="B3E806CDA1E74562B2534F4A481057DE">
    <w:name w:val="B3E806CDA1E74562B2534F4A481057DE"/>
    <w:rsid w:val="006C0CFF"/>
  </w:style>
  <w:style w:type="paragraph" w:customStyle="1" w:styleId="C0370E296DB0405E917514587C10FD1B">
    <w:name w:val="C0370E296DB0405E917514587C10FD1B"/>
    <w:rsid w:val="006C0CFF"/>
  </w:style>
  <w:style w:type="paragraph" w:customStyle="1" w:styleId="B9343EFE6D564C528B5889B2F2804973">
    <w:name w:val="B9343EFE6D564C528B5889B2F2804973"/>
    <w:rsid w:val="006C0CFF"/>
  </w:style>
  <w:style w:type="paragraph" w:customStyle="1" w:styleId="7F7348CDF468436886797326538AD5EB">
    <w:name w:val="7F7348CDF468436886797326538AD5EB"/>
    <w:rsid w:val="006C0CFF"/>
  </w:style>
  <w:style w:type="paragraph" w:customStyle="1" w:styleId="52CC67C9E08F4D91A8530332B17260EB89">
    <w:name w:val="52CC67C9E08F4D91A8530332B17260EB89"/>
    <w:rsid w:val="00632851"/>
    <w:pPr>
      <w:spacing w:after="120"/>
    </w:pPr>
    <w:rPr>
      <w:rFonts w:eastAsiaTheme="minorHAnsi"/>
    </w:rPr>
  </w:style>
  <w:style w:type="paragraph" w:customStyle="1" w:styleId="E94D171844344F2FAF1176CA6ECE1C7754">
    <w:name w:val="E94D171844344F2FAF1176CA6ECE1C7754"/>
    <w:rsid w:val="00632851"/>
    <w:pPr>
      <w:spacing w:after="120"/>
    </w:pPr>
    <w:rPr>
      <w:rFonts w:eastAsiaTheme="minorHAnsi"/>
    </w:rPr>
  </w:style>
  <w:style w:type="paragraph" w:customStyle="1" w:styleId="C0F3ECD471C84CFEB0A5CD12E8ACA7E989">
    <w:name w:val="C0F3ECD471C84CFEB0A5CD12E8ACA7E989"/>
    <w:rsid w:val="00632851"/>
    <w:pPr>
      <w:spacing w:after="120"/>
    </w:pPr>
    <w:rPr>
      <w:rFonts w:eastAsiaTheme="minorHAnsi"/>
    </w:rPr>
  </w:style>
  <w:style w:type="paragraph" w:customStyle="1" w:styleId="0B85C2EBD566465BA1CDCA3EE793019E89">
    <w:name w:val="0B85C2EBD566465BA1CDCA3EE793019E89"/>
    <w:rsid w:val="00632851"/>
    <w:pPr>
      <w:spacing w:after="120"/>
    </w:pPr>
    <w:rPr>
      <w:rFonts w:eastAsiaTheme="minorHAnsi"/>
    </w:rPr>
  </w:style>
  <w:style w:type="paragraph" w:customStyle="1" w:styleId="10BDB32804664189976D37F7C2E287A89">
    <w:name w:val="10BDB32804664189976D37F7C2E287A89"/>
    <w:rsid w:val="00632851"/>
    <w:pPr>
      <w:spacing w:after="120"/>
    </w:pPr>
    <w:rPr>
      <w:rFonts w:eastAsiaTheme="minorHAnsi"/>
    </w:rPr>
  </w:style>
  <w:style w:type="paragraph" w:customStyle="1" w:styleId="F1736F38372E4981A41C3D52EE51BCAA28">
    <w:name w:val="F1736F38372E4981A41C3D52EE51BCAA28"/>
    <w:rsid w:val="00632851"/>
    <w:pPr>
      <w:spacing w:after="120"/>
    </w:pPr>
    <w:rPr>
      <w:rFonts w:eastAsiaTheme="minorHAnsi"/>
    </w:rPr>
  </w:style>
  <w:style w:type="paragraph" w:customStyle="1" w:styleId="1EBBFFB9437340F182EFD3700AD9264689">
    <w:name w:val="1EBBFFB9437340F182EFD3700AD9264689"/>
    <w:rsid w:val="00632851"/>
    <w:pPr>
      <w:spacing w:after="120"/>
    </w:pPr>
    <w:rPr>
      <w:rFonts w:eastAsiaTheme="minorHAnsi"/>
    </w:rPr>
  </w:style>
  <w:style w:type="paragraph" w:customStyle="1" w:styleId="BAD119D5A9EE43A7846F13B03F80CEAA89">
    <w:name w:val="BAD119D5A9EE43A7846F13B03F80CEAA89"/>
    <w:rsid w:val="00632851"/>
    <w:pPr>
      <w:spacing w:after="120"/>
    </w:pPr>
    <w:rPr>
      <w:rFonts w:eastAsiaTheme="minorHAnsi"/>
    </w:rPr>
  </w:style>
  <w:style w:type="paragraph" w:customStyle="1" w:styleId="23815447DD9344A4938230A0448AF7A389">
    <w:name w:val="23815447DD9344A4938230A0448AF7A389"/>
    <w:rsid w:val="00632851"/>
    <w:pPr>
      <w:spacing w:after="120"/>
    </w:pPr>
    <w:rPr>
      <w:rFonts w:eastAsiaTheme="minorHAnsi"/>
    </w:rPr>
  </w:style>
  <w:style w:type="paragraph" w:customStyle="1" w:styleId="E8F867E9FB1C4D26A285C600D2B29B9083">
    <w:name w:val="E8F867E9FB1C4D26A285C600D2B29B9083"/>
    <w:rsid w:val="00632851"/>
    <w:pPr>
      <w:spacing w:after="120"/>
    </w:pPr>
    <w:rPr>
      <w:rFonts w:eastAsiaTheme="minorHAnsi"/>
    </w:rPr>
  </w:style>
  <w:style w:type="paragraph" w:customStyle="1" w:styleId="F8AF87B457E94DE7BD0B2C9B905663F058">
    <w:name w:val="F8AF87B457E94DE7BD0B2C9B905663F058"/>
    <w:rsid w:val="00632851"/>
    <w:pPr>
      <w:spacing w:after="120"/>
    </w:pPr>
    <w:rPr>
      <w:rFonts w:eastAsiaTheme="minorHAnsi"/>
    </w:rPr>
  </w:style>
  <w:style w:type="paragraph" w:customStyle="1" w:styleId="7F91BD21CBAA47F4A0FF0448C02DB82457">
    <w:name w:val="7F91BD21CBAA47F4A0FF0448C02DB82457"/>
    <w:rsid w:val="00632851"/>
    <w:pPr>
      <w:spacing w:after="120"/>
    </w:pPr>
    <w:rPr>
      <w:rFonts w:eastAsiaTheme="minorHAnsi"/>
    </w:rPr>
  </w:style>
  <w:style w:type="paragraph" w:customStyle="1" w:styleId="E4BDC0A0FBD0471EA74AA0D0DDA8C35B57">
    <w:name w:val="E4BDC0A0FBD0471EA74AA0D0DDA8C35B57"/>
    <w:rsid w:val="00632851"/>
    <w:pPr>
      <w:spacing w:after="120"/>
    </w:pPr>
    <w:rPr>
      <w:rFonts w:eastAsiaTheme="minorHAnsi"/>
    </w:rPr>
  </w:style>
  <w:style w:type="paragraph" w:customStyle="1" w:styleId="FF0FD5ED9D284CCDAD62541E5CB93B5B52">
    <w:name w:val="FF0FD5ED9D284CCDAD62541E5CB93B5B52"/>
    <w:rsid w:val="00632851"/>
    <w:pPr>
      <w:spacing w:after="120"/>
    </w:pPr>
    <w:rPr>
      <w:rFonts w:eastAsiaTheme="minorHAnsi"/>
    </w:rPr>
  </w:style>
  <w:style w:type="paragraph" w:customStyle="1" w:styleId="C4D24183C82E48CB8FA7AEEF5FAAB41E58">
    <w:name w:val="C4D24183C82E48CB8FA7AEEF5FAAB41E58"/>
    <w:rsid w:val="00632851"/>
    <w:pPr>
      <w:spacing w:after="120"/>
    </w:pPr>
    <w:rPr>
      <w:rFonts w:eastAsiaTheme="minorHAnsi"/>
    </w:rPr>
  </w:style>
  <w:style w:type="paragraph" w:customStyle="1" w:styleId="52CC67C9E08F4D91A8530332B17260EB90">
    <w:name w:val="52CC67C9E08F4D91A8530332B17260EB90"/>
    <w:rsid w:val="00C7601E"/>
    <w:pPr>
      <w:spacing w:after="120"/>
    </w:pPr>
    <w:rPr>
      <w:rFonts w:eastAsiaTheme="minorHAnsi"/>
    </w:rPr>
  </w:style>
  <w:style w:type="paragraph" w:customStyle="1" w:styleId="E94D171844344F2FAF1176CA6ECE1C7755">
    <w:name w:val="E94D171844344F2FAF1176CA6ECE1C7755"/>
    <w:rsid w:val="00C7601E"/>
    <w:pPr>
      <w:spacing w:after="120"/>
    </w:pPr>
    <w:rPr>
      <w:rFonts w:eastAsiaTheme="minorHAnsi"/>
    </w:rPr>
  </w:style>
  <w:style w:type="paragraph" w:customStyle="1" w:styleId="C0F3ECD471C84CFEB0A5CD12E8ACA7E990">
    <w:name w:val="C0F3ECD471C84CFEB0A5CD12E8ACA7E990"/>
    <w:rsid w:val="00C7601E"/>
    <w:pPr>
      <w:spacing w:after="120"/>
    </w:pPr>
    <w:rPr>
      <w:rFonts w:eastAsiaTheme="minorHAnsi"/>
    </w:rPr>
  </w:style>
  <w:style w:type="paragraph" w:customStyle="1" w:styleId="0B85C2EBD566465BA1CDCA3EE793019E90">
    <w:name w:val="0B85C2EBD566465BA1CDCA3EE793019E90"/>
    <w:rsid w:val="00C7601E"/>
    <w:pPr>
      <w:spacing w:after="120"/>
    </w:pPr>
    <w:rPr>
      <w:rFonts w:eastAsiaTheme="minorHAnsi"/>
    </w:rPr>
  </w:style>
  <w:style w:type="paragraph" w:customStyle="1" w:styleId="10BDB32804664189976D37F7C2E287A810">
    <w:name w:val="10BDB32804664189976D37F7C2E287A810"/>
    <w:rsid w:val="00C7601E"/>
    <w:pPr>
      <w:spacing w:after="120"/>
    </w:pPr>
    <w:rPr>
      <w:rFonts w:eastAsiaTheme="minorHAnsi"/>
    </w:rPr>
  </w:style>
  <w:style w:type="paragraph" w:customStyle="1" w:styleId="F1736F38372E4981A41C3D52EE51BCAA29">
    <w:name w:val="F1736F38372E4981A41C3D52EE51BCAA29"/>
    <w:rsid w:val="00C7601E"/>
    <w:pPr>
      <w:spacing w:after="120"/>
    </w:pPr>
    <w:rPr>
      <w:rFonts w:eastAsiaTheme="minorHAnsi"/>
    </w:rPr>
  </w:style>
  <w:style w:type="paragraph" w:customStyle="1" w:styleId="1EBBFFB9437340F182EFD3700AD9264690">
    <w:name w:val="1EBBFFB9437340F182EFD3700AD9264690"/>
    <w:rsid w:val="00C7601E"/>
    <w:pPr>
      <w:spacing w:after="120"/>
    </w:pPr>
    <w:rPr>
      <w:rFonts w:eastAsiaTheme="minorHAnsi"/>
    </w:rPr>
  </w:style>
  <w:style w:type="paragraph" w:customStyle="1" w:styleId="BAD119D5A9EE43A7846F13B03F80CEAA90">
    <w:name w:val="BAD119D5A9EE43A7846F13B03F80CEAA90"/>
    <w:rsid w:val="00C7601E"/>
    <w:pPr>
      <w:spacing w:after="120"/>
    </w:pPr>
    <w:rPr>
      <w:rFonts w:eastAsiaTheme="minorHAnsi"/>
    </w:rPr>
  </w:style>
  <w:style w:type="paragraph" w:customStyle="1" w:styleId="23815447DD9344A4938230A0448AF7A390">
    <w:name w:val="23815447DD9344A4938230A0448AF7A390"/>
    <w:rsid w:val="00C7601E"/>
    <w:pPr>
      <w:spacing w:after="120"/>
    </w:pPr>
    <w:rPr>
      <w:rFonts w:eastAsiaTheme="minorHAnsi"/>
    </w:rPr>
  </w:style>
  <w:style w:type="paragraph" w:customStyle="1" w:styleId="E8F867E9FB1C4D26A285C600D2B29B9084">
    <w:name w:val="E8F867E9FB1C4D26A285C600D2B29B9084"/>
    <w:rsid w:val="00C7601E"/>
    <w:pPr>
      <w:spacing w:after="120"/>
    </w:pPr>
    <w:rPr>
      <w:rFonts w:eastAsiaTheme="minorHAnsi"/>
    </w:rPr>
  </w:style>
  <w:style w:type="paragraph" w:customStyle="1" w:styleId="B994348EA63F4626BF71B91055D4D065">
    <w:name w:val="B994348EA63F4626BF71B91055D4D065"/>
    <w:rsid w:val="00C7601E"/>
    <w:pPr>
      <w:spacing w:after="120"/>
    </w:pPr>
    <w:rPr>
      <w:rFonts w:eastAsiaTheme="minorHAnsi"/>
    </w:rPr>
  </w:style>
  <w:style w:type="paragraph" w:customStyle="1" w:styleId="517B11B53DF34B60A858DD8A85C76EA2">
    <w:name w:val="517B11B53DF34B60A858DD8A85C76EA2"/>
    <w:rsid w:val="00C7601E"/>
    <w:pPr>
      <w:spacing w:after="120"/>
    </w:pPr>
    <w:rPr>
      <w:rFonts w:eastAsiaTheme="minorHAnsi"/>
    </w:rPr>
  </w:style>
  <w:style w:type="paragraph" w:customStyle="1" w:styleId="093CDBE9190B49C6A15330107DC9321A">
    <w:name w:val="093CDBE9190B49C6A15330107DC9321A"/>
    <w:rsid w:val="00C7601E"/>
    <w:pPr>
      <w:spacing w:after="120"/>
    </w:pPr>
    <w:rPr>
      <w:rFonts w:eastAsiaTheme="minorHAnsi"/>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536FEF-4B1C-41FD-A550-C4E32B85A9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8</Pages>
  <Words>4124</Words>
  <Characters>23513</Characters>
  <Application>Microsoft Office Word</Application>
  <DocSecurity>0</DocSecurity>
  <Lines>195</Lines>
  <Paragraphs>55</Paragraphs>
  <ScaleCrop>false</ScaleCrop>
  <HeadingPairs>
    <vt:vector size="2" baseType="variant">
      <vt:variant>
        <vt:lpstr>Title</vt:lpstr>
      </vt:variant>
      <vt:variant>
        <vt:i4>1</vt:i4>
      </vt:variant>
    </vt:vector>
  </HeadingPairs>
  <TitlesOfParts>
    <vt:vector size="1" baseType="lpstr">
      <vt:lpstr/>
    </vt:vector>
  </TitlesOfParts>
  <Company>University of Illinois</Company>
  <LinksUpToDate>false</LinksUpToDate>
  <CharactersWithSpaces>275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ge of Engineering</dc:creator>
  <cp:lastModifiedBy>Chainani, Edward Torres</cp:lastModifiedBy>
  <cp:revision>5</cp:revision>
  <cp:lastPrinted>2015-09-21T21:15:00Z</cp:lastPrinted>
  <dcterms:created xsi:type="dcterms:W3CDTF">2016-04-11T20:53:00Z</dcterms:created>
  <dcterms:modified xsi:type="dcterms:W3CDTF">2016-04-11T2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OP Title">
    <vt:lpwstr>SOP_title</vt:lpwstr>
  </property>
</Properties>
</file>